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3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4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theme/theme15.xml" ContentType="application/vnd.openxmlformats-officedocument.theme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16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theme/theme17.xml" ContentType="application/vnd.openxmlformats-officedocument.theme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theme/theme18.xml" ContentType="application/vnd.openxmlformats-officedocument.theme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9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theme/theme20.xml" ContentType="application/vnd.openxmlformats-officedocument.theme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theme/theme21.xml" ContentType="application/vnd.openxmlformats-officedocument.theme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2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3.xml" ContentType="application/vnd.openxmlformats-officedocument.theme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4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5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6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6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7.xml" ContentType="application/vnd.openxmlformats-officedocument.presentationml.tags+xml"/>
  <Override PartName="/ppt/notesSlides/notesSlide24.xml" ContentType="application/vnd.openxmlformats-officedocument.presentationml.notesSlide+xml"/>
  <Override PartName="/ppt/tags/tag8.xml" ContentType="application/vnd.openxmlformats-officedocument.presentationml.tags+xml"/>
  <Override PartName="/ppt/notesSlides/notesSlide25.xml" ContentType="application/vnd.openxmlformats-officedocument.presentationml.notesSlide+xml"/>
  <Override PartName="/ppt/tags/tag9.xml" ContentType="application/vnd.openxmlformats-officedocument.presentationml.tags+xml"/>
  <Override PartName="/ppt/notesSlides/notesSlide26.xml" ContentType="application/vnd.openxmlformats-officedocument.presentationml.notesSlide+xml"/>
  <Override PartName="/ppt/tags/tag10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1.xml" ContentType="application/vnd.openxmlformats-officedocument.presentationml.tags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notesSlides/notesSlide31.xml" ContentType="application/vnd.openxmlformats-officedocument.presentationml.notesSlide+xml"/>
  <Override PartName="/ppt/tags/tag13.xml" ContentType="application/vnd.openxmlformats-officedocument.presentationml.tags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15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16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7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18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3704" r:id="rId2"/>
    <p:sldMasterId id="2147483716" r:id="rId3"/>
    <p:sldMasterId id="2147483729" r:id="rId4"/>
    <p:sldMasterId id="2147483754" r:id="rId5"/>
    <p:sldMasterId id="2147483779" r:id="rId6"/>
    <p:sldMasterId id="2147483804" r:id="rId7"/>
    <p:sldMasterId id="2147483817" r:id="rId8"/>
    <p:sldMasterId id="2147483830" r:id="rId9"/>
    <p:sldMasterId id="2147483891" r:id="rId10"/>
    <p:sldMasterId id="2147483903" r:id="rId11"/>
    <p:sldMasterId id="2147483915" r:id="rId12"/>
    <p:sldMasterId id="2147483955" r:id="rId13"/>
    <p:sldMasterId id="2147483991" r:id="rId14"/>
    <p:sldMasterId id="2147484004" r:id="rId15"/>
    <p:sldMasterId id="2147484016" r:id="rId16"/>
    <p:sldMasterId id="2147484028" r:id="rId17"/>
    <p:sldMasterId id="2147484064" r:id="rId18"/>
    <p:sldMasterId id="2147484089" r:id="rId19"/>
    <p:sldMasterId id="2147484149" r:id="rId20"/>
    <p:sldMasterId id="2147484161" r:id="rId21"/>
    <p:sldMasterId id="2147484185" r:id="rId22"/>
    <p:sldMasterId id="2147484210" r:id="rId23"/>
    <p:sldMasterId id="2147484222" r:id="rId24"/>
    <p:sldMasterId id="2147484258" r:id="rId25"/>
    <p:sldMasterId id="2147484270" r:id="rId26"/>
    <p:sldMasterId id="2147484282" r:id="rId27"/>
  </p:sldMasterIdLst>
  <p:notesMasterIdLst>
    <p:notesMasterId r:id="rId77"/>
  </p:notesMasterIdLst>
  <p:handoutMasterIdLst>
    <p:handoutMasterId r:id="rId78"/>
  </p:handoutMasterIdLst>
  <p:sldIdLst>
    <p:sldId id="452" r:id="rId28"/>
    <p:sldId id="610" r:id="rId29"/>
    <p:sldId id="713" r:id="rId30"/>
    <p:sldId id="720" r:id="rId31"/>
    <p:sldId id="719" r:id="rId32"/>
    <p:sldId id="721" r:id="rId33"/>
    <p:sldId id="638" r:id="rId34"/>
    <p:sldId id="639" r:id="rId35"/>
    <p:sldId id="640" r:id="rId36"/>
    <p:sldId id="641" r:id="rId37"/>
    <p:sldId id="642" r:id="rId38"/>
    <p:sldId id="643" r:id="rId39"/>
    <p:sldId id="645" r:id="rId40"/>
    <p:sldId id="644" r:id="rId41"/>
    <p:sldId id="647" r:id="rId42"/>
    <p:sldId id="646" r:id="rId43"/>
    <p:sldId id="732" r:id="rId44"/>
    <p:sldId id="822" r:id="rId45"/>
    <p:sldId id="734" r:id="rId46"/>
    <p:sldId id="728" r:id="rId47"/>
    <p:sldId id="648" r:id="rId48"/>
    <p:sldId id="658" r:id="rId49"/>
    <p:sldId id="659" r:id="rId50"/>
    <p:sldId id="681" r:id="rId51"/>
    <p:sldId id="733" r:id="rId52"/>
    <p:sldId id="811" r:id="rId53"/>
    <p:sldId id="743" r:id="rId54"/>
    <p:sldId id="747" r:id="rId55"/>
    <p:sldId id="796" r:id="rId56"/>
    <p:sldId id="749" r:id="rId57"/>
    <p:sldId id="819" r:id="rId58"/>
    <p:sldId id="791" r:id="rId59"/>
    <p:sldId id="742" r:id="rId60"/>
    <p:sldId id="794" r:id="rId61"/>
    <p:sldId id="653" r:id="rId62"/>
    <p:sldId id="654" r:id="rId63"/>
    <p:sldId id="792" r:id="rId64"/>
    <p:sldId id="655" r:id="rId65"/>
    <p:sldId id="656" r:id="rId66"/>
    <p:sldId id="759" r:id="rId67"/>
    <p:sldId id="696" r:id="rId68"/>
    <p:sldId id="697" r:id="rId69"/>
    <p:sldId id="699" r:id="rId70"/>
    <p:sldId id="698" r:id="rId71"/>
    <p:sldId id="700" r:id="rId72"/>
    <p:sldId id="701" r:id="rId73"/>
    <p:sldId id="823" r:id="rId74"/>
    <p:sldId id="825" r:id="rId75"/>
    <p:sldId id="824" r:id="rId76"/>
  </p:sldIdLst>
  <p:sldSz cx="9144000" cy="6858000" type="screen4x3"/>
  <p:notesSz cx="9931400" cy="6819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CCFF"/>
    <a:srgbClr val="00FF00"/>
    <a:srgbClr val="0000FF"/>
    <a:srgbClr val="00FFFF"/>
    <a:srgbClr val="FF00FF"/>
    <a:srgbClr val="059513"/>
    <a:srgbClr val="0066FF"/>
    <a:srgbClr val="93CDDD"/>
    <a:srgbClr val="30AF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72686" autoAdjust="0"/>
  </p:normalViewPr>
  <p:slideViewPr>
    <p:cSldViewPr>
      <p:cViewPr varScale="1">
        <p:scale>
          <a:sx n="80" d="100"/>
          <a:sy n="80" d="100"/>
        </p:scale>
        <p:origin x="-249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5.xml"/><Relationship Id="rId47" Type="http://schemas.openxmlformats.org/officeDocument/2006/relationships/slide" Target="slides/slide20.xml"/><Relationship Id="rId63" Type="http://schemas.openxmlformats.org/officeDocument/2006/relationships/slide" Target="slides/slide36.xml"/><Relationship Id="rId68" Type="http://schemas.openxmlformats.org/officeDocument/2006/relationships/slide" Target="slides/slide4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5.xml"/><Relationship Id="rId37" Type="http://schemas.openxmlformats.org/officeDocument/2006/relationships/slide" Target="slides/slide10.xml"/><Relationship Id="rId53" Type="http://schemas.openxmlformats.org/officeDocument/2006/relationships/slide" Target="slides/slide26.xml"/><Relationship Id="rId58" Type="http://schemas.openxmlformats.org/officeDocument/2006/relationships/slide" Target="slides/slide31.xml"/><Relationship Id="rId74" Type="http://schemas.openxmlformats.org/officeDocument/2006/relationships/slide" Target="slides/slide47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4.xml"/><Relationship Id="rId82" Type="http://schemas.openxmlformats.org/officeDocument/2006/relationships/tableStyles" Target="tableStyle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3.xml"/><Relationship Id="rId35" Type="http://schemas.openxmlformats.org/officeDocument/2006/relationships/slide" Target="slides/slide8.xml"/><Relationship Id="rId43" Type="http://schemas.openxmlformats.org/officeDocument/2006/relationships/slide" Target="slides/slide16.xml"/><Relationship Id="rId48" Type="http://schemas.openxmlformats.org/officeDocument/2006/relationships/slide" Target="slides/slide21.xml"/><Relationship Id="rId56" Type="http://schemas.openxmlformats.org/officeDocument/2006/relationships/slide" Target="slides/slide29.xml"/><Relationship Id="rId64" Type="http://schemas.openxmlformats.org/officeDocument/2006/relationships/slide" Target="slides/slide37.xml"/><Relationship Id="rId69" Type="http://schemas.openxmlformats.org/officeDocument/2006/relationships/slide" Target="slides/slide42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4.xml"/><Relationship Id="rId72" Type="http://schemas.openxmlformats.org/officeDocument/2006/relationships/slide" Target="slides/slide45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6.xml"/><Relationship Id="rId38" Type="http://schemas.openxmlformats.org/officeDocument/2006/relationships/slide" Target="slides/slide11.xml"/><Relationship Id="rId46" Type="http://schemas.openxmlformats.org/officeDocument/2006/relationships/slide" Target="slides/slide19.xml"/><Relationship Id="rId59" Type="http://schemas.openxmlformats.org/officeDocument/2006/relationships/slide" Target="slides/slide32.xml"/><Relationship Id="rId67" Type="http://schemas.openxmlformats.org/officeDocument/2006/relationships/slide" Target="slides/slide40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4.xml"/><Relationship Id="rId54" Type="http://schemas.openxmlformats.org/officeDocument/2006/relationships/slide" Target="slides/slide27.xml"/><Relationship Id="rId62" Type="http://schemas.openxmlformats.org/officeDocument/2006/relationships/slide" Target="slides/slide35.xml"/><Relationship Id="rId70" Type="http://schemas.openxmlformats.org/officeDocument/2006/relationships/slide" Target="slides/slide43.xml"/><Relationship Id="rId75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1.xml"/><Relationship Id="rId36" Type="http://schemas.openxmlformats.org/officeDocument/2006/relationships/slide" Target="slides/slide9.xml"/><Relationship Id="rId49" Type="http://schemas.openxmlformats.org/officeDocument/2006/relationships/slide" Target="slides/slide22.xml"/><Relationship Id="rId57" Type="http://schemas.openxmlformats.org/officeDocument/2006/relationships/slide" Target="slides/slide30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4.xml"/><Relationship Id="rId44" Type="http://schemas.openxmlformats.org/officeDocument/2006/relationships/slide" Target="slides/slide17.xml"/><Relationship Id="rId52" Type="http://schemas.openxmlformats.org/officeDocument/2006/relationships/slide" Target="slides/slide25.xml"/><Relationship Id="rId60" Type="http://schemas.openxmlformats.org/officeDocument/2006/relationships/slide" Target="slides/slide33.xml"/><Relationship Id="rId65" Type="http://schemas.openxmlformats.org/officeDocument/2006/relationships/slide" Target="slides/slide38.xml"/><Relationship Id="rId73" Type="http://schemas.openxmlformats.org/officeDocument/2006/relationships/slide" Target="slides/slide46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2.xml"/><Relationship Id="rId34" Type="http://schemas.openxmlformats.org/officeDocument/2006/relationships/slide" Target="slides/slide7.xml"/><Relationship Id="rId50" Type="http://schemas.openxmlformats.org/officeDocument/2006/relationships/slide" Target="slides/slide23.xml"/><Relationship Id="rId55" Type="http://schemas.openxmlformats.org/officeDocument/2006/relationships/slide" Target="slides/slide28.xml"/><Relationship Id="rId76" Type="http://schemas.openxmlformats.org/officeDocument/2006/relationships/slide" Target="slides/slide4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3.xml"/><Relationship Id="rId45" Type="http://schemas.openxmlformats.org/officeDocument/2006/relationships/slide" Target="slides/slide18.xml"/><Relationship Id="rId66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5627486" y="0"/>
            <a:ext cx="4303921" cy="341268"/>
          </a:xfrm>
          <a:prstGeom prst="rect">
            <a:avLst/>
          </a:prstGeom>
        </p:spPr>
        <p:txBody>
          <a:bodyPr vert="horz" lIns="92256" tIns="46127" rIns="92256" bIns="46127" rtlCol="1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2371" y="0"/>
            <a:ext cx="4303921" cy="341268"/>
          </a:xfrm>
          <a:prstGeom prst="rect">
            <a:avLst/>
          </a:prstGeom>
        </p:spPr>
        <p:txBody>
          <a:bodyPr vert="horz" lIns="92256" tIns="46127" rIns="92256" bIns="46127" rtlCol="1"/>
          <a:lstStyle>
            <a:lvl1pPr algn="l">
              <a:defRPr sz="1300"/>
            </a:lvl1pPr>
          </a:lstStyle>
          <a:p>
            <a:fld id="{9AD6CA92-920D-424F-872E-AF59EC2DB86C}" type="datetimeFigureOut">
              <a:rPr lang="he-IL" smtClean="0"/>
              <a:t>ח'/כסלו/תשע"ה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5627486" y="6477543"/>
            <a:ext cx="4303921" cy="341267"/>
          </a:xfrm>
          <a:prstGeom prst="rect">
            <a:avLst/>
          </a:prstGeom>
        </p:spPr>
        <p:txBody>
          <a:bodyPr vert="horz" lIns="92256" tIns="46127" rIns="92256" bIns="46127" rtlCol="1" anchor="b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2371" y="6477543"/>
            <a:ext cx="4303921" cy="341267"/>
          </a:xfrm>
          <a:prstGeom prst="rect">
            <a:avLst/>
          </a:prstGeom>
        </p:spPr>
        <p:txBody>
          <a:bodyPr vert="horz" lIns="92256" tIns="46127" rIns="92256" bIns="46127" rtlCol="1" anchor="b"/>
          <a:lstStyle>
            <a:lvl1pPr algn="l">
              <a:defRPr sz="1300"/>
            </a:lvl1pPr>
          </a:lstStyle>
          <a:p>
            <a:fld id="{F86A362B-CB4A-444E-A473-2B009757A32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80847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304039" cy="340544"/>
          </a:xfrm>
          <a:prstGeom prst="rect">
            <a:avLst/>
          </a:prstGeom>
        </p:spPr>
        <p:txBody>
          <a:bodyPr vert="horz" lIns="93388" tIns="46695" rIns="93388" bIns="4669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5625209" y="2"/>
            <a:ext cx="4304039" cy="340544"/>
          </a:xfrm>
          <a:prstGeom prst="rect">
            <a:avLst/>
          </a:prstGeom>
        </p:spPr>
        <p:txBody>
          <a:bodyPr vert="horz" lIns="93388" tIns="46695" rIns="93388" bIns="4669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38BA800C-9335-4501-ABCF-6CAADCED4407}" type="datetimeFigureOut">
              <a:rPr lang="en-US"/>
              <a:pPr>
                <a:defRPr/>
              </a:pPr>
              <a:t>11/30/2014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3260725" y="512763"/>
            <a:ext cx="3409950" cy="25574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88" tIns="46695" rIns="93388" bIns="46695" rtlCol="0" anchor="ctr"/>
          <a:lstStyle/>
          <a:p>
            <a:pPr lvl="0"/>
            <a:endParaRPr lang="en-US" noProof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993574" y="3239680"/>
            <a:ext cx="7944258" cy="3068278"/>
          </a:xfrm>
          <a:prstGeom prst="rect">
            <a:avLst/>
          </a:prstGeom>
        </p:spPr>
        <p:txBody>
          <a:bodyPr vert="horz" wrap="square" lIns="93388" tIns="46695" rIns="93388" bIns="46695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2" y="6478230"/>
            <a:ext cx="4304039" cy="340544"/>
          </a:xfrm>
          <a:prstGeom prst="rect">
            <a:avLst/>
          </a:prstGeom>
        </p:spPr>
        <p:txBody>
          <a:bodyPr vert="horz" lIns="93388" tIns="46695" rIns="93388" bIns="4669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5625209" y="6478230"/>
            <a:ext cx="4304039" cy="340544"/>
          </a:xfrm>
          <a:prstGeom prst="rect">
            <a:avLst/>
          </a:prstGeom>
        </p:spPr>
        <p:txBody>
          <a:bodyPr vert="horz" wrap="square" lIns="93388" tIns="46695" rIns="93388" bIns="46695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4B3E56A0-A6FB-4B82-A647-3B7427AB23B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62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262313" y="512763"/>
            <a:ext cx="3408362" cy="25558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 smtClean="0">
              <a:cs typeface="Arial" pitchFamily="34" charset="0"/>
            </a:endParaRPr>
          </a:p>
          <a:p>
            <a:pPr algn="l" rtl="0" eaLnBrk="1" hangingPunct="1"/>
            <a:endParaRPr lang="en-US" dirty="0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380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4383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5118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5902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7251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923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81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4580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4580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284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3547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6466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69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69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69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4580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6128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2443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665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9549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954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6466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4737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1231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0724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1679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2782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0362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0362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0362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27820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6466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86354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0CC1E2-BE5B-4D25-861D-D798CA35B0E7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8285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 smtClean="0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738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262313" y="512763"/>
            <a:ext cx="3408362" cy="25558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38053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3E56A0-A6FB-4B82-A647-3B7427AB23B6}" type="slidenum">
              <a:rPr lang="he-IL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966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6466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646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63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4039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AD1CDC-3A1D-4D85-9DF3-3BD9E6674498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555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1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4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6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FA73D-3AB6-4598-A166-EFBA9FBF8DBE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268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82AF8-024D-44A5-827B-73FD52BE0FAA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83625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56A97-EE58-4DDF-9F6F-6F6884546625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15A0F46-957E-4D00-B13E-8A1267A9FCA8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255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50361-A00E-4CEE-BE6F-71E84BC00D00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FE255C5-9FE1-4876-9FB4-2EE1B062253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6226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8989B-CA88-4FD3-87DE-D3688940BC97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8085DA8C-3CC2-4A3F-980E-7E3D21D4A9C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37879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F6C54-0EC1-445C-81CC-891F2C157E17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1B932E2-800A-4DE5-B079-5A7DE3D8FA3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92949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1A3F2-E8A0-48F8-92CD-9F9644957125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E93FCE-4459-4C7F-867E-6358193D58F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08289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869FA-A100-4079-BF61-E92C46F1094D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3233E9E-029F-4A02-8959-2D15B3B19498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78712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30EEA-E56D-441C-BB28-A0583B186009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C2A699C-7219-4506-A628-4C709FED9DB0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922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5814F-A10F-4790-8DC9-B61EC6A8740A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069B65C-C4E3-4747-B52A-4E6467B2AD4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533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ECC796-1440-48C3-9684-50C111EA0C82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41AE4A2-FF24-4F34-AD46-7C9DB0ECBE6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97216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8F6817-F077-40F3-8D17-73DCDF23066F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52787B0-1587-4B0C-AA87-9A64915375F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04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C2B53-115D-40F3-87E2-9654D79D2B0B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68188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938D52-2233-4CF5-920D-5D22AD4C03A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55D410B2-0DE7-41E1-83C0-E856332AF22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4369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1A2FD3-4AFB-4A04-BFD4-9F60725B177B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4490E11-6B9D-4305-98A2-5736515800B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2676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89318D-BD90-44E8-BD48-F2E85FA293BD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A11675C-2E15-454D-848D-05881C392F32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9339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F050C9-3D41-4037-A96B-873A3B6B16ED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2833CD1-D5D8-461B-B15A-124F09C6880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74869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D3AEE63-643F-4C37-84EE-C53F3E3348EE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FBEFFFC-ACC7-4981-8A64-A338E9C339A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5001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CC936AC-7FAB-477E-83A4-E480DEE447FE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8E68CC6-2019-43F3-AACF-CDF43B9E603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5800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62C60D8-6A3F-4409-9F1C-CDFB7D7998C8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6D08816-C120-4FEA-B244-38ACF81A328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8921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B0807DF-C5B0-452A-918E-3601FCC4FFDB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BD0228F-6F74-4B5C-BF0F-B8EBC961ECC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922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937EE3-1389-4633-86ED-F9B06DC41071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7CE2F07-3039-4FFA-8CE5-EB7E6BD25B5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51330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4E752C-8ADF-47D3-A2B2-43C5C696020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D25B911-A4D5-4363-A4F4-30AD2FE11A79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0996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891FB-2AE5-4244-B5C6-059A66DF314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51272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38FD11-C957-4F1D-891E-C16AECE51B10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B49CCA9-2E64-4FDD-92F6-67F10FBDF2D7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2377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B5BE64-9B16-4E9D-A40C-6BB2F01C98EA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4D67915-0CBF-4E3D-84CE-1F9FFCCDA86E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06680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A8716F-140C-4358-B9DA-52BC0724DF7D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20204A8-27C1-407B-9927-FD4B18B4491A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66824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B7CE18-7AC4-4762-B6D1-5142682A038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018F670-DE84-4F18-9D19-1A9DB7DCBD93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18516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B50A3D-CEFD-4EBA-A5B5-B4753C9F3B3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B4BFF45-D5CC-4100-9321-33B0AE344039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35707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67CE319-A7CD-49CC-B292-8FBF388DAC06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BDDBC4D-3C64-406B-9CC3-CE77FDA5BA84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245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876363-48C1-4F3A-9018-1BD3309F4103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22B44A5-5236-4977-B5D6-218689EE6AE5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74620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53FD9A-359E-408C-99D5-4CE8C2D9397F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E362BF9-27C0-4F69-A97E-15EF101C4F20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71067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8E0244B-6276-4717-8915-CEB1F087340D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D75814B-D083-416E-956D-3E04B0327870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67335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4DE3D6-F512-4535-8CA5-D2C514F8C6A7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1203F8C-8554-4A39-B735-59012AFD8FDB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8770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35C3D-CFAB-4F62-8CBD-BCCA46141E1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998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5736B-AA6A-4BA1-AC07-21148DB5B929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30670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EF2F1-D08B-400C-8B2A-34A592D7DE6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586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8F0F5-16C4-44E5-93A1-531F301BA4AD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99532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BA343-AFDB-4518-94A2-755C39954BA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70205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92CB4-8CE5-49A6-A85D-18BA3039D86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58522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DA3CD-5571-44F2-88B9-2C7A56E049AD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248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E13B7-98AE-4AC0-ADAD-EB9E0E253D7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92875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65E86-1A24-4D80-AACA-95907B6D49A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02549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8A067-9E2D-4CA7-8389-0B971C5898B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13127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CAD92-8244-43C8-B524-AF4AE9448D55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9277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6B2C9-B20D-4601-8591-23255788A0C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713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9D7A-E28E-461B-B389-E57326AC12D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92831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C26C2-D579-4D34-B793-2DD1E19DC181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49861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FE365-30C2-4EC5-862E-BAC307062ED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40208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8EB01-830B-46A2-8998-3754BE872C00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23488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DE469-7205-42B8-A52A-31A3EA06B0F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28743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DA4FD-0250-4E50-8A80-C188393D046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22186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198F0-7F9E-47F6-8AA0-171A55E5477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6539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9A88A-4639-40E7-BDD5-88B7E3080ED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66815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859F9-FD8E-430C-A2D6-CA3FD155C6F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47779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7AE21-1C0F-4402-89C4-8219897376B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5383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6C75-6908-4FE8-A8FC-0AD281B0831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56336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75A80-8055-4639-BC6D-F02434ADDAF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09549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3DBFC-EE6D-43C8-8903-BEED4DED15FC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09499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2A4AB-3F04-4964-B21F-E77BCD9B0D0B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87358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634"/>
            <a:ext cx="9144000" cy="1620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D09B6-79C7-4980-BDA3-CA4AC2A037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-9524" y="1576639"/>
            <a:ext cx="9153525" cy="64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CH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62857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AED3-BA5C-41EB-A419-79F337ADF18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63272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6218F-4EF7-498C-AF90-2EE8AC5BEF7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70035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773CA-B52A-4C4A-B089-3288D8D1841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06318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C4C25-F5DA-4867-BE61-91B76756796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21200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AC561-6DF3-4580-88C9-E8B1CC5526D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57849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FB79B-EF33-4186-AECF-108028AF720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7574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1C922-52B2-41EB-9411-A050902EBF1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59677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833DC-D9D5-484A-9CE6-981F40A3776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5523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05D3-64FE-42BC-9D42-3561EFE8BAC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001794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32D16-1CB6-4BE1-8708-55CE1FCFB411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72722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86BAF-B64A-4406-80F5-3A777C19425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3433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8B4A4-6586-480B-96F2-3B4D73A4B6D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4164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1195A-90B6-44B7-8383-AB1AFB4BD21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1481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68741-84EF-4885-B23D-914B85D8598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47031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B8153-45FF-4E0D-AC90-1E24C3375E3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8003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B0702-4755-4C3F-9634-D70B0573C4B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08978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D2659-4D69-46CE-B875-9339736F536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1718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5FAB0-B5CF-42D2-8FFB-9B588E57DA4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30622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F5EA0-2266-45F7-8E19-50845103A74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765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CC155-9F76-4DBC-837D-6C6C1003A72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69788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EA759-81CE-4EB3-B7FC-F6FEF8C501C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23527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91F68-6FB5-4EC4-B90A-43ACCDA0E9B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658606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AF0CE-ED1E-4CC9-9309-262860AAD37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02252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989BB-6BEF-4394-91A3-401533809BA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564241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BB3EB-DC9B-452F-92F1-E78D06281055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9191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31A4A-CFC6-443F-8510-8626D210950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80288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AA3A9-4BD2-4947-9CD5-B8BA4443102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1170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B56DA-951A-4A96-BB70-17EA5ED9234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5347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A750C-A992-40E7-81A8-8F030251CB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68296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A94D3-7107-4873-B8E3-B402386FC53D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650439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89702-A236-465F-A773-DE6D70E03E8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76025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D34F5-70A0-415D-B197-D7E42FDC2301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99276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75C21-5410-4DC9-9371-1B20194C8A2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20771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96ADE-C208-45D2-801A-9F4BFA1B4495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09744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30625-DE19-4B03-AF93-44993E3A7AD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64521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89631-3BDC-4E17-8449-DFA788014A7C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90907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C6DF6-4681-4647-B01F-125DC3745D3F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495975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4D731-8578-4BBC-BC94-59F636ACF636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386529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05051-F47E-4A33-B775-B85C4D7D57A5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382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92918-F60C-4D7E-922D-1EA40136659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060350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DE04F-9481-4547-BCB2-39F10BF4B5FB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8524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D58CF-7BB0-49D3-9194-BD9A12C8023B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105794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7C9B5-7873-4504-B8BC-AD4B8CEB88E5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7752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D0520-5519-4EBD-B1A9-A4FE8FC9A0EE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20990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2439E-D764-4296-9593-6FC2C81F6C31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38933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70920-6114-40F4-9256-C759F67F073F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169496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9A58E-B250-4288-B2CF-1950485A87CB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50803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54F76-FB7E-4F14-BAA2-DCDC393EAE81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029040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8B4A4-6586-480B-96F2-3B4D73A4B6D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99536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1195A-90B6-44B7-8383-AB1AFB4BD21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258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2956D-6086-4DF3-861B-D2E65193C9E1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72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F1914-3B3D-471A-BF55-7631A69B7239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02341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68741-84EF-4885-B23D-914B85D8598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8877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B8153-45FF-4E0D-AC90-1E24C3375E3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5388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B0702-4755-4C3F-9634-D70B0573C4B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2730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D2659-4D69-46CE-B875-9339736F536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24048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F5EA0-2266-45F7-8E19-50845103A74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14247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CC155-9F76-4DBC-837D-6C6C1003A72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067695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EA759-81CE-4EB3-B7FC-F6FEF8C501C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913233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91F68-6FB5-4EC4-B90A-43ACCDA0E9B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317506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AF0CE-ED1E-4CC9-9309-262860AAD37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247601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8B4A4-6586-480B-96F2-3B4D73A4B6D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705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ACB96-CFA8-4403-8685-7BED57317F4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819504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1195A-90B6-44B7-8383-AB1AFB4BD21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5914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68741-84EF-4885-B23D-914B85D8598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673994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B8153-45FF-4E0D-AC90-1E24C3375E3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853898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B0702-4755-4C3F-9634-D70B0573C4B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94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D2659-4D69-46CE-B875-9339736F5367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182381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F5EA0-2266-45F7-8E19-50845103A74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511711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CC155-9F76-4DBC-837D-6C6C1003A72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942235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EA759-81CE-4EB3-B7FC-F6FEF8C501C2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36490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91F68-6FB5-4EC4-B90A-43ACCDA0E9B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151425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AF0CE-ED1E-4CC9-9309-262860AAD37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299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DBF58-2D65-4E67-9B81-FA748A3DDC1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132613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634"/>
            <a:ext cx="9144000" cy="1620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D09B6-79C7-4980-BDA3-CA4AC2A037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-9524" y="1576639"/>
            <a:ext cx="9153525" cy="64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CH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523867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AED3-BA5C-41EB-A419-79F337ADF18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832428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6218F-4EF7-498C-AF90-2EE8AC5BEF7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725773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773CA-B52A-4C4A-B089-3288D8D1841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906847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C4C25-F5DA-4867-BE61-91B76756796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90358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AC561-6DF3-4580-88C9-E8B1CC5526D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51098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FB79B-EF33-4186-AECF-108028AF720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876809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833DC-D9D5-484A-9CE6-981F40A3776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455221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05D3-64FE-42BC-9D42-3561EFE8BAC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231630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32D16-1CB6-4BE1-8708-55CE1FCFB411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4462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AA7F6-B0C2-440C-9A71-DEF3C585BEF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059810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86BAF-B64A-4406-80F5-3A777C19425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331174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FA73D-3AB6-4598-A166-EFBA9FBF8DBE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00635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2956D-6086-4DF3-861B-D2E65193C9E1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362795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501BA-0645-4492-8358-7991248A4F61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32033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BDEB8-025F-458D-BDD3-67859131448C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78923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94046-DBAD-4AFD-86F5-18CCD9FCAB73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020783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96368-073A-4648-B67E-939E74FE9710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11086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5316-2DC0-4954-8B1B-73533B5BF91A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301748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7E545-020C-4C59-8F01-91E826CFCF3F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074418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E6BAD-F7B2-4513-92C4-6D7EF8D40A55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7730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6DF5B-7139-40FA-9B6E-8A87CA6078E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751329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82AF8-024D-44A5-827B-73FD52BE0FAA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55541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C2B53-115D-40F3-87E2-9654D79D2B0B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047844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891FB-2AE5-4244-B5C6-059A66DF314C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825111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634"/>
            <a:ext cx="9144000" cy="1620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D09B6-79C7-4980-BDA3-CA4AC2A037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-9524" y="1576639"/>
            <a:ext cx="9153525" cy="64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CH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448905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AED3-BA5C-41EB-A419-79F337ADF18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970590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6218F-4EF7-498C-AF90-2EE8AC5BEF7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485880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773CA-B52A-4C4A-B089-3288D8D1841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119293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C4C25-F5DA-4867-BE61-91B76756796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981088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AC561-6DF3-4580-88C9-E8B1CC5526D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412998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FB79B-EF33-4186-AECF-108028AF720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8288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73DD7-3AA0-4F4D-8E9C-C2CF62DB647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915966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833DC-D9D5-484A-9CE6-981F40A3776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245384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05D3-64FE-42BC-9D42-3561EFE8BAC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77035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32D16-1CB6-4BE1-8708-55CE1FCFB411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628986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86BAF-B64A-4406-80F5-3A777C19425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78542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634"/>
            <a:ext cx="9144000" cy="1620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D09B6-79C7-4980-BDA3-CA4AC2A037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-9524" y="1576639"/>
            <a:ext cx="9153525" cy="64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CH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860588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AED3-BA5C-41EB-A419-79F337ADF18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653562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6218F-4EF7-498C-AF90-2EE8AC5BEF7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273194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773CA-B52A-4C4A-B089-3288D8D1841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624955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C4C25-F5DA-4867-BE61-91B76756796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94750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AC561-6DF3-4580-88C9-E8B1CC5526D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3507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F1AD2-52FF-4460-9DDD-4CBCE43D204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095500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FB79B-EF33-4186-AECF-108028AF720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999444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833DC-D9D5-484A-9CE6-981F40A3776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557263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05D3-64FE-42BC-9D42-3561EFE8BAC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536948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32D16-1CB6-4BE1-8708-55CE1FCFB411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154496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86BAF-B64A-4406-80F5-3A777C19425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37977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35C3D-CFAB-4F62-8CBD-BCCA46141E1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060892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6B2C9-B20D-4601-8591-23255788A0C0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773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E6C75-6908-4FE8-A8FC-0AD281B0831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651839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1C922-52B2-41EB-9411-A050902EBF1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419368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5FAB0-B5CF-42D2-8FFB-9B588E57DA4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399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B6266-149F-46DB-9EB4-5B03E239AC7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344918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A750C-A992-40E7-81A8-8F030251CB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19108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92918-F60C-4D7E-922D-1EA40136659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721393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F1914-3B3D-471A-BF55-7631A69B7239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279692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ACB96-CFA8-4403-8685-7BED57317F4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65676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DBF58-2D65-4E67-9B81-FA748A3DDC1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135435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AA7F6-B0C2-440C-9A71-DEF3C585BEF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364350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634"/>
            <a:ext cx="9144000" cy="1620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D09B6-79C7-4980-BDA3-CA4AC2A0373F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-9524" y="1576639"/>
            <a:ext cx="9153525" cy="64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CH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207442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AED3-BA5C-41EB-A419-79F337ADF188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359989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6218F-4EF7-498C-AF90-2EE8AC5BEF7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95048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773CA-B52A-4C4A-B089-3288D8D1841A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9468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3A9FA-466C-43DA-A417-9A96EECF8FA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059628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C4C25-F5DA-4867-BE61-91B76756796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373699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AC561-6DF3-4580-88C9-E8B1CC5526D6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443226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FB79B-EF33-4186-AECF-108028AF720C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437657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833DC-D9D5-484A-9CE6-981F40A37763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186537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05D3-64FE-42BC-9D42-3561EFE8BACB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624606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32D16-1CB6-4BE1-8708-55CE1FCFB411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266165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86BAF-B64A-4406-80F5-3A777C194254}" type="datetime1">
              <a:rPr lang="he-IL" smtClean="0">
                <a:solidFill>
                  <a:prstClr val="black">
                    <a:tint val="75000"/>
                  </a:prstClr>
                </a:solidFill>
              </a:rPr>
              <a:pPr/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059626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FA73D-3AB6-4598-A166-EFBA9FBF8DBE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832613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2956D-6086-4DF3-861B-D2E65193C9E1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158758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501BA-0645-4492-8358-7991248A4F61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7134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F8960-4516-4520-9722-A505E0A9C63B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634289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BDEB8-025F-458D-BDD3-67859131448C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227460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94046-DBAD-4AFD-86F5-18CCD9FCAB73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508064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96368-073A-4648-B67E-939E74FE9710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960457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5316-2DC0-4954-8B1B-73533B5BF91A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343630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7E545-020C-4C59-8F01-91E826CFCF3F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606651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E6BAD-F7B2-4513-92C4-6D7EF8D40A55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876227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82AF8-024D-44A5-827B-73FD52BE0FAA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633288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C2B53-115D-40F3-87E2-9654D79D2B0B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62608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891FB-2AE5-4244-B5C6-059A66DF314C}" type="datetime1">
              <a:rPr lang="he-IL" smtClean="0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908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501BA-0645-4492-8358-7991248A4F61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5735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768B3-32B7-4058-972A-2BE43346D51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4263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33A88-013E-4994-9EB1-21288DC5F3E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861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5CD39-5CB5-4F9B-AC7F-D7E4CE9D68C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7120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6B12B-A943-4BAB-A932-C9DDAAE2030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1772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98276-5163-49B3-AF9B-15F0FA84C2A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0431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48569-CF88-4527-9E51-573E5A19DEA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848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E9E74-71F2-421D-9758-E35E8E5EC20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3379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1781E-37ED-4D70-95A5-320AF092B8A6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2706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0AF08-3C39-4C5C-A6FC-0DD4349FE27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9438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C96B2-EA9B-403C-A28B-EBA21BAF76D3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773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BDEB8-025F-458D-BDD3-67859131448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6188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DA382-3DDB-45D0-8C5A-B2964D1DC50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397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C34AD-E125-4C51-8925-2662256BBABC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3495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1A0AA-8A2C-44BE-B5EB-DBE8F56A07C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7721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55B2F-F775-4A4A-BEAA-AB0651053BCD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9904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BA002-96E3-40E0-8765-E2B78645877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6864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65A98-0502-45DD-B969-4CAED2FE88E8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4076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82FA4-6249-4097-AB1B-E9A77336972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4847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42555-30D7-4378-AFD7-B9E49B6884E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6412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27C12-A887-4D8D-8A2B-57997F6F0683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3240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B072E-13C6-408B-8543-3DA83427C338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5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94046-DBAD-4AFD-86F5-18CCD9FCAB73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26434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C0403-1B3B-43FF-B3E7-E09BA4B21E0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4826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5B94D-DB00-4538-9889-71E3108ED52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97739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FC198-B31E-4D9B-827B-02ACB42C9696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447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75247-17B0-4060-AE9D-5C0A99EE579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9558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83FEC-F7FF-4BB3-AF8F-102083A3006A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297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2B209-43F4-42CA-904A-9785A394B12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79632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DBE31-7DC7-4DA9-9C4C-1AD092DF673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6858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CDFAD-503A-436B-B8F1-37BF1CAE7C3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05629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02981-E383-42CC-82FE-E8D108B6448E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126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F2D0E-FB51-42BA-A5D2-B4CA3186B173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901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96368-073A-4648-B67E-939E74FE9710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014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156AA-E9E5-4608-A6C1-A47D9CE0BAF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78309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02FDD-F5A6-4F9F-AF79-664023638AC0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40434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2E0A1-260E-41EF-B166-D726D1BAFB1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27497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C3B8C-3BBA-4CA5-9D1F-78BB2CDAF4A5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38224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3E211-2C2C-4233-9120-CBE2D2DB33F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1671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07468-FB80-4D96-8B00-5CDA73F374A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2499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19E8E-1E3D-4727-B0DF-90540D823C6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4059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62F65-FD64-417C-BA7D-CEBC5C06B6C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56056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28240-3EA2-41C5-B5E1-C337EA69706D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75963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6F133E-D1A7-437D-A8BF-B69EC056EAD3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127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5316-2DC0-4954-8B1B-73533B5BF91A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584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6266C-144B-4963-8D1B-BE8CFD69F59D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8438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3F286-5841-41E3-9125-79A79679BBCC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75212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7C670-6FF7-4D75-BFEE-F54780962091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30629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91FDB-5352-4742-8CD7-69039C5BA2B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57229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A860D-8A66-4861-AFEE-0F0E3301E9C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70081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0692C-9668-49EB-A0C7-EEE835F6BA6B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4981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749EA-F1FC-4BDF-9D71-8323083B7ED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97406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1BF10-FA26-458C-957B-FEA5C1AAE7A7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09479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056B1-3708-4C56-BFED-85ABD7C00780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77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52A9A-03D5-4D21-85E8-4583A164F036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000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7E545-020C-4C59-8F01-91E826CFCF3F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6925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10383-CAF0-402D-B398-792A276F41DD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5333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9074F-21E9-4E49-A98B-C17392CC6BED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63826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090BB-5D20-4D7C-BD1C-232F3D4AA48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60483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C6E58-56AB-4572-9AAF-7AB05674A440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31992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50F77-2A0A-4A28-A5E6-954AF855EC93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B72503B-652E-4749-B5A1-9C20220BAF3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7194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ECBD6-1802-406C-AA6B-1304DD4C8FC6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CFE4A96-5DC0-4D67-9B24-F7B285D4C19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8490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21F01-6912-4749-AF01-2F945BA838B0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EAC3F7-3520-493F-B70F-B3C7ACEB110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74669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FF650-2C3E-445A-B8EB-9242BF2C0471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7B92C36-9938-4453-B2E9-BAA1A95C077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7427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8DEB3-F4D5-42B3-AA9A-E1C8CB4E4FCE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0FC9C1-FA5F-4632-8720-8CA059087A0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2711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BE145-10A5-4C0B-98F0-AE6B0DA7AED1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DCA937-5C64-43E3-B398-675ACD3C4BF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080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E6BAD-F7B2-4513-92C4-6D7EF8D40A55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02293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E6C19-10DD-433F-89A0-C766DC26CA8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F45872-092F-452D-8112-8C4724AF4EF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1266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42FCE-2C8D-44F7-878B-68C501FB3111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0D0BFBA-9D6D-46D9-80DF-DF7DAE83B75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10166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0703D-A2D6-4E12-91B6-3E2AD424524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B1FA089-6512-4B3D-B5C7-9F75CADAAC3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79610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BC80E-7019-41E5-A780-D7FC0D5C485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9B1558A-645D-461D-8813-02774CE5A9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11516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65E22-4DB7-46D8-A87E-4B74F4F52A48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A820317-9BE0-42F7-8361-554A9D75E69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61513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5D1CB-4AF1-4B48-A90A-3873F9CA8889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2331E7D-CE81-4FDC-811D-8F57D973950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38083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47C58-B38C-4BC6-A202-713EEEA6AB09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2382FED-2FC0-477C-ACC1-6E972A6F3940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7813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58E05-FAEA-4DBA-87A2-7286366F4368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BF8FBB3-ECF5-4743-A989-305671D9A24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31733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3DE6-6761-475A-A1C0-0F5B3E50F876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8A2EEFA-11E7-45D3-B90D-5F23DFBB8D9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95343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87AE9-4796-4E9B-BAF2-8E6B1AF0EFEF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A29A389-4FB6-4689-A8B0-A8AA4663F8B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21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1.xml"/><Relationship Id="rId3" Type="http://schemas.openxmlformats.org/officeDocument/2006/relationships/slideLayout" Target="../slideLayouts/slideLayout166.xml"/><Relationship Id="rId7" Type="http://schemas.openxmlformats.org/officeDocument/2006/relationships/slideLayout" Target="../slideLayouts/slideLayout170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64.xml"/><Relationship Id="rId6" Type="http://schemas.openxmlformats.org/officeDocument/2006/relationships/slideLayout" Target="../slideLayouts/slideLayout169.xml"/><Relationship Id="rId11" Type="http://schemas.openxmlformats.org/officeDocument/2006/relationships/slideLayout" Target="../slideLayouts/slideLayout174.xml"/><Relationship Id="rId5" Type="http://schemas.openxmlformats.org/officeDocument/2006/relationships/slideLayout" Target="../slideLayouts/slideLayout168.xml"/><Relationship Id="rId10" Type="http://schemas.openxmlformats.org/officeDocument/2006/relationships/slideLayout" Target="../slideLayouts/slideLayout173.xml"/><Relationship Id="rId4" Type="http://schemas.openxmlformats.org/officeDocument/2006/relationships/slideLayout" Target="../slideLayouts/slideLayout167.xml"/><Relationship Id="rId9" Type="http://schemas.openxmlformats.org/officeDocument/2006/relationships/slideLayout" Target="../slideLayouts/slideLayout17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81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79.xml"/><Relationship Id="rId10" Type="http://schemas.openxmlformats.org/officeDocument/2006/relationships/slideLayout" Target="../slideLayouts/slideLayout184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3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92.xml"/><Relationship Id="rId12" Type="http://schemas.openxmlformats.org/officeDocument/2006/relationships/slideLayout" Target="../slideLayouts/slideLayout197.xml"/><Relationship Id="rId2" Type="http://schemas.openxmlformats.org/officeDocument/2006/relationships/slideLayout" Target="../slideLayouts/slideLayout187.xml"/><Relationship Id="rId1" Type="http://schemas.openxmlformats.org/officeDocument/2006/relationships/slideLayout" Target="../slideLayouts/slideLayout186.xml"/><Relationship Id="rId6" Type="http://schemas.openxmlformats.org/officeDocument/2006/relationships/slideLayout" Target="../slideLayouts/slideLayout191.xml"/><Relationship Id="rId11" Type="http://schemas.openxmlformats.org/officeDocument/2006/relationships/slideLayout" Target="../slideLayouts/slideLayout196.xml"/><Relationship Id="rId5" Type="http://schemas.openxmlformats.org/officeDocument/2006/relationships/slideLayout" Target="../slideLayouts/slideLayout190.xml"/><Relationship Id="rId10" Type="http://schemas.openxmlformats.org/officeDocument/2006/relationships/slideLayout" Target="../slideLayouts/slideLayout195.xml"/><Relationship Id="rId4" Type="http://schemas.openxmlformats.org/officeDocument/2006/relationships/slideLayout" Target="../slideLayouts/slideLayout189.xml"/><Relationship Id="rId9" Type="http://schemas.openxmlformats.org/officeDocument/2006/relationships/slideLayout" Target="../slideLayouts/slideLayout194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5.xml"/><Relationship Id="rId3" Type="http://schemas.openxmlformats.org/officeDocument/2006/relationships/slideLayout" Target="../slideLayouts/slideLayout200.xml"/><Relationship Id="rId7" Type="http://schemas.openxmlformats.org/officeDocument/2006/relationships/slideLayout" Target="../slideLayouts/slideLayout204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199.xml"/><Relationship Id="rId1" Type="http://schemas.openxmlformats.org/officeDocument/2006/relationships/slideLayout" Target="../slideLayouts/slideLayout198.xml"/><Relationship Id="rId6" Type="http://schemas.openxmlformats.org/officeDocument/2006/relationships/slideLayout" Target="../slideLayouts/slideLayout203.xml"/><Relationship Id="rId11" Type="http://schemas.openxmlformats.org/officeDocument/2006/relationships/slideLayout" Target="../slideLayouts/slideLayout208.xml"/><Relationship Id="rId5" Type="http://schemas.openxmlformats.org/officeDocument/2006/relationships/slideLayout" Target="../slideLayouts/slideLayout202.xml"/><Relationship Id="rId10" Type="http://schemas.openxmlformats.org/officeDocument/2006/relationships/slideLayout" Target="../slideLayouts/slideLayout207.xml"/><Relationship Id="rId4" Type="http://schemas.openxmlformats.org/officeDocument/2006/relationships/slideLayout" Target="../slideLayouts/slideLayout201.xml"/><Relationship Id="rId9" Type="http://schemas.openxmlformats.org/officeDocument/2006/relationships/slideLayout" Target="../slideLayouts/slideLayout20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0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18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22.xml"/><Relationship Id="rId7" Type="http://schemas.openxmlformats.org/officeDocument/2006/relationships/slideLayout" Target="../slideLayouts/slideLayout226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1.xml"/><Relationship Id="rId1" Type="http://schemas.openxmlformats.org/officeDocument/2006/relationships/slideLayout" Target="../slideLayouts/slideLayout220.xml"/><Relationship Id="rId6" Type="http://schemas.openxmlformats.org/officeDocument/2006/relationships/slideLayout" Target="../slideLayouts/slideLayout225.xml"/><Relationship Id="rId11" Type="http://schemas.openxmlformats.org/officeDocument/2006/relationships/slideLayout" Target="../slideLayouts/slideLayout230.xml"/><Relationship Id="rId5" Type="http://schemas.openxmlformats.org/officeDocument/2006/relationships/slideLayout" Target="../slideLayouts/slideLayout224.xml"/><Relationship Id="rId10" Type="http://schemas.openxmlformats.org/officeDocument/2006/relationships/slideLayout" Target="../slideLayouts/slideLayout229.xml"/><Relationship Id="rId4" Type="http://schemas.openxmlformats.org/officeDocument/2006/relationships/slideLayout" Target="../slideLayouts/slideLayout223.xml"/><Relationship Id="rId9" Type="http://schemas.openxmlformats.org/officeDocument/2006/relationships/slideLayout" Target="../slideLayouts/slideLayout228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8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33.xml"/><Relationship Id="rId7" Type="http://schemas.openxmlformats.org/officeDocument/2006/relationships/slideLayout" Target="../slideLayouts/slideLayout237.xml"/><Relationship Id="rId12" Type="http://schemas.openxmlformats.org/officeDocument/2006/relationships/slideLayout" Target="../slideLayouts/slideLayout242.xml"/><Relationship Id="rId2" Type="http://schemas.openxmlformats.org/officeDocument/2006/relationships/slideLayout" Target="../slideLayouts/slideLayout232.xml"/><Relationship Id="rId1" Type="http://schemas.openxmlformats.org/officeDocument/2006/relationships/slideLayout" Target="../slideLayouts/slideLayout231.xml"/><Relationship Id="rId6" Type="http://schemas.openxmlformats.org/officeDocument/2006/relationships/slideLayout" Target="../slideLayouts/slideLayout236.xml"/><Relationship Id="rId11" Type="http://schemas.openxmlformats.org/officeDocument/2006/relationships/slideLayout" Target="../slideLayouts/slideLayout241.xml"/><Relationship Id="rId5" Type="http://schemas.openxmlformats.org/officeDocument/2006/relationships/slideLayout" Target="../slideLayouts/slideLayout235.xml"/><Relationship Id="rId10" Type="http://schemas.openxmlformats.org/officeDocument/2006/relationships/slideLayout" Target="../slideLayouts/slideLayout240.xml"/><Relationship Id="rId4" Type="http://schemas.openxmlformats.org/officeDocument/2006/relationships/slideLayout" Target="../slideLayouts/slideLayout234.xml"/><Relationship Id="rId9" Type="http://schemas.openxmlformats.org/officeDocument/2006/relationships/slideLayout" Target="../slideLayouts/slideLayout239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56.xml"/><Relationship Id="rId7" Type="http://schemas.openxmlformats.org/officeDocument/2006/relationships/slideLayout" Target="../slideLayouts/slideLayout26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55.xml"/><Relationship Id="rId1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9.xml"/><Relationship Id="rId11" Type="http://schemas.openxmlformats.org/officeDocument/2006/relationships/slideLayout" Target="../slideLayouts/slideLayout264.xml"/><Relationship Id="rId5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63.xml"/><Relationship Id="rId4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6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12" Type="http://schemas.openxmlformats.org/officeDocument/2006/relationships/slideLayout" Target="../slideLayouts/slideLayout298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slideLayout" Target="../slideLayouts/slideLayout297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51051433-12A5-4542-A179-43FC65900EEA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he-IL">
              <a:solidFill>
                <a:schemeClr val="bg1"/>
              </a:solidFill>
            </a:endParaRPr>
          </a:p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400">
                <a:solidFill>
                  <a:srgbClr val="000000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fld id="{96C19EE3-8A20-47D6-88B2-44506550EA39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>
              <a:defRPr sz="1400">
                <a:solidFill>
                  <a:srgbClr val="000000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400">
                <a:solidFill>
                  <a:srgbClr val="FFFFFF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fld id="{4375FA82-973D-496A-A352-2FC1A397F476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734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400">
                <a:solidFill>
                  <a:srgbClr val="000000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fld id="{FC1A082E-E6FC-4412-8C5E-2A5EB21108BC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solidFill>
                  <a:srgbClr val="000000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solidFill>
                  <a:srgbClr val="000000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fld id="{B7C4034D-9121-4397-9274-8FB6353D7CB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606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400"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fld id="{DAF9AC90-EAEF-4834-B33C-48EBB0441BA6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solidFill>
                  <a:schemeClr val="bg1"/>
                </a:solidFill>
                <a:latin typeface="Corbel" pitchFamily="34" charset="0"/>
                <a:cs typeface="+mn-cs"/>
              </a:defRPr>
            </a:lvl1pPr>
          </a:lstStyle>
          <a:p>
            <a:pPr>
              <a:defRPr/>
            </a:pPr>
            <a:fld id="{5B5B502E-7594-47ED-8E5A-ACDAA6007DC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090515"/>
      </p:ext>
    </p:extLst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EFAD734-2ECA-41DF-BB5B-00F798EEB078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87801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EA7D0D2F-1149-4904-BD2E-CC1F0539F19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142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93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  <p:sldLayoutId id="2147484003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3442F4E-BC03-4A6E-9E1E-572A015A906D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163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5" r:id="rId1"/>
    <p:sldLayoutId id="2147484006" r:id="rId2"/>
    <p:sldLayoutId id="2147484007" r:id="rId3"/>
    <p:sldLayoutId id="2147484008" r:id="rId4"/>
    <p:sldLayoutId id="2147484009" r:id="rId5"/>
    <p:sldLayoutId id="2147484010" r:id="rId6"/>
    <p:sldLayoutId id="2147484011" r:id="rId7"/>
    <p:sldLayoutId id="2147484012" r:id="rId8"/>
    <p:sldLayoutId id="2147484013" r:id="rId9"/>
    <p:sldLayoutId id="2147484014" r:id="rId10"/>
    <p:sldLayoutId id="214748401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5BF709F-375F-4C5D-83CA-0FECA12A2993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560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EC1EE44-FE4F-4596-B6C1-A14518DF5D4B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/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0009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9" r:id="rId1"/>
    <p:sldLayoutId id="2147484030" r:id="rId2"/>
    <p:sldLayoutId id="2147484031" r:id="rId3"/>
    <p:sldLayoutId id="2147484032" r:id="rId4"/>
    <p:sldLayoutId id="2147484033" r:id="rId5"/>
    <p:sldLayoutId id="2147484034" r:id="rId6"/>
    <p:sldLayoutId id="2147484035" r:id="rId7"/>
    <p:sldLayoutId id="2147484036" r:id="rId8"/>
    <p:sldLayoutId id="2147484037" r:id="rId9"/>
    <p:sldLayoutId id="2147484038" r:id="rId10"/>
    <p:sldLayoutId id="214748403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424EF109-C12D-425B-8C60-ABE70B9361ED}" type="datetime1">
              <a:rPr lang="he-IL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465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5" r:id="rId1"/>
    <p:sldLayoutId id="2147484066" r:id="rId2"/>
    <p:sldLayoutId id="2147484067" r:id="rId3"/>
    <p:sldLayoutId id="2147484068" r:id="rId4"/>
    <p:sldLayoutId id="2147484069" r:id="rId5"/>
    <p:sldLayoutId id="2147484070" r:id="rId6"/>
    <p:sldLayoutId id="2147484071" r:id="rId7"/>
    <p:sldLayoutId id="2147484072" r:id="rId8"/>
    <p:sldLayoutId id="2147484073" r:id="rId9"/>
    <p:sldLayoutId id="2147484074" r:id="rId10"/>
    <p:sldLayoutId id="2147484075" r:id="rId11"/>
    <p:sldLayoutId id="2147484076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5BF709F-375F-4C5D-83CA-0FECA12A2993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4214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0" r:id="rId1"/>
    <p:sldLayoutId id="2147484091" r:id="rId2"/>
    <p:sldLayoutId id="2147484092" r:id="rId3"/>
    <p:sldLayoutId id="2147484093" r:id="rId4"/>
    <p:sldLayoutId id="2147484094" r:id="rId5"/>
    <p:sldLayoutId id="2147484095" r:id="rId6"/>
    <p:sldLayoutId id="2147484096" r:id="rId7"/>
    <p:sldLayoutId id="2147484097" r:id="rId8"/>
    <p:sldLayoutId id="2147484098" r:id="rId9"/>
    <p:sldLayoutId id="2147484099" r:id="rId10"/>
    <p:sldLayoutId id="214748410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0ABA79A-034D-427D-879C-24F418D3D857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40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5BF709F-375F-4C5D-83CA-0FECA12A2993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9611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0" r:id="rId1"/>
    <p:sldLayoutId id="2147484151" r:id="rId2"/>
    <p:sldLayoutId id="2147484152" r:id="rId3"/>
    <p:sldLayoutId id="2147484153" r:id="rId4"/>
    <p:sldLayoutId id="2147484154" r:id="rId5"/>
    <p:sldLayoutId id="2147484155" r:id="rId6"/>
    <p:sldLayoutId id="2147484156" r:id="rId7"/>
    <p:sldLayoutId id="2147484157" r:id="rId8"/>
    <p:sldLayoutId id="2147484158" r:id="rId9"/>
    <p:sldLayoutId id="2147484159" r:id="rId10"/>
    <p:sldLayoutId id="2147484160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3442F4E-BC03-4A6E-9E1E-572A015A906D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760044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2" r:id="rId1"/>
    <p:sldLayoutId id="2147484163" r:id="rId2"/>
    <p:sldLayoutId id="2147484164" r:id="rId3"/>
    <p:sldLayoutId id="2147484165" r:id="rId4"/>
    <p:sldLayoutId id="2147484166" r:id="rId5"/>
    <p:sldLayoutId id="2147484167" r:id="rId6"/>
    <p:sldLayoutId id="2147484168" r:id="rId7"/>
    <p:sldLayoutId id="2147484169" r:id="rId8"/>
    <p:sldLayoutId id="2147484170" r:id="rId9"/>
    <p:sldLayoutId id="2147484171" r:id="rId10"/>
    <p:sldLayoutId id="214748417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51051433-12A5-4542-A179-43FC65900EEA}" type="datetime1">
              <a:rPr lang="he-IL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959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3442F4E-BC03-4A6E-9E1E-572A015A906D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02799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1" r:id="rId1"/>
    <p:sldLayoutId id="2147484212" r:id="rId2"/>
    <p:sldLayoutId id="2147484213" r:id="rId3"/>
    <p:sldLayoutId id="2147484214" r:id="rId4"/>
    <p:sldLayoutId id="2147484215" r:id="rId5"/>
    <p:sldLayoutId id="2147484216" r:id="rId6"/>
    <p:sldLayoutId id="2147484217" r:id="rId7"/>
    <p:sldLayoutId id="2147484218" r:id="rId8"/>
    <p:sldLayoutId id="2147484219" r:id="rId9"/>
    <p:sldLayoutId id="2147484220" r:id="rId10"/>
    <p:sldLayoutId id="214748422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3442F4E-BC03-4A6E-9E1E-572A015A906D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8466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3" r:id="rId1"/>
    <p:sldLayoutId id="2147484224" r:id="rId2"/>
    <p:sldLayoutId id="2147484225" r:id="rId3"/>
    <p:sldLayoutId id="2147484226" r:id="rId4"/>
    <p:sldLayoutId id="2147484227" r:id="rId5"/>
    <p:sldLayoutId id="2147484228" r:id="rId6"/>
    <p:sldLayoutId id="2147484229" r:id="rId7"/>
    <p:sldLayoutId id="2147484230" r:id="rId8"/>
    <p:sldLayoutId id="2147484231" r:id="rId9"/>
    <p:sldLayoutId id="2147484232" r:id="rId10"/>
    <p:sldLayoutId id="214748423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0ABA79A-034D-427D-879C-24F418D3D857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967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9" r:id="rId1"/>
    <p:sldLayoutId id="2147484260" r:id="rId2"/>
    <p:sldLayoutId id="2147484261" r:id="rId3"/>
    <p:sldLayoutId id="2147484262" r:id="rId4"/>
    <p:sldLayoutId id="2147484263" r:id="rId5"/>
    <p:sldLayoutId id="2147484264" r:id="rId6"/>
    <p:sldLayoutId id="2147484265" r:id="rId7"/>
    <p:sldLayoutId id="2147484266" r:id="rId8"/>
    <p:sldLayoutId id="2147484267" r:id="rId9"/>
    <p:sldLayoutId id="2147484268" r:id="rId10"/>
    <p:sldLayoutId id="214748426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3442F4E-BC03-4A6E-9E1E-572A015A906D}" type="datetime1">
              <a:rPr lang="he-IL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ח'/כסלו/תשע"ה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CH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7123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1" r:id="rId1"/>
    <p:sldLayoutId id="2147484272" r:id="rId2"/>
    <p:sldLayoutId id="2147484273" r:id="rId3"/>
    <p:sldLayoutId id="2147484274" r:id="rId4"/>
    <p:sldLayoutId id="2147484275" r:id="rId5"/>
    <p:sldLayoutId id="2147484276" r:id="rId6"/>
    <p:sldLayoutId id="2147484277" r:id="rId7"/>
    <p:sldLayoutId id="2147484278" r:id="rId8"/>
    <p:sldLayoutId id="2147484279" r:id="rId9"/>
    <p:sldLayoutId id="2147484280" r:id="rId10"/>
    <p:sldLayoutId id="214748428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51051433-12A5-4542-A179-43FC65900EEA}" type="datetime1">
              <a:rPr lang="he-IL">
                <a:solidFill>
                  <a:srgbClr val="000000"/>
                </a:solidFill>
              </a:rPr>
              <a:pPr>
                <a:defRPr/>
              </a:p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077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3" r:id="rId1"/>
    <p:sldLayoutId id="2147484284" r:id="rId2"/>
    <p:sldLayoutId id="2147484285" r:id="rId3"/>
    <p:sldLayoutId id="2147484286" r:id="rId4"/>
    <p:sldLayoutId id="2147484287" r:id="rId5"/>
    <p:sldLayoutId id="2147484288" r:id="rId6"/>
    <p:sldLayoutId id="2147484289" r:id="rId7"/>
    <p:sldLayoutId id="2147484290" r:id="rId8"/>
    <p:sldLayoutId id="2147484291" r:id="rId9"/>
    <p:sldLayoutId id="2147484292" r:id="rId10"/>
    <p:sldLayoutId id="2147484293" r:id="rId11"/>
    <p:sldLayoutId id="2147484294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237ADD39-1BC2-4DE2-93BC-F93440C507FC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139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D57ED221-55F2-4A04-B376-5FF8074CCF0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71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B42A49DC-60B9-441A-B9F2-FD816B19F864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138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0E70D6AF-B29B-4F21-BB0C-9FBC207B129F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614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5F842629-E4A4-41EF-A494-649F92574362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55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8BF9348F-75F9-4872-8D55-9C7ABCF263C0}" type="datetime1">
              <a:rPr lang="he-IL" smtClean="0">
                <a:solidFill>
                  <a:srgbClr val="000000"/>
                </a:solidFill>
              </a:rPr>
              <a:t>ח'/כסלו/תשע"ה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18450A6B-CA47-4E40-BC2A-191AE1D6C1F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he-IL">
              <a:solidFill>
                <a:srgbClr val="FFFFFF"/>
              </a:solidFill>
            </a:endParaRPr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21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400">
                <a:solidFill>
                  <a:srgbClr val="000000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47C8FC0B-7DC6-4F9F-9E29-C8D90EC5E474}" type="datetime1">
              <a:rPr lang="he-IL" smtClean="0"/>
              <a:t>ח'/כסלו/תשע"ה</a:t>
            </a:fld>
            <a:endParaRPr lang="en-US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solidFill>
                  <a:srgbClr val="000000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solidFill>
                  <a:srgbClr val="FFFFFF"/>
                </a:solidFill>
                <a:latin typeface="Corbel" pitchFamily="34" charset="0"/>
                <a:cs typeface="Arial" charset="0"/>
              </a:defRPr>
            </a:lvl1pPr>
          </a:lstStyle>
          <a:p>
            <a:pPr>
              <a:defRPr/>
            </a:pPr>
            <a:fld id="{4299C49A-1072-4C1D-BA14-A142C328C59A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796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wmv"/><Relationship Id="rId2" Type="http://schemas.microsoft.com/office/2007/relationships/media" Target="../media/media2.wmv"/><Relationship Id="rId1" Type="http://schemas.openxmlformats.org/officeDocument/2006/relationships/tags" Target="../tags/tag4.xml"/><Relationship Id="rId6" Type="http://schemas.openxmlformats.org/officeDocument/2006/relationships/image" Target="../media/image12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16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81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25.xml"/><Relationship Id="rId6" Type="http://schemas.openxmlformats.org/officeDocument/2006/relationships/image" Target="../media/image18.wmf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1.wmv"/><Relationship Id="rId7" Type="http://schemas.openxmlformats.org/officeDocument/2006/relationships/image" Target="../media/image7.png"/><Relationship Id="rId2" Type="http://schemas.openxmlformats.org/officeDocument/2006/relationships/video" Target="NULL" TargetMode="Externa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3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165.xml"/><Relationship Id="rId7" Type="http://schemas.openxmlformats.org/officeDocument/2006/relationships/image" Target="../media/image20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8.xml"/><Relationship Id="rId2" Type="http://schemas.microsoft.com/office/2007/relationships/media" Target="../media/media1.wmv"/><Relationship Id="rId1" Type="http://schemas.openxmlformats.org/officeDocument/2006/relationships/video" Target="NULL" TargetMode="External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wmv"/><Relationship Id="rId2" Type="http://schemas.microsoft.com/office/2007/relationships/media" Target="../media/media3.wmv"/><Relationship Id="rId1" Type="http://schemas.openxmlformats.org/officeDocument/2006/relationships/tags" Target="../tags/tag6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15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199.xml"/><Relationship Id="rId1" Type="http://schemas.openxmlformats.org/officeDocument/2006/relationships/tags" Target="../tags/tag7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image" Target="../media/image10.jpeg"/><Relationship Id="rId9" Type="http://schemas.openxmlformats.org/officeDocument/2006/relationships/image" Target="../media/image1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0.xml"/><Relationship Id="rId7" Type="http://schemas.openxmlformats.org/officeDocument/2006/relationships/image" Target="../media/image2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180.xml"/><Relationship Id="rId7" Type="http://schemas.openxmlformats.org/officeDocument/2006/relationships/image" Target="../media/image39.png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80.xml"/><Relationship Id="rId1" Type="http://schemas.openxmlformats.org/officeDocument/2006/relationships/tags" Target="../tags/tag10.xml"/><Relationship Id="rId6" Type="http://schemas.openxmlformats.org/officeDocument/2006/relationships/image" Target="../media/image41.png"/><Relationship Id="rId5" Type="http://schemas.openxmlformats.org/officeDocument/2006/relationships/image" Target="../media/image27.wmf"/><Relationship Id="rId10" Type="http://schemas.openxmlformats.org/officeDocument/2006/relationships/image" Target="../media/image40.png"/><Relationship Id="rId4" Type="http://schemas.openxmlformats.org/officeDocument/2006/relationships/image" Target="../media/image28.jpeg"/><Relationship Id="rId9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50.png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jpeg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image" Target="../media/image27.wmf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5.png"/><Relationship Id="rId5" Type="http://schemas.openxmlformats.org/officeDocument/2006/relationships/image" Target="../media/image28.jpeg"/><Relationship Id="rId10" Type="http://schemas.openxmlformats.org/officeDocument/2006/relationships/image" Target="../media/image30.png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65.xml"/><Relationship Id="rId1" Type="http://schemas.openxmlformats.org/officeDocument/2006/relationships/tags" Target="../tags/tag2.xml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wmv"/><Relationship Id="rId2" Type="http://schemas.microsoft.com/office/2007/relationships/media" Target="../media/media3.wmv"/><Relationship Id="rId1" Type="http://schemas.openxmlformats.org/officeDocument/2006/relationships/tags" Target="../tags/tag11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15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png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266.xml"/><Relationship Id="rId7" Type="http://schemas.openxmlformats.org/officeDocument/2006/relationships/image" Target="../media/image20.wmf"/><Relationship Id="rId12" Type="http://schemas.openxmlformats.org/officeDocument/2006/relationships/image" Target="../media/image32.jpeg"/><Relationship Id="rId2" Type="http://schemas.openxmlformats.org/officeDocument/2006/relationships/tags" Target="../tags/tag1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30.png"/><Relationship Id="rId5" Type="http://schemas.openxmlformats.org/officeDocument/2006/relationships/image" Target="../media/image53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520.png"/><Relationship Id="rId4" Type="http://schemas.openxmlformats.org/officeDocument/2006/relationships/notesSlide" Target="../notesSlides/notesSlide31.xml"/><Relationship Id="rId9" Type="http://schemas.openxmlformats.org/officeDocument/2006/relationships/image" Target="../media/image510.png"/><Relationship Id="rId1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.wmf"/><Relationship Id="rId12" Type="http://schemas.openxmlformats.org/officeDocument/2006/relationships/image" Target="../media/image57.png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6.png"/><Relationship Id="rId5" Type="http://schemas.openxmlformats.org/officeDocument/2006/relationships/image" Target="../media/image3.wmf"/><Relationship Id="rId10" Type="http://schemas.openxmlformats.org/officeDocument/2006/relationships/image" Target="../media/image541.png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46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5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6.bin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5.bin"/><Relationship Id="rId4" Type="http://schemas.openxmlformats.org/officeDocument/2006/relationships/notesSlide" Target="../notesSlides/notesSlide33.xml"/><Relationship Id="rId9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59.xml"/><Relationship Id="rId4" Type="http://schemas.openxmlformats.org/officeDocument/2006/relationships/image" Target="../media/image37.jpeg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1.png"/><Relationship Id="rId3" Type="http://schemas.openxmlformats.org/officeDocument/2006/relationships/video" Target="../media/media4.wmv"/><Relationship Id="rId7" Type="http://schemas.openxmlformats.org/officeDocument/2006/relationships/image" Target="../media/image38.png"/><Relationship Id="rId12" Type="http://schemas.openxmlformats.org/officeDocument/2006/relationships/image" Target="../media/image60.png"/><Relationship Id="rId2" Type="http://schemas.microsoft.com/office/2007/relationships/media" Target="../media/media4.wmv"/><Relationship Id="rId1" Type="http://schemas.openxmlformats.org/officeDocument/2006/relationships/tags" Target="../tags/tag15.xml"/><Relationship Id="rId6" Type="http://schemas.openxmlformats.org/officeDocument/2006/relationships/image" Target="../media/image36.jpeg"/><Relationship Id="rId11" Type="http://schemas.openxmlformats.org/officeDocument/2006/relationships/image" Target="../media/image59.png"/><Relationship Id="rId5" Type="http://schemas.openxmlformats.org/officeDocument/2006/relationships/notesSlide" Target="../notesSlides/notesSlide35.xml"/><Relationship Id="rId10" Type="http://schemas.openxmlformats.org/officeDocument/2006/relationships/image" Target="../media/image58.png"/><Relationship Id="rId4" Type="http://schemas.openxmlformats.org/officeDocument/2006/relationships/slideLayout" Target="../slideLayouts/slideLayout158.xml"/><Relationship Id="rId9" Type="http://schemas.openxmlformats.org/officeDocument/2006/relationships/image" Target="../media/image54.png"/><Relationship Id="rId1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58.xml"/><Relationship Id="rId5" Type="http://schemas.microsoft.com/office/2007/relationships/hdphoto" Target="../media/hdphoto3.wdp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8.xml"/><Relationship Id="rId2" Type="http://schemas.microsoft.com/office/2007/relationships/media" Target="../media/media5.wmv"/><Relationship Id="rId1" Type="http://schemas.openxmlformats.org/officeDocument/2006/relationships/video" Target="NULL" TargetMode="External"/><Relationship Id="rId6" Type="http://schemas.openxmlformats.org/officeDocument/2006/relationships/image" Target="../media/image64.png"/><Relationship Id="rId5" Type="http://schemas.openxmlformats.org/officeDocument/2006/relationships/image" Target="../media/image36.jpeg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13" Type="http://schemas.openxmlformats.org/officeDocument/2006/relationships/image" Target="../media/image73.jpeg"/><Relationship Id="rId3" Type="http://schemas.openxmlformats.org/officeDocument/2006/relationships/image" Target="../media/image65.jpeg"/><Relationship Id="rId7" Type="http://schemas.openxmlformats.org/officeDocument/2006/relationships/image" Target="../media/image37.jpeg"/><Relationship Id="rId12" Type="http://schemas.microsoft.com/office/2007/relationships/hdphoto" Target="../media/hdphoto4.wdp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75.jpeg"/><Relationship Id="rId1" Type="http://schemas.openxmlformats.org/officeDocument/2006/relationships/slideLayout" Target="../slideLayouts/slideLayout158.xml"/><Relationship Id="rId6" Type="http://schemas.openxmlformats.org/officeDocument/2006/relationships/image" Target="../media/image68.jpeg"/><Relationship Id="rId11" Type="http://schemas.openxmlformats.org/officeDocument/2006/relationships/image" Target="../media/image72.jpeg"/><Relationship Id="rId5" Type="http://schemas.openxmlformats.org/officeDocument/2006/relationships/image" Target="../media/image67.jpeg"/><Relationship Id="rId15" Type="http://schemas.openxmlformats.org/officeDocument/2006/relationships/image" Target="../media/image74.jpeg"/><Relationship Id="rId10" Type="http://schemas.openxmlformats.org/officeDocument/2006/relationships/image" Target="../media/image71.jpeg"/><Relationship Id="rId4" Type="http://schemas.openxmlformats.org/officeDocument/2006/relationships/image" Target="../media/image66.jpeg"/><Relationship Id="rId9" Type="http://schemas.openxmlformats.org/officeDocument/2006/relationships/image" Target="../media/image70.jpeg"/><Relationship Id="rId14" Type="http://schemas.microsoft.com/office/2007/relationships/hdphoto" Target="../media/hdphoto5.wd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58.xml"/><Relationship Id="rId1" Type="http://schemas.openxmlformats.org/officeDocument/2006/relationships/tags" Target="../tags/tag16.xml"/><Relationship Id="rId5" Type="http://schemas.openxmlformats.org/officeDocument/2006/relationships/image" Target="../media/image76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8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58.xml"/><Relationship Id="rId1" Type="http://schemas.openxmlformats.org/officeDocument/2006/relationships/tags" Target="../tags/tag17.xml"/><Relationship Id="rId6" Type="http://schemas.openxmlformats.org/officeDocument/2006/relationships/image" Target="../media/image78.png"/><Relationship Id="rId5" Type="http://schemas.openxmlformats.org/officeDocument/2006/relationships/image" Target="../media/image77.jpeg"/><Relationship Id="rId4" Type="http://schemas.openxmlformats.org/officeDocument/2006/relationships/image" Target="../media/image1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58.xml"/><Relationship Id="rId6" Type="http://schemas.microsoft.com/office/2007/relationships/hdphoto" Target="../media/hdphoto6.wdp"/><Relationship Id="rId5" Type="http://schemas.openxmlformats.org/officeDocument/2006/relationships/image" Target="../media/image79.jpeg"/><Relationship Id="rId4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5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5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5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58.xml"/></Relationships>
</file>

<file path=ppt/slides/_rels/slide4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131.xml"/><Relationship Id="rId1" Type="http://schemas.openxmlformats.org/officeDocument/2006/relationships/tags" Target="../tags/tag18.xml"/><Relationship Id="rId6" Type="http://schemas.openxmlformats.org/officeDocument/2006/relationships/image" Target="../media/image82.jpeg"/><Relationship Id="rId5" Type="http://schemas.openxmlformats.org/officeDocument/2006/relationships/image" Target="../media/image83.png"/><Relationship Id="rId4" Type="http://schemas.openxmlformats.org/officeDocument/2006/relationships/image" Target="../media/image81.jpeg"/><Relationship Id="rId9" Type="http://schemas.openxmlformats.org/officeDocument/2006/relationships/image" Target="../media/image8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29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1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5.xml"/><Relationship Id="rId5" Type="http://schemas.openxmlformats.org/officeDocument/2006/relationships/image" Target="../media/image8.wmf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165.xml"/><Relationship Id="rId1" Type="http://schemas.openxmlformats.org/officeDocument/2006/relationships/tags" Target="../tags/tag3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5.xml"/><Relationship Id="rId6" Type="http://schemas.openxmlformats.org/officeDocument/2006/relationships/image" Target="../media/image11.jpe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660BEEB-6E6B-4C56-882D-BC00C40778C6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1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 dirty="0">
              <a:latin typeface="Corbel" pitchFamily="34" charset="0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72417" y="295275"/>
            <a:ext cx="9223375" cy="1116013"/>
          </a:xfrm>
        </p:spPr>
        <p:txBody>
          <a:bodyPr/>
          <a:lstStyle/>
          <a:p>
            <a:pPr rtl="0" eaLnBrk="1" hangingPunct="1"/>
            <a:r>
              <a:rPr lang="en-US" sz="3600" dirty="0" smtClean="0">
                <a:solidFill>
                  <a:schemeClr val="tx1"/>
                </a:solidFill>
              </a:rPr>
              <a:t>Passive Tomography </a:t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of Turbulence Strength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228600" y="133350"/>
            <a:ext cx="1818714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dirty="0" smtClean="0">
                <a:solidFill>
                  <a:schemeClr val="bg1"/>
                </a:solidFill>
              </a:rPr>
              <a:t>ECCV 201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375" y="6147970"/>
            <a:ext cx="8886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arina </a:t>
            </a:r>
            <a:r>
              <a:rPr lang="en-US" sz="2000" dirty="0" err="1" smtClean="0"/>
              <a:t>Alterman</a:t>
            </a:r>
            <a:r>
              <a:rPr lang="en-US" sz="2000" dirty="0" smtClean="0"/>
              <a:t>,  </a:t>
            </a:r>
            <a:r>
              <a:rPr lang="en-US" sz="2000" dirty="0" err="1" smtClean="0"/>
              <a:t>Yoav</a:t>
            </a:r>
            <a:r>
              <a:rPr lang="en-US" sz="2000" dirty="0" smtClean="0"/>
              <a:t> </a:t>
            </a:r>
            <a:r>
              <a:rPr lang="en-US" sz="2000" dirty="0" err="1" smtClean="0"/>
              <a:t>Schechner</a:t>
            </a:r>
            <a:r>
              <a:rPr lang="en-US" sz="2000" dirty="0" smtClean="0"/>
              <a:t>,  Minh Vo,   Srinivas </a:t>
            </a:r>
            <a:r>
              <a:rPr lang="en-US" sz="2000" dirty="0" err="1" smtClean="0"/>
              <a:t>Narasimhan</a:t>
            </a: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1981200" y="1580598"/>
            <a:ext cx="5031116" cy="4439202"/>
            <a:chOff x="0" y="1447801"/>
            <a:chExt cx="5031116" cy="4439202"/>
          </a:xfrm>
        </p:grpSpPr>
        <p:sp>
          <p:nvSpPr>
            <p:cNvPr id="141" name="Freeform 140"/>
            <p:cNvSpPr/>
            <p:nvPr/>
          </p:nvSpPr>
          <p:spPr>
            <a:xfrm>
              <a:off x="1522289" y="2363640"/>
              <a:ext cx="2144171" cy="2055574"/>
            </a:xfrm>
            <a:custGeom>
              <a:avLst/>
              <a:gdLst>
                <a:gd name="connsiteX0" fmla="*/ 256042 w 2553369"/>
                <a:gd name="connsiteY0" fmla="*/ 871589 h 2718699"/>
                <a:gd name="connsiteX1" fmla="*/ 768106 w 2553369"/>
                <a:gd name="connsiteY1" fmla="*/ 432677 h 2718699"/>
                <a:gd name="connsiteX2" fmla="*/ 896122 w 2553369"/>
                <a:gd name="connsiteY2" fmla="*/ 48629 h 2718699"/>
                <a:gd name="connsiteX3" fmla="*/ 1252738 w 2553369"/>
                <a:gd name="connsiteY3" fmla="*/ 30341 h 2718699"/>
                <a:gd name="connsiteX4" fmla="*/ 1874530 w 2553369"/>
                <a:gd name="connsiteY4" fmla="*/ 277229 h 2718699"/>
                <a:gd name="connsiteX5" fmla="*/ 1828810 w 2553369"/>
                <a:gd name="connsiteY5" fmla="*/ 487541 h 2718699"/>
                <a:gd name="connsiteX6" fmla="*/ 2039122 w 2553369"/>
                <a:gd name="connsiteY6" fmla="*/ 789293 h 2718699"/>
                <a:gd name="connsiteX7" fmla="*/ 2029978 w 2553369"/>
                <a:gd name="connsiteY7" fmla="*/ 1127621 h 2718699"/>
                <a:gd name="connsiteX8" fmla="*/ 2414026 w 2553369"/>
                <a:gd name="connsiteY8" fmla="*/ 1557389 h 2718699"/>
                <a:gd name="connsiteX9" fmla="*/ 2532898 w 2553369"/>
                <a:gd name="connsiteY9" fmla="*/ 2362061 h 2718699"/>
                <a:gd name="connsiteX10" fmla="*/ 2029978 w 2553369"/>
                <a:gd name="connsiteY10" fmla="*/ 2718677 h 2718699"/>
                <a:gd name="connsiteX11" fmla="*/ 1645930 w 2553369"/>
                <a:gd name="connsiteY11" fmla="*/ 2380349 h 2718699"/>
                <a:gd name="connsiteX12" fmla="*/ 950986 w 2553369"/>
                <a:gd name="connsiteY12" fmla="*/ 2480933 h 2718699"/>
                <a:gd name="connsiteX13" fmla="*/ 484642 w 2553369"/>
                <a:gd name="connsiteY13" fmla="*/ 2462645 h 2718699"/>
                <a:gd name="connsiteX14" fmla="*/ 246898 w 2553369"/>
                <a:gd name="connsiteY14" fmla="*/ 1639685 h 2718699"/>
                <a:gd name="connsiteX15" fmla="*/ 10 w 2553369"/>
                <a:gd name="connsiteY15" fmla="*/ 1209917 h 2718699"/>
                <a:gd name="connsiteX16" fmla="*/ 256042 w 2553369"/>
                <a:gd name="connsiteY16" fmla="*/ 871589 h 2718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553369" h="2718699">
                  <a:moveTo>
                    <a:pt x="256042" y="871589"/>
                  </a:moveTo>
                  <a:cubicBezTo>
                    <a:pt x="384058" y="742049"/>
                    <a:pt x="661426" y="569837"/>
                    <a:pt x="768106" y="432677"/>
                  </a:cubicBezTo>
                  <a:cubicBezTo>
                    <a:pt x="874786" y="295517"/>
                    <a:pt x="815350" y="115685"/>
                    <a:pt x="896122" y="48629"/>
                  </a:cubicBezTo>
                  <a:cubicBezTo>
                    <a:pt x="976894" y="-18427"/>
                    <a:pt x="1089670" y="-7759"/>
                    <a:pt x="1252738" y="30341"/>
                  </a:cubicBezTo>
                  <a:cubicBezTo>
                    <a:pt x="1415806" y="68441"/>
                    <a:pt x="1778518" y="201029"/>
                    <a:pt x="1874530" y="277229"/>
                  </a:cubicBezTo>
                  <a:cubicBezTo>
                    <a:pt x="1970542" y="353429"/>
                    <a:pt x="1801378" y="402197"/>
                    <a:pt x="1828810" y="487541"/>
                  </a:cubicBezTo>
                  <a:cubicBezTo>
                    <a:pt x="1856242" y="572885"/>
                    <a:pt x="2005594" y="682613"/>
                    <a:pt x="2039122" y="789293"/>
                  </a:cubicBezTo>
                  <a:cubicBezTo>
                    <a:pt x="2072650" y="895973"/>
                    <a:pt x="1967494" y="999605"/>
                    <a:pt x="2029978" y="1127621"/>
                  </a:cubicBezTo>
                  <a:cubicBezTo>
                    <a:pt x="2092462" y="1255637"/>
                    <a:pt x="2330206" y="1351649"/>
                    <a:pt x="2414026" y="1557389"/>
                  </a:cubicBezTo>
                  <a:cubicBezTo>
                    <a:pt x="2497846" y="1763129"/>
                    <a:pt x="2596906" y="2168513"/>
                    <a:pt x="2532898" y="2362061"/>
                  </a:cubicBezTo>
                  <a:cubicBezTo>
                    <a:pt x="2468890" y="2555609"/>
                    <a:pt x="2177806" y="2715629"/>
                    <a:pt x="2029978" y="2718677"/>
                  </a:cubicBezTo>
                  <a:cubicBezTo>
                    <a:pt x="1882150" y="2721725"/>
                    <a:pt x="1825762" y="2419973"/>
                    <a:pt x="1645930" y="2380349"/>
                  </a:cubicBezTo>
                  <a:cubicBezTo>
                    <a:pt x="1466098" y="2340725"/>
                    <a:pt x="1144534" y="2467217"/>
                    <a:pt x="950986" y="2480933"/>
                  </a:cubicBezTo>
                  <a:cubicBezTo>
                    <a:pt x="757438" y="2494649"/>
                    <a:pt x="601990" y="2602853"/>
                    <a:pt x="484642" y="2462645"/>
                  </a:cubicBezTo>
                  <a:cubicBezTo>
                    <a:pt x="367294" y="2322437"/>
                    <a:pt x="327670" y="1848473"/>
                    <a:pt x="246898" y="1639685"/>
                  </a:cubicBezTo>
                  <a:cubicBezTo>
                    <a:pt x="166126" y="1430897"/>
                    <a:pt x="-1514" y="1337933"/>
                    <a:pt x="10" y="1209917"/>
                  </a:cubicBezTo>
                  <a:cubicBezTo>
                    <a:pt x="1534" y="1081901"/>
                    <a:pt x="128026" y="1001129"/>
                    <a:pt x="256042" y="871589"/>
                  </a:cubicBezTo>
                  <a:close/>
                </a:path>
              </a:pathLst>
            </a:cu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42" name="Picture 5" descr="C:\Users\amarina\AppData\Local\Microsoft\Windows\Temporary Internet Files\Content.IE5\6DDAFI3Y\MC900188477[1].wm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8203"/>
            <a:stretch/>
          </p:blipFill>
          <p:spPr bwMode="auto">
            <a:xfrm>
              <a:off x="1759951" y="1703260"/>
              <a:ext cx="3271165" cy="1353141"/>
            </a:xfrm>
            <a:prstGeom prst="rect">
              <a:avLst/>
            </a:prstGeom>
            <a:noFill/>
            <a:scene3d>
              <a:camera prst="isometricOffAxis2Lef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" name="Oval 142"/>
            <p:cNvSpPr/>
            <p:nvPr/>
          </p:nvSpPr>
          <p:spPr>
            <a:xfrm>
              <a:off x="1635279" y="2781711"/>
              <a:ext cx="1492625" cy="549384"/>
            </a:xfrm>
            <a:prstGeom prst="ellipse">
              <a:avLst/>
            </a:prstGeom>
            <a:gradFill flip="none" rotWithShape="1">
              <a:gsLst>
                <a:gs pos="0">
                  <a:srgbClr val="7D8496">
                    <a:lumMod val="64000"/>
                  </a:srgbClr>
                </a:gs>
                <a:gs pos="53000">
                  <a:sysClr val="window" lastClr="FFFFFF">
                    <a:lumMod val="6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4" name="Oval 143"/>
            <p:cNvSpPr/>
            <p:nvPr/>
          </p:nvSpPr>
          <p:spPr>
            <a:xfrm>
              <a:off x="2903187" y="3410743"/>
              <a:ext cx="508185" cy="801245"/>
            </a:xfrm>
            <a:prstGeom prst="ellipse">
              <a:avLst/>
            </a:prstGeom>
            <a:gradFill flip="none" rotWithShape="1">
              <a:gsLst>
                <a:gs pos="0">
                  <a:srgbClr val="7D8496">
                    <a:lumMod val="71000"/>
                  </a:srgbClr>
                </a:gs>
                <a:gs pos="53000">
                  <a:sysClr val="window" lastClr="FFFFFF">
                    <a:lumMod val="6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5" name="Oval 144"/>
            <p:cNvSpPr/>
            <p:nvPr/>
          </p:nvSpPr>
          <p:spPr>
            <a:xfrm>
              <a:off x="1863577" y="3507002"/>
              <a:ext cx="833826" cy="638553"/>
            </a:xfrm>
            <a:prstGeom prst="ellipse">
              <a:avLst/>
            </a:prstGeom>
            <a:gradFill flip="none" rotWithShape="1">
              <a:gsLst>
                <a:gs pos="0">
                  <a:srgbClr val="7D8496">
                    <a:lumMod val="76000"/>
                  </a:srgbClr>
                </a:gs>
                <a:gs pos="53000">
                  <a:sysClr val="window" lastClr="FFFFFF">
                    <a:lumMod val="6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46" name="Group 145"/>
            <p:cNvGrpSpPr/>
            <p:nvPr/>
          </p:nvGrpSpPr>
          <p:grpSpPr>
            <a:xfrm>
              <a:off x="1135284" y="2634845"/>
              <a:ext cx="2875141" cy="2590170"/>
              <a:chOff x="5302401" y="1414697"/>
              <a:chExt cx="3616952" cy="3544646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>
                <a:off x="7075868" y="1444306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48" name="Straight Connector 147"/>
              <p:cNvCxnSpPr/>
              <p:nvPr/>
            </p:nvCxnSpPr>
            <p:spPr>
              <a:xfrm rot="16200000">
                <a:off x="7137950" y="-5927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49" name="Straight Connector 148"/>
              <p:cNvCxnSpPr/>
              <p:nvPr/>
            </p:nvCxnSpPr>
            <p:spPr>
              <a:xfrm>
                <a:off x="5973199" y="141469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6361826" y="1414697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7433797" y="1414702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7802648" y="1414701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8174111" y="141470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6727448" y="141763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5" name="Straight Connector 154"/>
              <p:cNvCxnSpPr/>
              <p:nvPr/>
            </p:nvCxnSpPr>
            <p:spPr>
              <a:xfrm rot="16200000">
                <a:off x="7122652" y="214421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6" name="Straight Connector 155"/>
              <p:cNvCxnSpPr/>
              <p:nvPr/>
            </p:nvCxnSpPr>
            <p:spPr>
              <a:xfrm rot="16200000">
                <a:off x="7134961" y="552127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7" name="Straight Connector 156"/>
              <p:cNvCxnSpPr/>
              <p:nvPr/>
            </p:nvCxnSpPr>
            <p:spPr>
              <a:xfrm rot="16200000">
                <a:off x="7152694" y="86348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8" name="Straight Connector 157"/>
              <p:cNvCxnSpPr/>
              <p:nvPr/>
            </p:nvCxnSpPr>
            <p:spPr>
              <a:xfrm rot="16200000">
                <a:off x="7122652" y="114405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9" name="Straight Connector 158"/>
              <p:cNvCxnSpPr/>
              <p:nvPr/>
            </p:nvCxnSpPr>
            <p:spPr>
              <a:xfrm rot="16200000">
                <a:off x="7134961" y="145509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0" name="Straight Connector 159"/>
              <p:cNvCxnSpPr/>
              <p:nvPr/>
            </p:nvCxnSpPr>
            <p:spPr>
              <a:xfrm rot="16200000">
                <a:off x="7121607" y="181549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1" name="Straight Connector 160"/>
              <p:cNvCxnSpPr/>
              <p:nvPr/>
            </p:nvCxnSpPr>
            <p:spPr>
              <a:xfrm rot="16200000">
                <a:off x="7092279" y="211734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2" name="Straight Connector 161"/>
              <p:cNvCxnSpPr/>
              <p:nvPr/>
            </p:nvCxnSpPr>
            <p:spPr>
              <a:xfrm rot="16200000">
                <a:off x="7161835" y="2401566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3" name="Straight Connector 162"/>
              <p:cNvCxnSpPr/>
              <p:nvPr/>
            </p:nvCxnSpPr>
            <p:spPr>
              <a:xfrm rot="16200000">
                <a:off x="7059920" y="2729952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64" name="TextBox 163"/>
            <p:cNvSpPr txBox="1"/>
            <p:nvPr/>
          </p:nvSpPr>
          <p:spPr>
            <a:xfrm>
              <a:off x="1697456" y="2929018"/>
              <a:ext cx="1430726" cy="890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Turbulence Statistics Field</a:t>
              </a:r>
            </a:p>
          </p:txBody>
        </p:sp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541718"/>
                </p:ext>
              </p:extLst>
            </p:nvPr>
          </p:nvGraphicFramePr>
          <p:xfrm>
            <a:off x="2280490" y="3426235"/>
            <a:ext cx="1154653" cy="38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82" name="Equation" r:id="rId5" imgW="698197" imgH="253890" progId="Equation.DSMT4">
                    <p:embed/>
                  </p:oleObj>
                </mc:Choice>
                <mc:Fallback>
                  <p:oleObj name="Equation" r:id="rId5" imgW="69819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490" y="3426235"/>
                          <a:ext cx="1154653" cy="385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" name="Group 165"/>
            <p:cNvGrpSpPr/>
            <p:nvPr/>
          </p:nvGrpSpPr>
          <p:grpSpPr>
            <a:xfrm rot="3277420">
              <a:off x="529666" y="1124159"/>
              <a:ext cx="2836554" cy="3895886"/>
              <a:chOff x="1734209" y="1485652"/>
              <a:chExt cx="3881822" cy="4901058"/>
            </a:xfrm>
          </p:grpSpPr>
          <p:grpSp>
            <p:nvGrpSpPr>
              <p:cNvPr id="167" name="Group 166"/>
              <p:cNvGrpSpPr/>
              <p:nvPr/>
            </p:nvGrpSpPr>
            <p:grpSpPr>
              <a:xfrm rot="327230">
                <a:off x="4084912" y="5618614"/>
                <a:ext cx="342928" cy="768096"/>
                <a:chOff x="2212848" y="5129784"/>
                <a:chExt cx="342928" cy="768096"/>
              </a:xfrm>
            </p:grpSpPr>
            <p:sp>
              <p:nvSpPr>
                <p:cNvPr id="171" name="Rectangle 170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Trapezoid 171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1734209" y="1485652"/>
                <a:ext cx="3881822" cy="4493060"/>
                <a:chOff x="1734209" y="1485652"/>
                <a:chExt cx="3881822" cy="4493060"/>
              </a:xfrm>
            </p:grpSpPr>
            <p:cxnSp>
              <p:nvCxnSpPr>
                <p:cNvPr id="169" name="Straight Connector 168"/>
                <p:cNvCxnSpPr>
                  <a:stCxn id="172" idx="2"/>
                </p:cNvCxnSpPr>
                <p:nvPr/>
              </p:nvCxnSpPr>
              <p:spPr>
                <a:xfrm rot="18322580" flipV="1">
                  <a:off x="2475600" y="2116935"/>
                  <a:ext cx="1947941" cy="34307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18322580" flipV="1">
                  <a:off x="3273447" y="3636127"/>
                  <a:ext cx="4493060" cy="19210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73" name="Group 172"/>
            <p:cNvGrpSpPr/>
            <p:nvPr/>
          </p:nvGrpSpPr>
          <p:grpSpPr>
            <a:xfrm rot="4018193">
              <a:off x="538433" y="1698056"/>
              <a:ext cx="2878982" cy="3451155"/>
              <a:chOff x="1876002" y="1872888"/>
              <a:chExt cx="3939885" cy="4341583"/>
            </a:xfrm>
          </p:grpSpPr>
          <p:grpSp>
            <p:nvGrpSpPr>
              <p:cNvPr id="174" name="Group 173"/>
              <p:cNvGrpSpPr/>
              <p:nvPr/>
            </p:nvGrpSpPr>
            <p:grpSpPr>
              <a:xfrm rot="816955">
                <a:off x="3217468" y="5446375"/>
                <a:ext cx="342928" cy="768096"/>
                <a:chOff x="2212848" y="5129784"/>
                <a:chExt cx="342928" cy="768096"/>
              </a:xfrm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Trapezoid 178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75" name="Group 174"/>
              <p:cNvGrpSpPr/>
              <p:nvPr/>
            </p:nvGrpSpPr>
            <p:grpSpPr>
              <a:xfrm>
                <a:off x="1876002" y="1872888"/>
                <a:ext cx="3939885" cy="4059974"/>
                <a:chOff x="1876002" y="1872888"/>
                <a:chExt cx="3939885" cy="4059974"/>
              </a:xfrm>
            </p:grpSpPr>
            <p:cxnSp>
              <p:nvCxnSpPr>
                <p:cNvPr id="176" name="Straight Connector 175"/>
                <p:cNvCxnSpPr>
                  <a:stCxn id="179" idx="2"/>
                </p:cNvCxnSpPr>
                <p:nvPr/>
              </p:nvCxnSpPr>
              <p:spPr>
                <a:xfrm rot="17581807" flipV="1">
                  <a:off x="1409747" y="2339143"/>
                  <a:ext cx="3257317" cy="232480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77" name="Straight Connector 176"/>
                <p:cNvCxnSpPr>
                  <a:stCxn id="179" idx="2"/>
                </p:cNvCxnSpPr>
                <p:nvPr/>
              </p:nvCxnSpPr>
              <p:spPr>
                <a:xfrm rot="17581807">
                  <a:off x="3108878" y="3225854"/>
                  <a:ext cx="3732155" cy="16818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80" name="Group 179"/>
            <p:cNvGrpSpPr/>
            <p:nvPr/>
          </p:nvGrpSpPr>
          <p:grpSpPr>
            <a:xfrm rot="4112714">
              <a:off x="675195" y="1347647"/>
              <a:ext cx="3166566" cy="3583426"/>
              <a:chOff x="1570724" y="1438307"/>
              <a:chExt cx="4333443" cy="4507981"/>
            </a:xfrm>
          </p:grpSpPr>
          <p:grpSp>
            <p:nvGrpSpPr>
              <p:cNvPr id="181" name="Group 180"/>
              <p:cNvGrpSpPr/>
              <p:nvPr/>
            </p:nvGrpSpPr>
            <p:grpSpPr>
              <a:xfrm rot="1254772">
                <a:off x="2434391" y="5178192"/>
                <a:ext cx="342928" cy="768096"/>
                <a:chOff x="2212848" y="5129784"/>
                <a:chExt cx="342928" cy="768096"/>
              </a:xfrm>
            </p:grpSpPr>
            <p:sp>
              <p:nvSpPr>
                <p:cNvPr id="185" name="Rectangle 184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6" name="Trapezoid 185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82" name="Group 181"/>
              <p:cNvGrpSpPr/>
              <p:nvPr/>
            </p:nvGrpSpPr>
            <p:grpSpPr>
              <a:xfrm>
                <a:off x="1570724" y="1438307"/>
                <a:ext cx="4333443" cy="4362527"/>
                <a:chOff x="1570724" y="1438307"/>
                <a:chExt cx="4333443" cy="4362527"/>
              </a:xfrm>
            </p:grpSpPr>
            <p:cxnSp>
              <p:nvCxnSpPr>
                <p:cNvPr id="183" name="Straight Connector 182"/>
                <p:cNvCxnSpPr>
                  <a:stCxn id="186" idx="2"/>
                </p:cNvCxnSpPr>
                <p:nvPr/>
              </p:nvCxnSpPr>
              <p:spPr>
                <a:xfrm rot="17487286" flipV="1">
                  <a:off x="738405" y="2270626"/>
                  <a:ext cx="3541570" cy="187693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84" name="Straight Connector 183"/>
                <p:cNvCxnSpPr>
                  <a:stCxn id="186" idx="2"/>
                </p:cNvCxnSpPr>
                <p:nvPr/>
              </p:nvCxnSpPr>
              <p:spPr>
                <a:xfrm rot="17487286">
                  <a:off x="2893461" y="2790128"/>
                  <a:ext cx="3378475" cy="2642937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87" name="Group 186"/>
            <p:cNvGrpSpPr/>
            <p:nvPr/>
          </p:nvGrpSpPr>
          <p:grpSpPr>
            <a:xfrm rot="4282880">
              <a:off x="993372" y="1243237"/>
              <a:ext cx="3283954" cy="3693081"/>
              <a:chOff x="1745951" y="957201"/>
              <a:chExt cx="4494089" cy="4645927"/>
            </a:xfrm>
          </p:grpSpPr>
          <p:grpSp>
            <p:nvGrpSpPr>
              <p:cNvPr id="188" name="Group 187"/>
              <p:cNvGrpSpPr/>
              <p:nvPr/>
            </p:nvGrpSpPr>
            <p:grpSpPr>
              <a:xfrm rot="2248724">
                <a:off x="1745951" y="4835032"/>
                <a:ext cx="342928" cy="768096"/>
                <a:chOff x="2212848" y="5129784"/>
                <a:chExt cx="342928" cy="768096"/>
              </a:xfrm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Trapezoid 192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89" name="Group 188"/>
              <p:cNvGrpSpPr/>
              <p:nvPr/>
            </p:nvGrpSpPr>
            <p:grpSpPr>
              <a:xfrm>
                <a:off x="2252399" y="957201"/>
                <a:ext cx="3987641" cy="4623282"/>
                <a:chOff x="2252399" y="957201"/>
                <a:chExt cx="3987641" cy="4623282"/>
              </a:xfrm>
            </p:grpSpPr>
            <p:cxnSp>
              <p:nvCxnSpPr>
                <p:cNvPr id="190" name="Straight Connector 189"/>
                <p:cNvCxnSpPr>
                  <a:stCxn id="193" idx="2"/>
                </p:cNvCxnSpPr>
                <p:nvPr/>
              </p:nvCxnSpPr>
              <p:spPr>
                <a:xfrm rot="17317120" flipV="1">
                  <a:off x="537444" y="2672156"/>
                  <a:ext cx="3969612" cy="53970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91" name="Straight Connector 190"/>
                <p:cNvCxnSpPr>
                  <a:stCxn id="193" idx="2"/>
                </p:cNvCxnSpPr>
                <p:nvPr/>
              </p:nvCxnSpPr>
              <p:spPr>
                <a:xfrm rot="17317120">
                  <a:off x="2833476" y="2173918"/>
                  <a:ext cx="3118524" cy="369460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94" name="Group 193"/>
            <p:cNvGrpSpPr/>
            <p:nvPr/>
          </p:nvGrpSpPr>
          <p:grpSpPr>
            <a:xfrm rot="3440239">
              <a:off x="624624" y="1452972"/>
              <a:ext cx="3125347" cy="3931337"/>
              <a:chOff x="2058198" y="1418422"/>
              <a:chExt cx="4277035" cy="4945655"/>
            </a:xfrm>
          </p:grpSpPr>
          <p:grpSp>
            <p:nvGrpSpPr>
              <p:cNvPr id="195" name="Group 194"/>
              <p:cNvGrpSpPr/>
              <p:nvPr/>
            </p:nvGrpSpPr>
            <p:grpSpPr>
              <a:xfrm rot="21303443">
                <a:off x="4983277" y="5595981"/>
                <a:ext cx="342928" cy="768096"/>
                <a:chOff x="2212848" y="5129784"/>
                <a:chExt cx="342928" cy="768096"/>
              </a:xfrm>
            </p:grpSpPr>
            <p:sp>
              <p:nvSpPr>
                <p:cNvPr id="199" name="Rectangle 198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Trapezoid 199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96" name="Group 195"/>
              <p:cNvGrpSpPr/>
              <p:nvPr/>
            </p:nvGrpSpPr>
            <p:grpSpPr>
              <a:xfrm>
                <a:off x="2058198" y="1418422"/>
                <a:ext cx="4277035" cy="4169513"/>
                <a:chOff x="2058198" y="1418422"/>
                <a:chExt cx="4277035" cy="4169513"/>
              </a:xfrm>
            </p:grpSpPr>
            <p:cxnSp>
              <p:nvCxnSpPr>
                <p:cNvPr id="197" name="Straight Connector 196"/>
                <p:cNvCxnSpPr>
                  <a:stCxn id="200" idx="2"/>
                </p:cNvCxnSpPr>
                <p:nvPr/>
              </p:nvCxnSpPr>
              <p:spPr>
                <a:xfrm rot="18159761" flipV="1">
                  <a:off x="3162032" y="2029793"/>
                  <a:ext cx="1569386" cy="3777054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18159761" flipV="1">
                  <a:off x="3689606" y="2942308"/>
                  <a:ext cx="4169513" cy="112174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201" name="Group 200"/>
            <p:cNvGrpSpPr/>
            <p:nvPr/>
          </p:nvGrpSpPr>
          <p:grpSpPr>
            <a:xfrm rot="3499691">
              <a:off x="453797" y="1980367"/>
              <a:ext cx="3569419" cy="3456973"/>
              <a:chOff x="2007817" y="1817179"/>
              <a:chExt cx="4884747" cy="4348902"/>
            </a:xfrm>
          </p:grpSpPr>
          <p:grpSp>
            <p:nvGrpSpPr>
              <p:cNvPr id="202" name="Group 201"/>
              <p:cNvGrpSpPr/>
              <p:nvPr/>
            </p:nvGrpSpPr>
            <p:grpSpPr>
              <a:xfrm rot="20402563">
                <a:off x="5849408" y="5397985"/>
                <a:ext cx="342928" cy="768096"/>
                <a:chOff x="2212848" y="5129784"/>
                <a:chExt cx="342928" cy="768096"/>
              </a:xfrm>
            </p:grpSpPr>
            <p:sp>
              <p:nvSpPr>
                <p:cNvPr id="206" name="Rectangle 205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Trapezoid 206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3" name="Group 202"/>
              <p:cNvGrpSpPr/>
              <p:nvPr/>
            </p:nvGrpSpPr>
            <p:grpSpPr>
              <a:xfrm>
                <a:off x="2007817" y="1817179"/>
                <a:ext cx="4884747" cy="3503489"/>
                <a:chOff x="2007817" y="1817179"/>
                <a:chExt cx="4884747" cy="3503489"/>
              </a:xfrm>
            </p:grpSpPr>
            <p:cxnSp>
              <p:nvCxnSpPr>
                <p:cNvPr id="204" name="Straight Connector 203"/>
                <p:cNvCxnSpPr>
                  <a:stCxn id="207" idx="2"/>
                </p:cNvCxnSpPr>
                <p:nvPr/>
              </p:nvCxnSpPr>
              <p:spPr>
                <a:xfrm rot="18100309" flipV="1">
                  <a:off x="3764302" y="1629699"/>
                  <a:ext cx="938960" cy="445193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205" name="Straight Connector 204"/>
                <p:cNvCxnSpPr/>
                <p:nvPr/>
              </p:nvCxnSpPr>
              <p:spPr>
                <a:xfrm rot="18100309" flipV="1">
                  <a:off x="4411296" y="2839401"/>
                  <a:ext cx="3503489" cy="1459046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208" name="Group 207"/>
            <p:cNvGrpSpPr/>
            <p:nvPr/>
          </p:nvGrpSpPr>
          <p:grpSpPr>
            <a:xfrm rot="2708891">
              <a:off x="496144" y="2017778"/>
              <a:ext cx="4198267" cy="3540183"/>
              <a:chOff x="2249107" y="1360186"/>
              <a:chExt cx="5745326" cy="4453580"/>
            </a:xfrm>
          </p:grpSpPr>
          <p:grpSp>
            <p:nvGrpSpPr>
              <p:cNvPr id="209" name="Group 208"/>
              <p:cNvGrpSpPr/>
              <p:nvPr/>
            </p:nvGrpSpPr>
            <p:grpSpPr>
              <a:xfrm rot="19829160">
                <a:off x="6498279" y="5045670"/>
                <a:ext cx="342928" cy="768096"/>
                <a:chOff x="2212848" y="5129784"/>
                <a:chExt cx="342928" cy="768096"/>
              </a:xfrm>
            </p:grpSpPr>
            <p:sp>
              <p:nvSpPr>
                <p:cNvPr id="213" name="Rectangle 212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Trapezoid 213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10" name="Group 209"/>
              <p:cNvGrpSpPr/>
              <p:nvPr/>
            </p:nvGrpSpPr>
            <p:grpSpPr>
              <a:xfrm>
                <a:off x="2249107" y="1360186"/>
                <a:ext cx="5745326" cy="3147727"/>
                <a:chOff x="2249107" y="1360186"/>
                <a:chExt cx="5745326" cy="3147727"/>
              </a:xfrm>
            </p:grpSpPr>
            <p:cxnSp>
              <p:nvCxnSpPr>
                <p:cNvPr id="211" name="Straight Connector 210"/>
                <p:cNvCxnSpPr>
                  <a:stCxn id="214" idx="2"/>
                </p:cNvCxnSpPr>
                <p:nvPr/>
              </p:nvCxnSpPr>
              <p:spPr>
                <a:xfrm rot="18891109" flipH="1" flipV="1">
                  <a:off x="4157979" y="1447622"/>
                  <a:ext cx="796821" cy="461456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18891109" flipV="1">
                  <a:off x="5007370" y="1520850"/>
                  <a:ext cx="3147727" cy="282639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215" name="Group 214"/>
            <p:cNvGrpSpPr/>
            <p:nvPr/>
          </p:nvGrpSpPr>
          <p:grpSpPr>
            <a:xfrm rot="2741659">
              <a:off x="962336" y="2279375"/>
              <a:ext cx="4089657" cy="3042877"/>
              <a:chOff x="2744711" y="1563701"/>
              <a:chExt cx="5596693" cy="3827965"/>
            </a:xfrm>
          </p:grpSpPr>
          <p:grpSp>
            <p:nvGrpSpPr>
              <p:cNvPr id="216" name="Group 215"/>
              <p:cNvGrpSpPr/>
              <p:nvPr/>
            </p:nvGrpSpPr>
            <p:grpSpPr>
              <a:xfrm rot="18975202">
                <a:off x="7150101" y="4623570"/>
                <a:ext cx="342928" cy="768096"/>
                <a:chOff x="2212848" y="5129784"/>
                <a:chExt cx="342928" cy="768096"/>
              </a:xfrm>
            </p:grpSpPr>
            <p:sp>
              <p:nvSpPr>
                <p:cNvPr id="220" name="Rectangle 219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1" name="Trapezoid 220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2744711" y="1563701"/>
                <a:ext cx="5596693" cy="2760657"/>
                <a:chOff x="2744711" y="1563701"/>
                <a:chExt cx="5596693" cy="2760657"/>
              </a:xfrm>
            </p:grpSpPr>
            <p:cxnSp>
              <p:nvCxnSpPr>
                <p:cNvPr id="218" name="Straight Connector 217"/>
                <p:cNvCxnSpPr>
                  <a:stCxn id="221" idx="2"/>
                </p:cNvCxnSpPr>
                <p:nvPr/>
              </p:nvCxnSpPr>
              <p:spPr>
                <a:xfrm rot="18858341" flipH="1" flipV="1">
                  <a:off x="4310582" y="1417488"/>
                  <a:ext cx="1340999" cy="447274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219" name="Straight Connector 218"/>
                <p:cNvCxnSpPr/>
                <p:nvPr/>
              </p:nvCxnSpPr>
              <p:spPr>
                <a:xfrm rot="18858341" flipV="1">
                  <a:off x="5544118" y="1162435"/>
                  <a:ext cx="2396020" cy="319855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</p:grpSp>
      <p:pic>
        <p:nvPicPr>
          <p:cNvPr id="261134" name="Picture 14" descr="http://www.cmu.edu/homeimages/CarnegieMellonUniversity_wordmark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-5571"/>
            <a:ext cx="1371600" cy="947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1136" name="Picture 16" descr="http://iew3.technion.ac.il/~dcarmel/index_files/Technion_logo_English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38"/>
            <a:ext cx="2174972" cy="929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903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0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57150" ty="-381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8" y="1528445"/>
            <a:ext cx="5370076" cy="2077776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321043 w 6153935"/>
              <a:gd name="connsiteY25" fmla="*/ 60550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917430 w 6153935"/>
              <a:gd name="connsiteY12" fmla="*/ 330605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456729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085121"/>
              <a:gd name="connsiteY0" fmla="*/ 774933 h 774933"/>
              <a:gd name="connsiteX1" fmla="*/ 1030014 w 6085121"/>
              <a:gd name="connsiteY1" fmla="*/ 638299 h 774933"/>
              <a:gd name="connsiteX2" fmla="*/ 1384279 w 6085121"/>
              <a:gd name="connsiteY2" fmla="*/ 641353 h 774933"/>
              <a:gd name="connsiteX3" fmla="*/ 1433800 w 6085121"/>
              <a:gd name="connsiteY3" fmla="*/ 597767 h 774933"/>
              <a:gd name="connsiteX4" fmla="*/ 1553492 w 6085121"/>
              <a:gd name="connsiteY4" fmla="*/ 624831 h 774933"/>
              <a:gd name="connsiteX5" fmla="*/ 1578657 w 6085121"/>
              <a:gd name="connsiteY5" fmla="*/ 512989 h 774933"/>
              <a:gd name="connsiteX6" fmla="*/ 1754548 w 6085121"/>
              <a:gd name="connsiteY6" fmla="*/ 563184 h 774933"/>
              <a:gd name="connsiteX7" fmla="*/ 1765437 w 6085121"/>
              <a:gd name="connsiteY7" fmla="*/ 476990 h 774933"/>
              <a:gd name="connsiteX8" fmla="*/ 1847467 w 6085121"/>
              <a:gd name="connsiteY8" fmla="*/ 528727 h 774933"/>
              <a:gd name="connsiteX9" fmla="*/ 2113260 w 6085121"/>
              <a:gd name="connsiteY9" fmla="*/ 546631 h 774933"/>
              <a:gd name="connsiteX10" fmla="*/ 2119335 w 6085121"/>
              <a:gd name="connsiteY10" fmla="*/ 422991 h 774933"/>
              <a:gd name="connsiteX11" fmla="*/ 2305165 w 6085121"/>
              <a:gd name="connsiteY11" fmla="*/ 504654 h 774933"/>
              <a:gd name="connsiteX12" fmla="*/ 2481802 w 6085121"/>
              <a:gd name="connsiteY12" fmla="*/ 456570 h 774933"/>
              <a:gd name="connsiteX13" fmla="*/ 2581368 w 6085121"/>
              <a:gd name="connsiteY13" fmla="*/ 431990 h 774933"/>
              <a:gd name="connsiteX14" fmla="*/ 2917430 w 6085121"/>
              <a:gd name="connsiteY14" fmla="*/ 402603 h 774933"/>
              <a:gd name="connsiteX15" fmla="*/ 2947969 w 6085121"/>
              <a:gd name="connsiteY15" fmla="*/ 304957 h 774933"/>
              <a:gd name="connsiteX16" fmla="*/ 3038170 w 6085121"/>
              <a:gd name="connsiteY16" fmla="*/ 305021 h 774933"/>
              <a:gd name="connsiteX17" fmla="*/ 3269503 w 6085121"/>
              <a:gd name="connsiteY17" fmla="*/ 364492 h 774933"/>
              <a:gd name="connsiteX18" fmla="*/ 3296848 w 6085121"/>
              <a:gd name="connsiteY18" fmla="*/ 297469 h 774933"/>
              <a:gd name="connsiteX19" fmla="*/ 3390083 w 6085121"/>
              <a:gd name="connsiteY19" fmla="*/ 260021 h 774933"/>
              <a:gd name="connsiteX20" fmla="*/ 3525097 w 6085121"/>
              <a:gd name="connsiteY20" fmla="*/ 319492 h 774933"/>
              <a:gd name="connsiteX21" fmla="*/ 3685051 w 6085121"/>
              <a:gd name="connsiteY21" fmla="*/ 268894 h 774933"/>
              <a:gd name="connsiteX22" fmla="*/ 3788483 w 6085121"/>
              <a:gd name="connsiteY22" fmla="*/ 278022 h 774933"/>
              <a:gd name="connsiteX23" fmla="*/ 3941746 w 6085121"/>
              <a:gd name="connsiteY23" fmla="*/ 277893 h 774933"/>
              <a:gd name="connsiteX24" fmla="*/ 3987553 w 6085121"/>
              <a:gd name="connsiteY24" fmla="*/ 201522 h 774933"/>
              <a:gd name="connsiteX25" fmla="*/ 4167532 w 6085121"/>
              <a:gd name="connsiteY25" fmla="*/ 233121 h 774933"/>
              <a:gd name="connsiteX26" fmla="*/ 4254705 w 6085121"/>
              <a:gd name="connsiteY26" fmla="*/ 147333 h 774933"/>
              <a:gd name="connsiteX27" fmla="*/ 4212908 w 6085121"/>
              <a:gd name="connsiteY27" fmla="*/ 83048 h 774933"/>
              <a:gd name="connsiteX28" fmla="*/ 4803228 w 6085121"/>
              <a:gd name="connsiteY28" fmla="*/ 91761 h 774933"/>
              <a:gd name="connsiteX29" fmla="*/ 6085121 w 6085121"/>
              <a:gd name="connsiteY29" fmla="*/ 0 h 774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12908 w 6134273"/>
              <a:gd name="connsiteY27" fmla="*/ 110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91552 w 6134273"/>
              <a:gd name="connsiteY27" fmla="*/ 146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30873 w 6134273"/>
              <a:gd name="connsiteY27" fmla="*/ 164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15227 w 6134273"/>
              <a:gd name="connsiteY6" fmla="*/ 549685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301382 w 6075289"/>
              <a:gd name="connsiteY27" fmla="*/ 294546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3106985 w 6075289"/>
              <a:gd name="connsiteY17" fmla="*/ 588516 h 945930"/>
              <a:gd name="connsiteX18" fmla="*/ 3112216 w 6075289"/>
              <a:gd name="connsiteY18" fmla="*/ 535489 h 945930"/>
              <a:gd name="connsiteX19" fmla="*/ 3218205 w 6075289"/>
              <a:gd name="connsiteY19" fmla="*/ 432466 h 945930"/>
              <a:gd name="connsiteX20" fmla="*/ 3321271 w 6075289"/>
              <a:gd name="connsiteY20" fmla="*/ 516516 h 945930"/>
              <a:gd name="connsiteX21" fmla="*/ 3436623 w 6075289"/>
              <a:gd name="connsiteY21" fmla="*/ 472489 h 945930"/>
              <a:gd name="connsiteX22" fmla="*/ 3429457 w 6075289"/>
              <a:gd name="connsiteY22" fmla="*/ 408392 h 945930"/>
              <a:gd name="connsiteX23" fmla="*/ 3719670 w 6075289"/>
              <a:gd name="connsiteY23" fmla="*/ 498518 h 945930"/>
              <a:gd name="connsiteX24" fmla="*/ 3725475 w 6075289"/>
              <a:gd name="connsiteY24" fmla="*/ 394891 h 945930"/>
              <a:gd name="connsiteX25" fmla="*/ 3800773 w 6075289"/>
              <a:gd name="connsiteY25" fmla="*/ 372519 h 945930"/>
              <a:gd name="connsiteX26" fmla="*/ 3990584 w 6075289"/>
              <a:gd name="connsiteY26" fmla="*/ 453617 h 945930"/>
              <a:gd name="connsiteX27" fmla="*/ 4176062 w 6075289"/>
              <a:gd name="connsiteY27" fmla="*/ 318330 h 945930"/>
              <a:gd name="connsiteX28" fmla="*/ 4448839 w 6075289"/>
              <a:gd name="connsiteY28" fmla="*/ 339545 h 945930"/>
              <a:gd name="connsiteX29" fmla="*/ 4803228 w 6075289"/>
              <a:gd name="connsiteY29" fmla="*/ 262758 h 945930"/>
              <a:gd name="connsiteX30" fmla="*/ 6075289 w 6075289"/>
              <a:gd name="connsiteY30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661629 w 6075289"/>
              <a:gd name="connsiteY4" fmla="*/ 768829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448839 w 6075289"/>
              <a:gd name="connsiteY30" fmla="*/ 339545 h 945930"/>
              <a:gd name="connsiteX31" fmla="*/ 4803228 w 6075289"/>
              <a:gd name="connsiteY31" fmla="*/ 262758 h 945930"/>
              <a:gd name="connsiteX32" fmla="*/ 6075289 w 6075289"/>
              <a:gd name="connsiteY32" fmla="*/ 0 h 945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4176062 w 5780373"/>
              <a:gd name="connsiteY29" fmla="*/ 345330 h 972930"/>
              <a:gd name="connsiteX30" fmla="*/ 4448839 w 5780373"/>
              <a:gd name="connsiteY30" fmla="*/ 366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417606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417606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445358 w 5780373"/>
              <a:gd name="connsiteY5" fmla="*/ 714831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313235 w 5780373"/>
              <a:gd name="connsiteY2" fmla="*/ 845984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445358 w 5780373"/>
              <a:gd name="connsiteY5" fmla="*/ 714831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313235 w 5780373"/>
              <a:gd name="connsiteY2" fmla="*/ 845984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445358 w 5780373"/>
              <a:gd name="connsiteY5" fmla="*/ 714831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967630 w 5780373"/>
              <a:gd name="connsiteY17" fmla="*/ 579452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384279 w 6119640"/>
              <a:gd name="connsiteY3" fmla="*/ 950279 h 1083859"/>
              <a:gd name="connsiteX4" fmla="*/ 1433800 w 6119640"/>
              <a:gd name="connsiteY4" fmla="*/ 906693 h 1083859"/>
              <a:gd name="connsiteX5" fmla="*/ 1445358 w 6119640"/>
              <a:gd name="connsiteY5" fmla="*/ 825760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952215 w 6119640"/>
              <a:gd name="connsiteY8" fmla="*/ 907413 h 1083859"/>
              <a:gd name="connsiteX9" fmla="*/ 2063737 w 6119640"/>
              <a:gd name="connsiteY9" fmla="*/ 797153 h 1083859"/>
              <a:gd name="connsiteX10" fmla="*/ 2113260 w 6119640"/>
              <a:gd name="connsiteY10" fmla="*/ 855557 h 1083859"/>
              <a:gd name="connsiteX11" fmla="*/ 2188149 w 6119640"/>
              <a:gd name="connsiteY11" fmla="*/ 790416 h 1083859"/>
              <a:gd name="connsiteX12" fmla="*/ 2334658 w 6119640"/>
              <a:gd name="connsiteY12" fmla="*/ 800080 h 1083859"/>
              <a:gd name="connsiteX13" fmla="*/ 2295023 w 6119640"/>
              <a:gd name="connsiteY13" fmla="*/ 733997 h 1083859"/>
              <a:gd name="connsiteX14" fmla="*/ 2591199 w 6119640"/>
              <a:gd name="connsiteY14" fmla="*/ 709417 h 1083859"/>
              <a:gd name="connsiteX15" fmla="*/ 2730651 w 6119640"/>
              <a:gd name="connsiteY15" fmla="*/ 720529 h 1083859"/>
              <a:gd name="connsiteX16" fmla="*/ 2895946 w 6119640"/>
              <a:gd name="connsiteY16" fmla="*/ 745417 h 1083859"/>
              <a:gd name="connsiteX17" fmla="*/ 2967630 w 6119640"/>
              <a:gd name="connsiteY17" fmla="*/ 690381 h 1083859"/>
              <a:gd name="connsiteX18" fmla="*/ 2964760 w 6119640"/>
              <a:gd name="connsiteY18" fmla="*/ 641919 h 1083859"/>
              <a:gd name="connsiteX19" fmla="*/ 3106985 w 6119640"/>
              <a:gd name="connsiteY19" fmla="*/ 726445 h 1083859"/>
              <a:gd name="connsiteX20" fmla="*/ 3259674 w 6119640"/>
              <a:gd name="connsiteY20" fmla="*/ 659918 h 1083859"/>
              <a:gd name="connsiteX21" fmla="*/ 3218205 w 6119640"/>
              <a:gd name="connsiteY21" fmla="*/ 570395 h 1083859"/>
              <a:gd name="connsiteX22" fmla="*/ 3350762 w 6119640"/>
              <a:gd name="connsiteY22" fmla="*/ 582446 h 1083859"/>
              <a:gd name="connsiteX23" fmla="*/ 3436623 w 6119640"/>
              <a:gd name="connsiteY23" fmla="*/ 610418 h 1083859"/>
              <a:gd name="connsiteX24" fmla="*/ 3429457 w 6119640"/>
              <a:gd name="connsiteY24" fmla="*/ 546321 h 1083859"/>
              <a:gd name="connsiteX25" fmla="*/ 3601704 w 6119640"/>
              <a:gd name="connsiteY25" fmla="*/ 618447 h 1083859"/>
              <a:gd name="connsiteX26" fmla="*/ 3725475 w 6119640"/>
              <a:gd name="connsiteY26" fmla="*/ 532820 h 1083859"/>
              <a:gd name="connsiteX27" fmla="*/ 3800773 w 6119640"/>
              <a:gd name="connsiteY27" fmla="*/ 510448 h 1083859"/>
              <a:gd name="connsiteX28" fmla="*/ 3990584 w 6119640"/>
              <a:gd name="connsiteY28" fmla="*/ 591546 h 1083859"/>
              <a:gd name="connsiteX29" fmla="*/ 3999112 w 6119640"/>
              <a:gd name="connsiteY29" fmla="*/ 456259 h 1083859"/>
              <a:gd name="connsiteX30" fmla="*/ 4468500 w 6119640"/>
              <a:gd name="connsiteY30" fmla="*/ 504474 h 1083859"/>
              <a:gd name="connsiteX31" fmla="*/ 4803228 w 6119640"/>
              <a:gd name="connsiteY31" fmla="*/ 400687 h 1083859"/>
              <a:gd name="connsiteX32" fmla="*/ 6119640 w 6119640"/>
              <a:gd name="connsiteY32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445358 w 6119640"/>
              <a:gd name="connsiteY5" fmla="*/ 825760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952215 w 6119640"/>
              <a:gd name="connsiteY8" fmla="*/ 907413 h 1083859"/>
              <a:gd name="connsiteX9" fmla="*/ 2063737 w 6119640"/>
              <a:gd name="connsiteY9" fmla="*/ 797153 h 1083859"/>
              <a:gd name="connsiteX10" fmla="*/ 2113260 w 6119640"/>
              <a:gd name="connsiteY10" fmla="*/ 855557 h 1083859"/>
              <a:gd name="connsiteX11" fmla="*/ 2188149 w 6119640"/>
              <a:gd name="connsiteY11" fmla="*/ 790416 h 1083859"/>
              <a:gd name="connsiteX12" fmla="*/ 2334658 w 6119640"/>
              <a:gd name="connsiteY12" fmla="*/ 800080 h 1083859"/>
              <a:gd name="connsiteX13" fmla="*/ 2295023 w 6119640"/>
              <a:gd name="connsiteY13" fmla="*/ 733997 h 1083859"/>
              <a:gd name="connsiteX14" fmla="*/ 2591199 w 6119640"/>
              <a:gd name="connsiteY14" fmla="*/ 709417 h 1083859"/>
              <a:gd name="connsiteX15" fmla="*/ 2730651 w 6119640"/>
              <a:gd name="connsiteY15" fmla="*/ 720529 h 1083859"/>
              <a:gd name="connsiteX16" fmla="*/ 2895946 w 6119640"/>
              <a:gd name="connsiteY16" fmla="*/ 745417 h 1083859"/>
              <a:gd name="connsiteX17" fmla="*/ 2967630 w 6119640"/>
              <a:gd name="connsiteY17" fmla="*/ 690381 h 1083859"/>
              <a:gd name="connsiteX18" fmla="*/ 2964760 w 6119640"/>
              <a:gd name="connsiteY18" fmla="*/ 641919 h 1083859"/>
              <a:gd name="connsiteX19" fmla="*/ 3106985 w 6119640"/>
              <a:gd name="connsiteY19" fmla="*/ 726445 h 1083859"/>
              <a:gd name="connsiteX20" fmla="*/ 3259674 w 6119640"/>
              <a:gd name="connsiteY20" fmla="*/ 659918 h 1083859"/>
              <a:gd name="connsiteX21" fmla="*/ 3218205 w 6119640"/>
              <a:gd name="connsiteY21" fmla="*/ 570395 h 1083859"/>
              <a:gd name="connsiteX22" fmla="*/ 3350762 w 6119640"/>
              <a:gd name="connsiteY22" fmla="*/ 582446 h 1083859"/>
              <a:gd name="connsiteX23" fmla="*/ 3436623 w 6119640"/>
              <a:gd name="connsiteY23" fmla="*/ 610418 h 1083859"/>
              <a:gd name="connsiteX24" fmla="*/ 3429457 w 6119640"/>
              <a:gd name="connsiteY24" fmla="*/ 546321 h 1083859"/>
              <a:gd name="connsiteX25" fmla="*/ 3601704 w 6119640"/>
              <a:gd name="connsiteY25" fmla="*/ 618447 h 1083859"/>
              <a:gd name="connsiteX26" fmla="*/ 3725475 w 6119640"/>
              <a:gd name="connsiteY26" fmla="*/ 532820 h 1083859"/>
              <a:gd name="connsiteX27" fmla="*/ 3800773 w 6119640"/>
              <a:gd name="connsiteY27" fmla="*/ 510448 h 1083859"/>
              <a:gd name="connsiteX28" fmla="*/ 3990584 w 6119640"/>
              <a:gd name="connsiteY28" fmla="*/ 591546 h 1083859"/>
              <a:gd name="connsiteX29" fmla="*/ 3999112 w 6119640"/>
              <a:gd name="connsiteY29" fmla="*/ 456259 h 1083859"/>
              <a:gd name="connsiteX30" fmla="*/ 4468500 w 6119640"/>
              <a:gd name="connsiteY30" fmla="*/ 504474 h 1083859"/>
              <a:gd name="connsiteX31" fmla="*/ 4803228 w 6119640"/>
              <a:gd name="connsiteY31" fmla="*/ 400687 h 1083859"/>
              <a:gd name="connsiteX32" fmla="*/ 6119640 w 6119640"/>
              <a:gd name="connsiteY32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952215 w 6119640"/>
              <a:gd name="connsiteY8" fmla="*/ 907413 h 1083859"/>
              <a:gd name="connsiteX9" fmla="*/ 2063737 w 6119640"/>
              <a:gd name="connsiteY9" fmla="*/ 797153 h 1083859"/>
              <a:gd name="connsiteX10" fmla="*/ 2113260 w 6119640"/>
              <a:gd name="connsiteY10" fmla="*/ 855557 h 1083859"/>
              <a:gd name="connsiteX11" fmla="*/ 2188149 w 6119640"/>
              <a:gd name="connsiteY11" fmla="*/ 790416 h 1083859"/>
              <a:gd name="connsiteX12" fmla="*/ 2334658 w 6119640"/>
              <a:gd name="connsiteY12" fmla="*/ 800080 h 1083859"/>
              <a:gd name="connsiteX13" fmla="*/ 2295023 w 6119640"/>
              <a:gd name="connsiteY13" fmla="*/ 733997 h 1083859"/>
              <a:gd name="connsiteX14" fmla="*/ 2591199 w 6119640"/>
              <a:gd name="connsiteY14" fmla="*/ 709417 h 1083859"/>
              <a:gd name="connsiteX15" fmla="*/ 2730651 w 6119640"/>
              <a:gd name="connsiteY15" fmla="*/ 720529 h 1083859"/>
              <a:gd name="connsiteX16" fmla="*/ 2895946 w 6119640"/>
              <a:gd name="connsiteY16" fmla="*/ 745417 h 1083859"/>
              <a:gd name="connsiteX17" fmla="*/ 2967630 w 6119640"/>
              <a:gd name="connsiteY17" fmla="*/ 690381 h 1083859"/>
              <a:gd name="connsiteX18" fmla="*/ 2964760 w 6119640"/>
              <a:gd name="connsiteY18" fmla="*/ 641919 h 1083859"/>
              <a:gd name="connsiteX19" fmla="*/ 3106985 w 6119640"/>
              <a:gd name="connsiteY19" fmla="*/ 726445 h 1083859"/>
              <a:gd name="connsiteX20" fmla="*/ 3259674 w 6119640"/>
              <a:gd name="connsiteY20" fmla="*/ 659918 h 1083859"/>
              <a:gd name="connsiteX21" fmla="*/ 3218205 w 6119640"/>
              <a:gd name="connsiteY21" fmla="*/ 570395 h 1083859"/>
              <a:gd name="connsiteX22" fmla="*/ 3350762 w 6119640"/>
              <a:gd name="connsiteY22" fmla="*/ 582446 h 1083859"/>
              <a:gd name="connsiteX23" fmla="*/ 3436623 w 6119640"/>
              <a:gd name="connsiteY23" fmla="*/ 610418 h 1083859"/>
              <a:gd name="connsiteX24" fmla="*/ 3429457 w 6119640"/>
              <a:gd name="connsiteY24" fmla="*/ 546321 h 1083859"/>
              <a:gd name="connsiteX25" fmla="*/ 3601704 w 6119640"/>
              <a:gd name="connsiteY25" fmla="*/ 618447 h 1083859"/>
              <a:gd name="connsiteX26" fmla="*/ 3725475 w 6119640"/>
              <a:gd name="connsiteY26" fmla="*/ 532820 h 1083859"/>
              <a:gd name="connsiteX27" fmla="*/ 3800773 w 6119640"/>
              <a:gd name="connsiteY27" fmla="*/ 510448 h 1083859"/>
              <a:gd name="connsiteX28" fmla="*/ 3990584 w 6119640"/>
              <a:gd name="connsiteY28" fmla="*/ 591546 h 1083859"/>
              <a:gd name="connsiteX29" fmla="*/ 3999112 w 6119640"/>
              <a:gd name="connsiteY29" fmla="*/ 456259 h 1083859"/>
              <a:gd name="connsiteX30" fmla="*/ 4468500 w 6119640"/>
              <a:gd name="connsiteY30" fmla="*/ 504474 h 1083859"/>
              <a:gd name="connsiteX31" fmla="*/ 4803228 w 6119640"/>
              <a:gd name="connsiteY31" fmla="*/ 400687 h 1083859"/>
              <a:gd name="connsiteX32" fmla="*/ 6119640 w 6119640"/>
              <a:gd name="connsiteY32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13260 w 6119640"/>
              <a:gd name="connsiteY10" fmla="*/ 855557 h 1083859"/>
              <a:gd name="connsiteX11" fmla="*/ 2188149 w 6119640"/>
              <a:gd name="connsiteY11" fmla="*/ 790416 h 1083859"/>
              <a:gd name="connsiteX12" fmla="*/ 2334658 w 6119640"/>
              <a:gd name="connsiteY12" fmla="*/ 800080 h 1083859"/>
              <a:gd name="connsiteX13" fmla="*/ 2295023 w 6119640"/>
              <a:gd name="connsiteY13" fmla="*/ 733997 h 1083859"/>
              <a:gd name="connsiteX14" fmla="*/ 2591199 w 6119640"/>
              <a:gd name="connsiteY14" fmla="*/ 709417 h 1083859"/>
              <a:gd name="connsiteX15" fmla="*/ 2730651 w 6119640"/>
              <a:gd name="connsiteY15" fmla="*/ 720529 h 1083859"/>
              <a:gd name="connsiteX16" fmla="*/ 2895946 w 6119640"/>
              <a:gd name="connsiteY16" fmla="*/ 745417 h 1083859"/>
              <a:gd name="connsiteX17" fmla="*/ 2967630 w 6119640"/>
              <a:gd name="connsiteY17" fmla="*/ 690381 h 1083859"/>
              <a:gd name="connsiteX18" fmla="*/ 2964760 w 6119640"/>
              <a:gd name="connsiteY18" fmla="*/ 641919 h 1083859"/>
              <a:gd name="connsiteX19" fmla="*/ 3106985 w 6119640"/>
              <a:gd name="connsiteY19" fmla="*/ 726445 h 1083859"/>
              <a:gd name="connsiteX20" fmla="*/ 3259674 w 6119640"/>
              <a:gd name="connsiteY20" fmla="*/ 659918 h 1083859"/>
              <a:gd name="connsiteX21" fmla="*/ 3218205 w 6119640"/>
              <a:gd name="connsiteY21" fmla="*/ 570395 h 1083859"/>
              <a:gd name="connsiteX22" fmla="*/ 3350762 w 6119640"/>
              <a:gd name="connsiteY22" fmla="*/ 582446 h 1083859"/>
              <a:gd name="connsiteX23" fmla="*/ 3436623 w 6119640"/>
              <a:gd name="connsiteY23" fmla="*/ 610418 h 1083859"/>
              <a:gd name="connsiteX24" fmla="*/ 3429457 w 6119640"/>
              <a:gd name="connsiteY24" fmla="*/ 546321 h 1083859"/>
              <a:gd name="connsiteX25" fmla="*/ 3601704 w 6119640"/>
              <a:gd name="connsiteY25" fmla="*/ 618447 h 1083859"/>
              <a:gd name="connsiteX26" fmla="*/ 3725475 w 6119640"/>
              <a:gd name="connsiteY26" fmla="*/ 532820 h 1083859"/>
              <a:gd name="connsiteX27" fmla="*/ 3800773 w 6119640"/>
              <a:gd name="connsiteY27" fmla="*/ 510448 h 1083859"/>
              <a:gd name="connsiteX28" fmla="*/ 3990584 w 6119640"/>
              <a:gd name="connsiteY28" fmla="*/ 591546 h 1083859"/>
              <a:gd name="connsiteX29" fmla="*/ 3999112 w 6119640"/>
              <a:gd name="connsiteY29" fmla="*/ 456259 h 1083859"/>
              <a:gd name="connsiteX30" fmla="*/ 4468500 w 6119640"/>
              <a:gd name="connsiteY30" fmla="*/ 504474 h 1083859"/>
              <a:gd name="connsiteX31" fmla="*/ 4803228 w 6119640"/>
              <a:gd name="connsiteY31" fmla="*/ 400687 h 1083859"/>
              <a:gd name="connsiteX32" fmla="*/ 6119640 w 6119640"/>
              <a:gd name="connsiteY32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95946 w 6119640"/>
              <a:gd name="connsiteY15" fmla="*/ 745417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106985 w 6119640"/>
              <a:gd name="connsiteY18" fmla="*/ 726445 h 1083859"/>
              <a:gd name="connsiteX19" fmla="*/ 3259674 w 6119640"/>
              <a:gd name="connsiteY19" fmla="*/ 659918 h 1083859"/>
              <a:gd name="connsiteX20" fmla="*/ 3218205 w 6119640"/>
              <a:gd name="connsiteY20" fmla="*/ 570395 h 1083859"/>
              <a:gd name="connsiteX21" fmla="*/ 3350762 w 6119640"/>
              <a:gd name="connsiteY21" fmla="*/ 582446 h 1083859"/>
              <a:gd name="connsiteX22" fmla="*/ 3436623 w 6119640"/>
              <a:gd name="connsiteY22" fmla="*/ 610418 h 1083859"/>
              <a:gd name="connsiteX23" fmla="*/ 3429457 w 6119640"/>
              <a:gd name="connsiteY23" fmla="*/ 546321 h 1083859"/>
              <a:gd name="connsiteX24" fmla="*/ 3601704 w 6119640"/>
              <a:gd name="connsiteY24" fmla="*/ 618447 h 1083859"/>
              <a:gd name="connsiteX25" fmla="*/ 3725475 w 6119640"/>
              <a:gd name="connsiteY25" fmla="*/ 532820 h 1083859"/>
              <a:gd name="connsiteX26" fmla="*/ 3800773 w 6119640"/>
              <a:gd name="connsiteY26" fmla="*/ 510448 h 1083859"/>
              <a:gd name="connsiteX27" fmla="*/ 3990584 w 6119640"/>
              <a:gd name="connsiteY27" fmla="*/ 591546 h 1083859"/>
              <a:gd name="connsiteX28" fmla="*/ 3999112 w 6119640"/>
              <a:gd name="connsiteY28" fmla="*/ 456259 h 1083859"/>
              <a:gd name="connsiteX29" fmla="*/ 4468500 w 6119640"/>
              <a:gd name="connsiteY29" fmla="*/ 504474 h 1083859"/>
              <a:gd name="connsiteX30" fmla="*/ 4803228 w 6119640"/>
              <a:gd name="connsiteY30" fmla="*/ 400687 h 1083859"/>
              <a:gd name="connsiteX31" fmla="*/ 6119640 w 6119640"/>
              <a:gd name="connsiteY31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106985 w 6119640"/>
              <a:gd name="connsiteY18" fmla="*/ 726445 h 1083859"/>
              <a:gd name="connsiteX19" fmla="*/ 3259674 w 6119640"/>
              <a:gd name="connsiteY19" fmla="*/ 659918 h 1083859"/>
              <a:gd name="connsiteX20" fmla="*/ 3218205 w 6119640"/>
              <a:gd name="connsiteY20" fmla="*/ 570395 h 1083859"/>
              <a:gd name="connsiteX21" fmla="*/ 3350762 w 6119640"/>
              <a:gd name="connsiteY21" fmla="*/ 582446 h 1083859"/>
              <a:gd name="connsiteX22" fmla="*/ 3436623 w 6119640"/>
              <a:gd name="connsiteY22" fmla="*/ 610418 h 1083859"/>
              <a:gd name="connsiteX23" fmla="*/ 3429457 w 6119640"/>
              <a:gd name="connsiteY23" fmla="*/ 546321 h 1083859"/>
              <a:gd name="connsiteX24" fmla="*/ 3601704 w 6119640"/>
              <a:gd name="connsiteY24" fmla="*/ 618447 h 1083859"/>
              <a:gd name="connsiteX25" fmla="*/ 3725475 w 6119640"/>
              <a:gd name="connsiteY25" fmla="*/ 532820 h 1083859"/>
              <a:gd name="connsiteX26" fmla="*/ 3800773 w 6119640"/>
              <a:gd name="connsiteY26" fmla="*/ 510448 h 1083859"/>
              <a:gd name="connsiteX27" fmla="*/ 3990584 w 6119640"/>
              <a:gd name="connsiteY27" fmla="*/ 591546 h 1083859"/>
              <a:gd name="connsiteX28" fmla="*/ 3999112 w 6119640"/>
              <a:gd name="connsiteY28" fmla="*/ 456259 h 1083859"/>
              <a:gd name="connsiteX29" fmla="*/ 4468500 w 6119640"/>
              <a:gd name="connsiteY29" fmla="*/ 504474 h 1083859"/>
              <a:gd name="connsiteX30" fmla="*/ 4803228 w 6119640"/>
              <a:gd name="connsiteY30" fmla="*/ 400687 h 1083859"/>
              <a:gd name="connsiteX31" fmla="*/ 6119640 w 6119640"/>
              <a:gd name="connsiteY31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218205 w 6119640"/>
              <a:gd name="connsiteY20" fmla="*/ 570395 h 1083859"/>
              <a:gd name="connsiteX21" fmla="*/ 3350762 w 6119640"/>
              <a:gd name="connsiteY21" fmla="*/ 582446 h 1083859"/>
              <a:gd name="connsiteX22" fmla="*/ 3436623 w 6119640"/>
              <a:gd name="connsiteY22" fmla="*/ 610418 h 1083859"/>
              <a:gd name="connsiteX23" fmla="*/ 3429457 w 6119640"/>
              <a:gd name="connsiteY23" fmla="*/ 546321 h 1083859"/>
              <a:gd name="connsiteX24" fmla="*/ 3601704 w 6119640"/>
              <a:gd name="connsiteY24" fmla="*/ 618447 h 1083859"/>
              <a:gd name="connsiteX25" fmla="*/ 3725475 w 6119640"/>
              <a:gd name="connsiteY25" fmla="*/ 532820 h 1083859"/>
              <a:gd name="connsiteX26" fmla="*/ 3800773 w 6119640"/>
              <a:gd name="connsiteY26" fmla="*/ 510448 h 1083859"/>
              <a:gd name="connsiteX27" fmla="*/ 3990584 w 6119640"/>
              <a:gd name="connsiteY27" fmla="*/ 591546 h 1083859"/>
              <a:gd name="connsiteX28" fmla="*/ 3999112 w 6119640"/>
              <a:gd name="connsiteY28" fmla="*/ 456259 h 1083859"/>
              <a:gd name="connsiteX29" fmla="*/ 4468500 w 6119640"/>
              <a:gd name="connsiteY29" fmla="*/ 504474 h 1083859"/>
              <a:gd name="connsiteX30" fmla="*/ 4803228 w 6119640"/>
              <a:gd name="connsiteY30" fmla="*/ 400687 h 1083859"/>
              <a:gd name="connsiteX31" fmla="*/ 6119640 w 6119640"/>
              <a:gd name="connsiteY31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36623 w 6119640"/>
              <a:gd name="connsiteY21" fmla="*/ 610418 h 1083859"/>
              <a:gd name="connsiteX22" fmla="*/ 3429457 w 6119640"/>
              <a:gd name="connsiteY22" fmla="*/ 546321 h 1083859"/>
              <a:gd name="connsiteX23" fmla="*/ 3601704 w 6119640"/>
              <a:gd name="connsiteY23" fmla="*/ 618447 h 1083859"/>
              <a:gd name="connsiteX24" fmla="*/ 3725475 w 6119640"/>
              <a:gd name="connsiteY24" fmla="*/ 532820 h 1083859"/>
              <a:gd name="connsiteX25" fmla="*/ 3800773 w 6119640"/>
              <a:gd name="connsiteY25" fmla="*/ 510448 h 1083859"/>
              <a:gd name="connsiteX26" fmla="*/ 3990584 w 6119640"/>
              <a:gd name="connsiteY26" fmla="*/ 591546 h 1083859"/>
              <a:gd name="connsiteX27" fmla="*/ 3999112 w 6119640"/>
              <a:gd name="connsiteY27" fmla="*/ 456259 h 1083859"/>
              <a:gd name="connsiteX28" fmla="*/ 4468500 w 6119640"/>
              <a:gd name="connsiteY28" fmla="*/ 504474 h 1083859"/>
              <a:gd name="connsiteX29" fmla="*/ 4803228 w 6119640"/>
              <a:gd name="connsiteY29" fmla="*/ 400687 h 1083859"/>
              <a:gd name="connsiteX30" fmla="*/ 6119640 w 6119640"/>
              <a:gd name="connsiteY30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29457 w 6119640"/>
              <a:gd name="connsiteY21" fmla="*/ 546321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00773 w 6119640"/>
              <a:gd name="connsiteY24" fmla="*/ 510448 h 1083859"/>
              <a:gd name="connsiteX25" fmla="*/ 3990584 w 6119640"/>
              <a:gd name="connsiteY25" fmla="*/ 591546 h 1083859"/>
              <a:gd name="connsiteX26" fmla="*/ 3999112 w 6119640"/>
              <a:gd name="connsiteY26" fmla="*/ 456259 h 1083859"/>
              <a:gd name="connsiteX27" fmla="*/ 4468500 w 6119640"/>
              <a:gd name="connsiteY27" fmla="*/ 504474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00773 w 6119640"/>
              <a:gd name="connsiteY24" fmla="*/ 510448 h 1083859"/>
              <a:gd name="connsiteX25" fmla="*/ 3990584 w 6119640"/>
              <a:gd name="connsiteY25" fmla="*/ 591546 h 1083859"/>
              <a:gd name="connsiteX26" fmla="*/ 3999112 w 6119640"/>
              <a:gd name="connsiteY26" fmla="*/ 456259 h 1083859"/>
              <a:gd name="connsiteX27" fmla="*/ 4468500 w 6119640"/>
              <a:gd name="connsiteY27" fmla="*/ 504474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00773 w 6119640"/>
              <a:gd name="connsiteY24" fmla="*/ 510448 h 1083859"/>
              <a:gd name="connsiteX25" fmla="*/ 3936453 w 6119640"/>
              <a:gd name="connsiteY25" fmla="*/ 572962 h 1083859"/>
              <a:gd name="connsiteX26" fmla="*/ 3999112 w 6119640"/>
              <a:gd name="connsiteY26" fmla="*/ 456259 h 1083859"/>
              <a:gd name="connsiteX27" fmla="*/ 4468500 w 6119640"/>
              <a:gd name="connsiteY27" fmla="*/ 504474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00773 w 6119640"/>
              <a:gd name="connsiteY24" fmla="*/ 510448 h 1083859"/>
              <a:gd name="connsiteX25" fmla="*/ 3936453 w 6119640"/>
              <a:gd name="connsiteY25" fmla="*/ 572962 h 1083859"/>
              <a:gd name="connsiteX26" fmla="*/ 4053243 w 6119640"/>
              <a:gd name="connsiteY26" fmla="*/ 481037 h 1083859"/>
              <a:gd name="connsiteX27" fmla="*/ 4468500 w 6119640"/>
              <a:gd name="connsiteY27" fmla="*/ 504474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00773 w 6119640"/>
              <a:gd name="connsiteY24" fmla="*/ 510448 h 1083859"/>
              <a:gd name="connsiteX25" fmla="*/ 3936453 w 6119640"/>
              <a:gd name="connsiteY25" fmla="*/ 572962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41372 w 6119640"/>
              <a:gd name="connsiteY24" fmla="*/ 547616 h 1083859"/>
              <a:gd name="connsiteX25" fmla="*/ 3936453 w 6119640"/>
              <a:gd name="connsiteY25" fmla="*/ 572962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01704 w 6119640"/>
              <a:gd name="connsiteY22" fmla="*/ 618447 h 1083859"/>
              <a:gd name="connsiteX23" fmla="*/ 3725475 w 6119640"/>
              <a:gd name="connsiteY23" fmla="*/ 532820 h 1083859"/>
              <a:gd name="connsiteX24" fmla="*/ 3841372 w 6119640"/>
              <a:gd name="connsiteY24" fmla="*/ 547616 h 1083859"/>
              <a:gd name="connsiteX25" fmla="*/ 4004118 w 6119640"/>
              <a:gd name="connsiteY25" fmla="*/ 541989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578657 w 6119640"/>
              <a:gd name="connsiteY6" fmla="*/ 821915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55835 w 6119640"/>
              <a:gd name="connsiteY22" fmla="*/ 606057 h 1083859"/>
              <a:gd name="connsiteX23" fmla="*/ 3725475 w 6119640"/>
              <a:gd name="connsiteY23" fmla="*/ 532820 h 1083859"/>
              <a:gd name="connsiteX24" fmla="*/ 3841372 w 6119640"/>
              <a:gd name="connsiteY24" fmla="*/ 547616 h 1083859"/>
              <a:gd name="connsiteX25" fmla="*/ 4004118 w 6119640"/>
              <a:gd name="connsiteY25" fmla="*/ 541989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98084 w 6119640"/>
              <a:gd name="connsiteY8" fmla="*/ 870245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55835 w 6119640"/>
              <a:gd name="connsiteY22" fmla="*/ 606057 h 1083859"/>
              <a:gd name="connsiteX23" fmla="*/ 3725475 w 6119640"/>
              <a:gd name="connsiteY23" fmla="*/ 532820 h 1083859"/>
              <a:gd name="connsiteX24" fmla="*/ 3841372 w 6119640"/>
              <a:gd name="connsiteY24" fmla="*/ 547616 h 1083859"/>
              <a:gd name="connsiteX25" fmla="*/ 4004118 w 6119640"/>
              <a:gd name="connsiteY25" fmla="*/ 541989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334658 w 6119640"/>
              <a:gd name="connsiteY11" fmla="*/ 80008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55835 w 6119640"/>
              <a:gd name="connsiteY22" fmla="*/ 606057 h 1083859"/>
              <a:gd name="connsiteX23" fmla="*/ 3725475 w 6119640"/>
              <a:gd name="connsiteY23" fmla="*/ 532820 h 1083859"/>
              <a:gd name="connsiteX24" fmla="*/ 3841372 w 6119640"/>
              <a:gd name="connsiteY24" fmla="*/ 547616 h 1083859"/>
              <a:gd name="connsiteX25" fmla="*/ 4004118 w 6119640"/>
              <a:gd name="connsiteY25" fmla="*/ 541989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591199 w 6119640"/>
              <a:gd name="connsiteY13" fmla="*/ 709417 h 1083859"/>
              <a:gd name="connsiteX14" fmla="*/ 2730651 w 6119640"/>
              <a:gd name="connsiteY14" fmla="*/ 720529 h 1083859"/>
              <a:gd name="connsiteX15" fmla="*/ 2841813 w 6119640"/>
              <a:gd name="connsiteY15" fmla="*/ 726833 h 1083859"/>
              <a:gd name="connsiteX16" fmla="*/ 2967630 w 6119640"/>
              <a:gd name="connsiteY16" fmla="*/ 690381 h 1083859"/>
              <a:gd name="connsiteX17" fmla="*/ 2964760 w 6119640"/>
              <a:gd name="connsiteY17" fmla="*/ 641919 h 1083859"/>
              <a:gd name="connsiteX18" fmla="*/ 3079919 w 6119640"/>
              <a:gd name="connsiteY18" fmla="*/ 689277 h 1083859"/>
              <a:gd name="connsiteX19" fmla="*/ 3259674 w 6119640"/>
              <a:gd name="connsiteY19" fmla="*/ 659918 h 1083859"/>
              <a:gd name="connsiteX20" fmla="*/ 3350762 w 6119640"/>
              <a:gd name="connsiteY20" fmla="*/ 582446 h 1083859"/>
              <a:gd name="connsiteX21" fmla="*/ 3470056 w 6119640"/>
              <a:gd name="connsiteY21" fmla="*/ 583489 h 1083859"/>
              <a:gd name="connsiteX22" fmla="*/ 3655835 w 6119640"/>
              <a:gd name="connsiteY22" fmla="*/ 606057 h 1083859"/>
              <a:gd name="connsiteX23" fmla="*/ 3725475 w 6119640"/>
              <a:gd name="connsiteY23" fmla="*/ 532820 h 1083859"/>
              <a:gd name="connsiteX24" fmla="*/ 3841372 w 6119640"/>
              <a:gd name="connsiteY24" fmla="*/ 547616 h 1083859"/>
              <a:gd name="connsiteX25" fmla="*/ 4004118 w 6119640"/>
              <a:gd name="connsiteY25" fmla="*/ 541989 h 1083859"/>
              <a:gd name="connsiteX26" fmla="*/ 4053243 w 6119640"/>
              <a:gd name="connsiteY26" fmla="*/ 481037 h 1083859"/>
              <a:gd name="connsiteX27" fmla="*/ 4427901 w 6119640"/>
              <a:gd name="connsiteY27" fmla="*/ 498279 h 1083859"/>
              <a:gd name="connsiteX28" fmla="*/ 4803228 w 6119640"/>
              <a:gd name="connsiteY28" fmla="*/ 400687 h 1083859"/>
              <a:gd name="connsiteX29" fmla="*/ 6119640 w 6119640"/>
              <a:gd name="connsiteY29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2964760 w 6119640"/>
              <a:gd name="connsiteY16" fmla="*/ 641919 h 1083859"/>
              <a:gd name="connsiteX17" fmla="*/ 3079919 w 6119640"/>
              <a:gd name="connsiteY17" fmla="*/ 689277 h 1083859"/>
              <a:gd name="connsiteX18" fmla="*/ 3259674 w 6119640"/>
              <a:gd name="connsiteY18" fmla="*/ 659918 h 1083859"/>
              <a:gd name="connsiteX19" fmla="*/ 3350762 w 6119640"/>
              <a:gd name="connsiteY19" fmla="*/ 582446 h 1083859"/>
              <a:gd name="connsiteX20" fmla="*/ 3470056 w 6119640"/>
              <a:gd name="connsiteY20" fmla="*/ 583489 h 1083859"/>
              <a:gd name="connsiteX21" fmla="*/ 3655835 w 6119640"/>
              <a:gd name="connsiteY21" fmla="*/ 606057 h 1083859"/>
              <a:gd name="connsiteX22" fmla="*/ 3725475 w 6119640"/>
              <a:gd name="connsiteY22" fmla="*/ 532820 h 1083859"/>
              <a:gd name="connsiteX23" fmla="*/ 3841372 w 6119640"/>
              <a:gd name="connsiteY23" fmla="*/ 547616 h 1083859"/>
              <a:gd name="connsiteX24" fmla="*/ 4004118 w 6119640"/>
              <a:gd name="connsiteY24" fmla="*/ 541989 h 1083859"/>
              <a:gd name="connsiteX25" fmla="*/ 4053243 w 6119640"/>
              <a:gd name="connsiteY25" fmla="*/ 481037 h 1083859"/>
              <a:gd name="connsiteX26" fmla="*/ 4427901 w 6119640"/>
              <a:gd name="connsiteY26" fmla="*/ 498279 h 1083859"/>
              <a:gd name="connsiteX27" fmla="*/ 4803228 w 6119640"/>
              <a:gd name="connsiteY27" fmla="*/ 400687 h 1083859"/>
              <a:gd name="connsiteX28" fmla="*/ 6119640 w 6119640"/>
              <a:gd name="connsiteY28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0762 w 6119640"/>
              <a:gd name="connsiteY18" fmla="*/ 582446 h 1083859"/>
              <a:gd name="connsiteX19" fmla="*/ 3470056 w 6119640"/>
              <a:gd name="connsiteY19" fmla="*/ 583489 h 1083859"/>
              <a:gd name="connsiteX20" fmla="*/ 3655835 w 6119640"/>
              <a:gd name="connsiteY20" fmla="*/ 606057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4004118 w 6119640"/>
              <a:gd name="connsiteY23" fmla="*/ 541989 h 1083859"/>
              <a:gd name="connsiteX24" fmla="*/ 4053243 w 6119640"/>
              <a:gd name="connsiteY24" fmla="*/ 481037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6189 w 6119640"/>
              <a:gd name="connsiteY18" fmla="*/ 612258 h 1083859"/>
              <a:gd name="connsiteX19" fmla="*/ 3470056 w 6119640"/>
              <a:gd name="connsiteY19" fmla="*/ 583489 h 1083859"/>
              <a:gd name="connsiteX20" fmla="*/ 3655835 w 6119640"/>
              <a:gd name="connsiteY20" fmla="*/ 606057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4004118 w 6119640"/>
              <a:gd name="connsiteY23" fmla="*/ 541989 h 1083859"/>
              <a:gd name="connsiteX24" fmla="*/ 4053243 w 6119640"/>
              <a:gd name="connsiteY24" fmla="*/ 481037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6189 w 6119640"/>
              <a:gd name="connsiteY18" fmla="*/ 612258 h 1083859"/>
              <a:gd name="connsiteX19" fmla="*/ 3470056 w 6119640"/>
              <a:gd name="connsiteY19" fmla="*/ 583489 h 1083859"/>
              <a:gd name="connsiteX20" fmla="*/ 3644980 w 6119640"/>
              <a:gd name="connsiteY20" fmla="*/ 586183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4004118 w 6119640"/>
              <a:gd name="connsiteY23" fmla="*/ 541989 h 1083859"/>
              <a:gd name="connsiteX24" fmla="*/ 4053243 w 6119640"/>
              <a:gd name="connsiteY24" fmla="*/ 481037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6189 w 6119640"/>
              <a:gd name="connsiteY18" fmla="*/ 612258 h 1083859"/>
              <a:gd name="connsiteX19" fmla="*/ 3470056 w 6119640"/>
              <a:gd name="connsiteY19" fmla="*/ 583489 h 1083859"/>
              <a:gd name="connsiteX20" fmla="*/ 3644980 w 6119640"/>
              <a:gd name="connsiteY20" fmla="*/ 586183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3949846 w 6119640"/>
              <a:gd name="connsiteY23" fmla="*/ 527083 h 1083859"/>
              <a:gd name="connsiteX24" fmla="*/ 4053243 w 6119640"/>
              <a:gd name="connsiteY24" fmla="*/ 481037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6189 w 6119640"/>
              <a:gd name="connsiteY18" fmla="*/ 612258 h 1083859"/>
              <a:gd name="connsiteX19" fmla="*/ 3470056 w 6119640"/>
              <a:gd name="connsiteY19" fmla="*/ 583489 h 1083859"/>
              <a:gd name="connsiteX20" fmla="*/ 3644980 w 6119640"/>
              <a:gd name="connsiteY20" fmla="*/ 586183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3949846 w 6119640"/>
              <a:gd name="connsiteY23" fmla="*/ 527083 h 1083859"/>
              <a:gd name="connsiteX24" fmla="*/ 4053243 w 6119640"/>
              <a:gd name="connsiteY24" fmla="*/ 481037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295023 w 6119640"/>
              <a:gd name="connsiteY12" fmla="*/ 733997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6189 w 6119640"/>
              <a:gd name="connsiteY18" fmla="*/ 612258 h 1083859"/>
              <a:gd name="connsiteX19" fmla="*/ 3470056 w 6119640"/>
              <a:gd name="connsiteY19" fmla="*/ 583489 h 1083859"/>
              <a:gd name="connsiteX20" fmla="*/ 3644980 w 6119640"/>
              <a:gd name="connsiteY20" fmla="*/ 586183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3949846 w 6119640"/>
              <a:gd name="connsiteY23" fmla="*/ 527083 h 1083859"/>
              <a:gd name="connsiteX24" fmla="*/ 4080380 w 6119640"/>
              <a:gd name="connsiteY24" fmla="*/ 500912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  <a:gd name="connsiteX0" fmla="*/ 0 w 6119640"/>
              <a:gd name="connsiteY0" fmla="*/ 1083859 h 1083859"/>
              <a:gd name="connsiteX1" fmla="*/ 1030014 w 6119640"/>
              <a:gd name="connsiteY1" fmla="*/ 947225 h 1083859"/>
              <a:gd name="connsiteX2" fmla="*/ 1313235 w 6119640"/>
              <a:gd name="connsiteY2" fmla="*/ 956913 h 1083859"/>
              <a:gd name="connsiteX3" fmla="*/ 1289548 w 6119640"/>
              <a:gd name="connsiteY3" fmla="*/ 950279 h 1083859"/>
              <a:gd name="connsiteX4" fmla="*/ 1433800 w 6119640"/>
              <a:gd name="connsiteY4" fmla="*/ 906693 h 1083859"/>
              <a:gd name="connsiteX5" fmla="*/ 1526555 w 6119640"/>
              <a:gd name="connsiteY5" fmla="*/ 862928 h 1083859"/>
              <a:gd name="connsiteX6" fmla="*/ 1627501 w 6119640"/>
              <a:gd name="connsiteY6" fmla="*/ 834337 h 1083859"/>
              <a:gd name="connsiteX7" fmla="*/ 1715227 w 6119640"/>
              <a:gd name="connsiteY7" fmla="*/ 831611 h 1083859"/>
              <a:gd name="connsiteX8" fmla="*/ 1887229 w 6119640"/>
              <a:gd name="connsiteY8" fmla="*/ 835464 h 1083859"/>
              <a:gd name="connsiteX9" fmla="*/ 2063737 w 6119640"/>
              <a:gd name="connsiteY9" fmla="*/ 797153 h 1083859"/>
              <a:gd name="connsiteX10" fmla="*/ 2188149 w 6119640"/>
              <a:gd name="connsiteY10" fmla="*/ 790416 h 1083859"/>
              <a:gd name="connsiteX11" fmla="*/ 2274959 w 6119640"/>
              <a:gd name="connsiteY11" fmla="*/ 782690 h 1083859"/>
              <a:gd name="connsiteX12" fmla="*/ 2430705 w 6119640"/>
              <a:gd name="connsiteY12" fmla="*/ 736481 h 1083859"/>
              <a:gd name="connsiteX13" fmla="*/ 2730651 w 6119640"/>
              <a:gd name="connsiteY13" fmla="*/ 720529 h 1083859"/>
              <a:gd name="connsiteX14" fmla="*/ 2841813 w 6119640"/>
              <a:gd name="connsiteY14" fmla="*/ 726833 h 1083859"/>
              <a:gd name="connsiteX15" fmla="*/ 2967630 w 6119640"/>
              <a:gd name="connsiteY15" fmla="*/ 690381 h 1083859"/>
              <a:gd name="connsiteX16" fmla="*/ 3079919 w 6119640"/>
              <a:gd name="connsiteY16" fmla="*/ 689277 h 1083859"/>
              <a:gd name="connsiteX17" fmla="*/ 3259674 w 6119640"/>
              <a:gd name="connsiteY17" fmla="*/ 659918 h 1083859"/>
              <a:gd name="connsiteX18" fmla="*/ 3356189 w 6119640"/>
              <a:gd name="connsiteY18" fmla="*/ 612258 h 1083859"/>
              <a:gd name="connsiteX19" fmla="*/ 3470056 w 6119640"/>
              <a:gd name="connsiteY19" fmla="*/ 583489 h 1083859"/>
              <a:gd name="connsiteX20" fmla="*/ 3644980 w 6119640"/>
              <a:gd name="connsiteY20" fmla="*/ 586183 h 1083859"/>
              <a:gd name="connsiteX21" fmla="*/ 3725475 w 6119640"/>
              <a:gd name="connsiteY21" fmla="*/ 532820 h 1083859"/>
              <a:gd name="connsiteX22" fmla="*/ 3841372 w 6119640"/>
              <a:gd name="connsiteY22" fmla="*/ 547616 h 1083859"/>
              <a:gd name="connsiteX23" fmla="*/ 3949846 w 6119640"/>
              <a:gd name="connsiteY23" fmla="*/ 527083 h 1083859"/>
              <a:gd name="connsiteX24" fmla="*/ 4080380 w 6119640"/>
              <a:gd name="connsiteY24" fmla="*/ 500912 h 1083859"/>
              <a:gd name="connsiteX25" fmla="*/ 4427901 w 6119640"/>
              <a:gd name="connsiteY25" fmla="*/ 498279 h 1083859"/>
              <a:gd name="connsiteX26" fmla="*/ 4803228 w 6119640"/>
              <a:gd name="connsiteY26" fmla="*/ 400687 h 1083859"/>
              <a:gd name="connsiteX27" fmla="*/ 6119640 w 6119640"/>
              <a:gd name="connsiteY27" fmla="*/ 0 h 1083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119640" h="1083859">
                <a:moveTo>
                  <a:pt x="0" y="1083859"/>
                </a:moveTo>
                <a:lnTo>
                  <a:pt x="1030014" y="947225"/>
                </a:lnTo>
                <a:cubicBezTo>
                  <a:pt x="1134251" y="948954"/>
                  <a:pt x="1208998" y="955184"/>
                  <a:pt x="1313235" y="956913"/>
                </a:cubicBezTo>
                <a:cubicBezTo>
                  <a:pt x="1336916" y="954702"/>
                  <a:pt x="1265867" y="952490"/>
                  <a:pt x="1289548" y="950279"/>
                </a:cubicBezTo>
                <a:cubicBezTo>
                  <a:pt x="1289671" y="922251"/>
                  <a:pt x="1433677" y="934721"/>
                  <a:pt x="1433800" y="906693"/>
                </a:cubicBezTo>
                <a:lnTo>
                  <a:pt x="1526555" y="862928"/>
                </a:lnTo>
                <a:cubicBezTo>
                  <a:pt x="1534943" y="855647"/>
                  <a:pt x="1619113" y="841618"/>
                  <a:pt x="1627501" y="834337"/>
                </a:cubicBezTo>
                <a:lnTo>
                  <a:pt x="1715227" y="831611"/>
                </a:lnTo>
                <a:cubicBezTo>
                  <a:pt x="1745071" y="802880"/>
                  <a:pt x="1857385" y="864195"/>
                  <a:pt x="1887229" y="835464"/>
                </a:cubicBezTo>
                <a:lnTo>
                  <a:pt x="2063737" y="797153"/>
                </a:lnTo>
                <a:lnTo>
                  <a:pt x="2188149" y="790416"/>
                </a:lnTo>
                <a:lnTo>
                  <a:pt x="2274959" y="782690"/>
                </a:lnTo>
                <a:lnTo>
                  <a:pt x="2430705" y="736481"/>
                </a:lnTo>
                <a:cubicBezTo>
                  <a:pt x="2506654" y="726121"/>
                  <a:pt x="2639519" y="721723"/>
                  <a:pt x="2730651" y="720529"/>
                </a:cubicBezTo>
                <a:lnTo>
                  <a:pt x="2841813" y="726833"/>
                </a:lnTo>
                <a:lnTo>
                  <a:pt x="2967630" y="690381"/>
                </a:lnTo>
                <a:cubicBezTo>
                  <a:pt x="3007314" y="684122"/>
                  <a:pt x="3031245" y="694354"/>
                  <a:pt x="3079919" y="689277"/>
                </a:cubicBezTo>
                <a:cubicBezTo>
                  <a:pt x="3130816" y="674601"/>
                  <a:pt x="3208777" y="674594"/>
                  <a:pt x="3259674" y="659918"/>
                </a:cubicBezTo>
                <a:lnTo>
                  <a:pt x="3356189" y="612258"/>
                </a:lnTo>
                <a:cubicBezTo>
                  <a:pt x="3384486" y="593325"/>
                  <a:pt x="3428232" y="577489"/>
                  <a:pt x="3470056" y="583489"/>
                </a:cubicBezTo>
                <a:lnTo>
                  <a:pt x="3644980" y="586183"/>
                </a:lnTo>
                <a:lnTo>
                  <a:pt x="3725475" y="532820"/>
                </a:lnTo>
                <a:lnTo>
                  <a:pt x="3841372" y="547616"/>
                </a:lnTo>
                <a:lnTo>
                  <a:pt x="3949846" y="527083"/>
                </a:lnTo>
                <a:cubicBezTo>
                  <a:pt x="3985253" y="496893"/>
                  <a:pt x="3979232" y="541508"/>
                  <a:pt x="4080380" y="500912"/>
                </a:cubicBezTo>
                <a:cubicBezTo>
                  <a:pt x="4177859" y="516984"/>
                  <a:pt x="4192795" y="513706"/>
                  <a:pt x="4427901" y="498279"/>
                </a:cubicBezTo>
                <a:lnTo>
                  <a:pt x="4803228" y="400687"/>
                </a:lnTo>
                <a:lnTo>
                  <a:pt x="6119640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3" name="Down Arrow 22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4" name="Group 23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30" name="Group 29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2" name="Cube 31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3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4" name="Oval 33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1" name="Oval 30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Freeform 28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13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6985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9" y="1748322"/>
            <a:ext cx="5421435" cy="1857901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321043 w 6153935"/>
              <a:gd name="connsiteY25" fmla="*/ 60550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917430 w 6153935"/>
              <a:gd name="connsiteY12" fmla="*/ 330605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456729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73490 w 6153935"/>
              <a:gd name="connsiteY27" fmla="*/ 33235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467357 w 6153935"/>
              <a:gd name="connsiteY27" fmla="*/ 110885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384279 w 6178169"/>
              <a:gd name="connsiteY2" fmla="*/ 835582 h 969162"/>
              <a:gd name="connsiteX3" fmla="*/ 1433800 w 6178169"/>
              <a:gd name="connsiteY3" fmla="*/ 791996 h 969162"/>
              <a:gd name="connsiteX4" fmla="*/ 1553492 w 6178169"/>
              <a:gd name="connsiteY4" fmla="*/ 819060 h 969162"/>
              <a:gd name="connsiteX5" fmla="*/ 1578657 w 6178169"/>
              <a:gd name="connsiteY5" fmla="*/ 707218 h 969162"/>
              <a:gd name="connsiteX6" fmla="*/ 1754548 w 6178169"/>
              <a:gd name="connsiteY6" fmla="*/ 757413 h 969162"/>
              <a:gd name="connsiteX7" fmla="*/ 1765437 w 6178169"/>
              <a:gd name="connsiteY7" fmla="*/ 671219 h 969162"/>
              <a:gd name="connsiteX8" fmla="*/ 1847467 w 6178169"/>
              <a:gd name="connsiteY8" fmla="*/ 722956 h 969162"/>
              <a:gd name="connsiteX9" fmla="*/ 2113260 w 6178169"/>
              <a:gd name="connsiteY9" fmla="*/ 740860 h 969162"/>
              <a:gd name="connsiteX10" fmla="*/ 2119335 w 6178169"/>
              <a:gd name="connsiteY10" fmla="*/ 617220 h 969162"/>
              <a:gd name="connsiteX11" fmla="*/ 2305165 w 6178169"/>
              <a:gd name="connsiteY11" fmla="*/ 698883 h 969162"/>
              <a:gd name="connsiteX12" fmla="*/ 2481802 w 6178169"/>
              <a:gd name="connsiteY12" fmla="*/ 650799 h 969162"/>
              <a:gd name="connsiteX13" fmla="*/ 2581368 w 6178169"/>
              <a:gd name="connsiteY13" fmla="*/ 626219 h 969162"/>
              <a:gd name="connsiteX14" fmla="*/ 2917430 w 6178169"/>
              <a:gd name="connsiteY14" fmla="*/ 596832 h 969162"/>
              <a:gd name="connsiteX15" fmla="*/ 2947969 w 6178169"/>
              <a:gd name="connsiteY15" fmla="*/ 499186 h 969162"/>
              <a:gd name="connsiteX16" fmla="*/ 3038170 w 6178169"/>
              <a:gd name="connsiteY16" fmla="*/ 499250 h 969162"/>
              <a:gd name="connsiteX17" fmla="*/ 3269503 w 6178169"/>
              <a:gd name="connsiteY17" fmla="*/ 558721 h 969162"/>
              <a:gd name="connsiteX18" fmla="*/ 3296848 w 6178169"/>
              <a:gd name="connsiteY18" fmla="*/ 491698 h 969162"/>
              <a:gd name="connsiteX19" fmla="*/ 3390083 w 6178169"/>
              <a:gd name="connsiteY19" fmla="*/ 454250 h 969162"/>
              <a:gd name="connsiteX20" fmla="*/ 3525097 w 6178169"/>
              <a:gd name="connsiteY20" fmla="*/ 513721 h 969162"/>
              <a:gd name="connsiteX21" fmla="*/ 3685051 w 6178169"/>
              <a:gd name="connsiteY21" fmla="*/ 463123 h 969162"/>
              <a:gd name="connsiteX22" fmla="*/ 3788483 w 6178169"/>
              <a:gd name="connsiteY22" fmla="*/ 472251 h 969162"/>
              <a:gd name="connsiteX23" fmla="*/ 3941746 w 6178169"/>
              <a:gd name="connsiteY23" fmla="*/ 472122 h 969162"/>
              <a:gd name="connsiteX24" fmla="*/ 3987553 w 6178169"/>
              <a:gd name="connsiteY24" fmla="*/ 395751 h 969162"/>
              <a:gd name="connsiteX25" fmla="*/ 4167532 w 6178169"/>
              <a:gd name="connsiteY25" fmla="*/ 427350 h 969162"/>
              <a:gd name="connsiteX26" fmla="*/ 4254705 w 6178169"/>
              <a:gd name="connsiteY26" fmla="*/ 341562 h 969162"/>
              <a:gd name="connsiteX27" fmla="*/ 4467357 w 6178169"/>
              <a:gd name="connsiteY27" fmla="*/ 377112 h 969162"/>
              <a:gd name="connsiteX28" fmla="*/ 4803228 w 6178169"/>
              <a:gd name="connsiteY28" fmla="*/ 285990 h 969162"/>
              <a:gd name="connsiteX29" fmla="*/ 6178169 w 6178169"/>
              <a:gd name="connsiteY29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384279 w 6178169"/>
              <a:gd name="connsiteY2" fmla="*/ 835582 h 969162"/>
              <a:gd name="connsiteX3" fmla="*/ 1433800 w 6178169"/>
              <a:gd name="connsiteY3" fmla="*/ 791996 h 969162"/>
              <a:gd name="connsiteX4" fmla="*/ 1553492 w 6178169"/>
              <a:gd name="connsiteY4" fmla="*/ 819060 h 969162"/>
              <a:gd name="connsiteX5" fmla="*/ 1578657 w 6178169"/>
              <a:gd name="connsiteY5" fmla="*/ 707218 h 969162"/>
              <a:gd name="connsiteX6" fmla="*/ 1754548 w 6178169"/>
              <a:gd name="connsiteY6" fmla="*/ 757413 h 969162"/>
              <a:gd name="connsiteX7" fmla="*/ 1765437 w 6178169"/>
              <a:gd name="connsiteY7" fmla="*/ 671219 h 969162"/>
              <a:gd name="connsiteX8" fmla="*/ 1847467 w 6178169"/>
              <a:gd name="connsiteY8" fmla="*/ 722956 h 969162"/>
              <a:gd name="connsiteX9" fmla="*/ 2113260 w 6178169"/>
              <a:gd name="connsiteY9" fmla="*/ 740860 h 969162"/>
              <a:gd name="connsiteX10" fmla="*/ 2119335 w 6178169"/>
              <a:gd name="connsiteY10" fmla="*/ 617220 h 969162"/>
              <a:gd name="connsiteX11" fmla="*/ 2305165 w 6178169"/>
              <a:gd name="connsiteY11" fmla="*/ 698883 h 969162"/>
              <a:gd name="connsiteX12" fmla="*/ 2481802 w 6178169"/>
              <a:gd name="connsiteY12" fmla="*/ 650799 h 969162"/>
              <a:gd name="connsiteX13" fmla="*/ 2581368 w 6178169"/>
              <a:gd name="connsiteY13" fmla="*/ 626219 h 969162"/>
              <a:gd name="connsiteX14" fmla="*/ 2917430 w 6178169"/>
              <a:gd name="connsiteY14" fmla="*/ 596832 h 969162"/>
              <a:gd name="connsiteX15" fmla="*/ 2947969 w 6178169"/>
              <a:gd name="connsiteY15" fmla="*/ 499186 h 969162"/>
              <a:gd name="connsiteX16" fmla="*/ 3038170 w 6178169"/>
              <a:gd name="connsiteY16" fmla="*/ 499250 h 969162"/>
              <a:gd name="connsiteX17" fmla="*/ 3269503 w 6178169"/>
              <a:gd name="connsiteY17" fmla="*/ 558721 h 969162"/>
              <a:gd name="connsiteX18" fmla="*/ 3296848 w 6178169"/>
              <a:gd name="connsiteY18" fmla="*/ 491698 h 969162"/>
              <a:gd name="connsiteX19" fmla="*/ 3390083 w 6178169"/>
              <a:gd name="connsiteY19" fmla="*/ 454250 h 969162"/>
              <a:gd name="connsiteX20" fmla="*/ 3525097 w 6178169"/>
              <a:gd name="connsiteY20" fmla="*/ 513721 h 969162"/>
              <a:gd name="connsiteX21" fmla="*/ 3685051 w 6178169"/>
              <a:gd name="connsiteY21" fmla="*/ 463123 h 969162"/>
              <a:gd name="connsiteX22" fmla="*/ 3788483 w 6178169"/>
              <a:gd name="connsiteY22" fmla="*/ 472251 h 969162"/>
              <a:gd name="connsiteX23" fmla="*/ 3941746 w 6178169"/>
              <a:gd name="connsiteY23" fmla="*/ 472122 h 969162"/>
              <a:gd name="connsiteX24" fmla="*/ 3987553 w 6178169"/>
              <a:gd name="connsiteY24" fmla="*/ 395751 h 969162"/>
              <a:gd name="connsiteX25" fmla="*/ 4167532 w 6178169"/>
              <a:gd name="connsiteY25" fmla="*/ 427350 h 969162"/>
              <a:gd name="connsiteX26" fmla="*/ 4254705 w 6178169"/>
              <a:gd name="connsiteY26" fmla="*/ 341562 h 969162"/>
              <a:gd name="connsiteX27" fmla="*/ 4467357 w 6178169"/>
              <a:gd name="connsiteY27" fmla="*/ 377112 h 969162"/>
              <a:gd name="connsiteX28" fmla="*/ 4851695 w 6178169"/>
              <a:gd name="connsiteY28" fmla="*/ 297083 h 969162"/>
              <a:gd name="connsiteX29" fmla="*/ 6178169 w 6178169"/>
              <a:gd name="connsiteY29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53492 w 6178169"/>
              <a:gd name="connsiteY4" fmla="*/ 819060 h 969162"/>
              <a:gd name="connsiteX5" fmla="*/ 1578657 w 6178169"/>
              <a:gd name="connsiteY5" fmla="*/ 707218 h 969162"/>
              <a:gd name="connsiteX6" fmla="*/ 1754548 w 6178169"/>
              <a:gd name="connsiteY6" fmla="*/ 757413 h 969162"/>
              <a:gd name="connsiteX7" fmla="*/ 1765437 w 6178169"/>
              <a:gd name="connsiteY7" fmla="*/ 671219 h 969162"/>
              <a:gd name="connsiteX8" fmla="*/ 1847467 w 6178169"/>
              <a:gd name="connsiteY8" fmla="*/ 722956 h 969162"/>
              <a:gd name="connsiteX9" fmla="*/ 2113260 w 6178169"/>
              <a:gd name="connsiteY9" fmla="*/ 740860 h 969162"/>
              <a:gd name="connsiteX10" fmla="*/ 2119335 w 6178169"/>
              <a:gd name="connsiteY10" fmla="*/ 617220 h 969162"/>
              <a:gd name="connsiteX11" fmla="*/ 2305165 w 6178169"/>
              <a:gd name="connsiteY11" fmla="*/ 698883 h 969162"/>
              <a:gd name="connsiteX12" fmla="*/ 2481802 w 6178169"/>
              <a:gd name="connsiteY12" fmla="*/ 650799 h 969162"/>
              <a:gd name="connsiteX13" fmla="*/ 2581368 w 6178169"/>
              <a:gd name="connsiteY13" fmla="*/ 626219 h 969162"/>
              <a:gd name="connsiteX14" fmla="*/ 2917430 w 6178169"/>
              <a:gd name="connsiteY14" fmla="*/ 596832 h 969162"/>
              <a:gd name="connsiteX15" fmla="*/ 2947969 w 6178169"/>
              <a:gd name="connsiteY15" fmla="*/ 499186 h 969162"/>
              <a:gd name="connsiteX16" fmla="*/ 3038170 w 6178169"/>
              <a:gd name="connsiteY16" fmla="*/ 499250 h 969162"/>
              <a:gd name="connsiteX17" fmla="*/ 3269503 w 6178169"/>
              <a:gd name="connsiteY17" fmla="*/ 558721 h 969162"/>
              <a:gd name="connsiteX18" fmla="*/ 3296848 w 6178169"/>
              <a:gd name="connsiteY18" fmla="*/ 491698 h 969162"/>
              <a:gd name="connsiteX19" fmla="*/ 3390083 w 6178169"/>
              <a:gd name="connsiteY19" fmla="*/ 454250 h 969162"/>
              <a:gd name="connsiteX20" fmla="*/ 3525097 w 6178169"/>
              <a:gd name="connsiteY20" fmla="*/ 513721 h 969162"/>
              <a:gd name="connsiteX21" fmla="*/ 3685051 w 6178169"/>
              <a:gd name="connsiteY21" fmla="*/ 463123 h 969162"/>
              <a:gd name="connsiteX22" fmla="*/ 3788483 w 6178169"/>
              <a:gd name="connsiteY22" fmla="*/ 472251 h 969162"/>
              <a:gd name="connsiteX23" fmla="*/ 3941746 w 6178169"/>
              <a:gd name="connsiteY23" fmla="*/ 472122 h 969162"/>
              <a:gd name="connsiteX24" fmla="*/ 3987553 w 6178169"/>
              <a:gd name="connsiteY24" fmla="*/ 395751 h 969162"/>
              <a:gd name="connsiteX25" fmla="*/ 4167532 w 6178169"/>
              <a:gd name="connsiteY25" fmla="*/ 427350 h 969162"/>
              <a:gd name="connsiteX26" fmla="*/ 4254705 w 6178169"/>
              <a:gd name="connsiteY26" fmla="*/ 341562 h 969162"/>
              <a:gd name="connsiteX27" fmla="*/ 4467357 w 6178169"/>
              <a:gd name="connsiteY27" fmla="*/ 377112 h 969162"/>
              <a:gd name="connsiteX28" fmla="*/ 4851695 w 6178169"/>
              <a:gd name="connsiteY28" fmla="*/ 297083 h 969162"/>
              <a:gd name="connsiteX29" fmla="*/ 6178169 w 6178169"/>
              <a:gd name="connsiteY29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07218 h 969162"/>
              <a:gd name="connsiteX6" fmla="*/ 1754548 w 6178169"/>
              <a:gd name="connsiteY6" fmla="*/ 757413 h 969162"/>
              <a:gd name="connsiteX7" fmla="*/ 1765437 w 6178169"/>
              <a:gd name="connsiteY7" fmla="*/ 671219 h 969162"/>
              <a:gd name="connsiteX8" fmla="*/ 1847467 w 6178169"/>
              <a:gd name="connsiteY8" fmla="*/ 722956 h 969162"/>
              <a:gd name="connsiteX9" fmla="*/ 2113260 w 6178169"/>
              <a:gd name="connsiteY9" fmla="*/ 740860 h 969162"/>
              <a:gd name="connsiteX10" fmla="*/ 2119335 w 6178169"/>
              <a:gd name="connsiteY10" fmla="*/ 617220 h 969162"/>
              <a:gd name="connsiteX11" fmla="*/ 2305165 w 6178169"/>
              <a:gd name="connsiteY11" fmla="*/ 698883 h 969162"/>
              <a:gd name="connsiteX12" fmla="*/ 2481802 w 6178169"/>
              <a:gd name="connsiteY12" fmla="*/ 650799 h 969162"/>
              <a:gd name="connsiteX13" fmla="*/ 2581368 w 6178169"/>
              <a:gd name="connsiteY13" fmla="*/ 626219 h 969162"/>
              <a:gd name="connsiteX14" fmla="*/ 2917430 w 6178169"/>
              <a:gd name="connsiteY14" fmla="*/ 596832 h 969162"/>
              <a:gd name="connsiteX15" fmla="*/ 2947969 w 6178169"/>
              <a:gd name="connsiteY15" fmla="*/ 499186 h 969162"/>
              <a:gd name="connsiteX16" fmla="*/ 3038170 w 6178169"/>
              <a:gd name="connsiteY16" fmla="*/ 499250 h 969162"/>
              <a:gd name="connsiteX17" fmla="*/ 3269503 w 6178169"/>
              <a:gd name="connsiteY17" fmla="*/ 558721 h 969162"/>
              <a:gd name="connsiteX18" fmla="*/ 3296848 w 6178169"/>
              <a:gd name="connsiteY18" fmla="*/ 491698 h 969162"/>
              <a:gd name="connsiteX19" fmla="*/ 3390083 w 6178169"/>
              <a:gd name="connsiteY19" fmla="*/ 454250 h 969162"/>
              <a:gd name="connsiteX20" fmla="*/ 3525097 w 6178169"/>
              <a:gd name="connsiteY20" fmla="*/ 513721 h 969162"/>
              <a:gd name="connsiteX21" fmla="*/ 3685051 w 6178169"/>
              <a:gd name="connsiteY21" fmla="*/ 463123 h 969162"/>
              <a:gd name="connsiteX22" fmla="*/ 3788483 w 6178169"/>
              <a:gd name="connsiteY22" fmla="*/ 472251 h 969162"/>
              <a:gd name="connsiteX23" fmla="*/ 3941746 w 6178169"/>
              <a:gd name="connsiteY23" fmla="*/ 472122 h 969162"/>
              <a:gd name="connsiteX24" fmla="*/ 3987553 w 6178169"/>
              <a:gd name="connsiteY24" fmla="*/ 395751 h 969162"/>
              <a:gd name="connsiteX25" fmla="*/ 4167532 w 6178169"/>
              <a:gd name="connsiteY25" fmla="*/ 427350 h 969162"/>
              <a:gd name="connsiteX26" fmla="*/ 4254705 w 6178169"/>
              <a:gd name="connsiteY26" fmla="*/ 341562 h 969162"/>
              <a:gd name="connsiteX27" fmla="*/ 4467357 w 6178169"/>
              <a:gd name="connsiteY27" fmla="*/ 377112 h 969162"/>
              <a:gd name="connsiteX28" fmla="*/ 4851695 w 6178169"/>
              <a:gd name="connsiteY28" fmla="*/ 297083 h 969162"/>
              <a:gd name="connsiteX29" fmla="*/ 6178169 w 6178169"/>
              <a:gd name="connsiteY29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765437 w 6178169"/>
              <a:gd name="connsiteY7" fmla="*/ 671219 h 969162"/>
              <a:gd name="connsiteX8" fmla="*/ 1847467 w 6178169"/>
              <a:gd name="connsiteY8" fmla="*/ 722956 h 969162"/>
              <a:gd name="connsiteX9" fmla="*/ 2113260 w 6178169"/>
              <a:gd name="connsiteY9" fmla="*/ 740860 h 969162"/>
              <a:gd name="connsiteX10" fmla="*/ 2119335 w 6178169"/>
              <a:gd name="connsiteY10" fmla="*/ 617220 h 969162"/>
              <a:gd name="connsiteX11" fmla="*/ 2305165 w 6178169"/>
              <a:gd name="connsiteY11" fmla="*/ 698883 h 969162"/>
              <a:gd name="connsiteX12" fmla="*/ 2481802 w 6178169"/>
              <a:gd name="connsiteY12" fmla="*/ 650799 h 969162"/>
              <a:gd name="connsiteX13" fmla="*/ 2581368 w 6178169"/>
              <a:gd name="connsiteY13" fmla="*/ 626219 h 969162"/>
              <a:gd name="connsiteX14" fmla="*/ 2917430 w 6178169"/>
              <a:gd name="connsiteY14" fmla="*/ 596832 h 969162"/>
              <a:gd name="connsiteX15" fmla="*/ 2947969 w 6178169"/>
              <a:gd name="connsiteY15" fmla="*/ 499186 h 969162"/>
              <a:gd name="connsiteX16" fmla="*/ 3038170 w 6178169"/>
              <a:gd name="connsiteY16" fmla="*/ 499250 h 969162"/>
              <a:gd name="connsiteX17" fmla="*/ 3269503 w 6178169"/>
              <a:gd name="connsiteY17" fmla="*/ 558721 h 969162"/>
              <a:gd name="connsiteX18" fmla="*/ 3296848 w 6178169"/>
              <a:gd name="connsiteY18" fmla="*/ 491698 h 969162"/>
              <a:gd name="connsiteX19" fmla="*/ 3390083 w 6178169"/>
              <a:gd name="connsiteY19" fmla="*/ 454250 h 969162"/>
              <a:gd name="connsiteX20" fmla="*/ 3525097 w 6178169"/>
              <a:gd name="connsiteY20" fmla="*/ 513721 h 969162"/>
              <a:gd name="connsiteX21" fmla="*/ 3685051 w 6178169"/>
              <a:gd name="connsiteY21" fmla="*/ 463123 h 969162"/>
              <a:gd name="connsiteX22" fmla="*/ 3788483 w 6178169"/>
              <a:gd name="connsiteY22" fmla="*/ 472251 h 969162"/>
              <a:gd name="connsiteX23" fmla="*/ 3941746 w 6178169"/>
              <a:gd name="connsiteY23" fmla="*/ 472122 h 969162"/>
              <a:gd name="connsiteX24" fmla="*/ 3987553 w 6178169"/>
              <a:gd name="connsiteY24" fmla="*/ 395751 h 969162"/>
              <a:gd name="connsiteX25" fmla="*/ 4167532 w 6178169"/>
              <a:gd name="connsiteY25" fmla="*/ 427350 h 969162"/>
              <a:gd name="connsiteX26" fmla="*/ 4254705 w 6178169"/>
              <a:gd name="connsiteY26" fmla="*/ 341562 h 969162"/>
              <a:gd name="connsiteX27" fmla="*/ 4467357 w 6178169"/>
              <a:gd name="connsiteY27" fmla="*/ 377112 h 969162"/>
              <a:gd name="connsiteX28" fmla="*/ 4851695 w 6178169"/>
              <a:gd name="connsiteY28" fmla="*/ 297083 h 969162"/>
              <a:gd name="connsiteX29" fmla="*/ 6178169 w 6178169"/>
              <a:gd name="connsiteY29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113260 w 6178169"/>
              <a:gd name="connsiteY8" fmla="*/ 740860 h 969162"/>
              <a:gd name="connsiteX9" fmla="*/ 2119335 w 6178169"/>
              <a:gd name="connsiteY9" fmla="*/ 617220 h 969162"/>
              <a:gd name="connsiteX10" fmla="*/ 2305165 w 6178169"/>
              <a:gd name="connsiteY10" fmla="*/ 698883 h 969162"/>
              <a:gd name="connsiteX11" fmla="*/ 2481802 w 6178169"/>
              <a:gd name="connsiteY11" fmla="*/ 650799 h 969162"/>
              <a:gd name="connsiteX12" fmla="*/ 2581368 w 6178169"/>
              <a:gd name="connsiteY12" fmla="*/ 626219 h 969162"/>
              <a:gd name="connsiteX13" fmla="*/ 2917430 w 6178169"/>
              <a:gd name="connsiteY13" fmla="*/ 596832 h 969162"/>
              <a:gd name="connsiteX14" fmla="*/ 2947969 w 6178169"/>
              <a:gd name="connsiteY14" fmla="*/ 499186 h 969162"/>
              <a:gd name="connsiteX15" fmla="*/ 3038170 w 6178169"/>
              <a:gd name="connsiteY15" fmla="*/ 499250 h 969162"/>
              <a:gd name="connsiteX16" fmla="*/ 3269503 w 6178169"/>
              <a:gd name="connsiteY16" fmla="*/ 558721 h 969162"/>
              <a:gd name="connsiteX17" fmla="*/ 3296848 w 6178169"/>
              <a:gd name="connsiteY17" fmla="*/ 491698 h 969162"/>
              <a:gd name="connsiteX18" fmla="*/ 3390083 w 6178169"/>
              <a:gd name="connsiteY18" fmla="*/ 454250 h 969162"/>
              <a:gd name="connsiteX19" fmla="*/ 3525097 w 6178169"/>
              <a:gd name="connsiteY19" fmla="*/ 513721 h 969162"/>
              <a:gd name="connsiteX20" fmla="*/ 3685051 w 6178169"/>
              <a:gd name="connsiteY20" fmla="*/ 463123 h 969162"/>
              <a:gd name="connsiteX21" fmla="*/ 3788483 w 6178169"/>
              <a:gd name="connsiteY21" fmla="*/ 472251 h 969162"/>
              <a:gd name="connsiteX22" fmla="*/ 3941746 w 6178169"/>
              <a:gd name="connsiteY22" fmla="*/ 472122 h 969162"/>
              <a:gd name="connsiteX23" fmla="*/ 3987553 w 6178169"/>
              <a:gd name="connsiteY23" fmla="*/ 395751 h 969162"/>
              <a:gd name="connsiteX24" fmla="*/ 4167532 w 6178169"/>
              <a:gd name="connsiteY24" fmla="*/ 427350 h 969162"/>
              <a:gd name="connsiteX25" fmla="*/ 4254705 w 6178169"/>
              <a:gd name="connsiteY25" fmla="*/ 341562 h 969162"/>
              <a:gd name="connsiteX26" fmla="*/ 4467357 w 6178169"/>
              <a:gd name="connsiteY26" fmla="*/ 377112 h 969162"/>
              <a:gd name="connsiteX27" fmla="*/ 4851695 w 6178169"/>
              <a:gd name="connsiteY27" fmla="*/ 297083 h 969162"/>
              <a:gd name="connsiteX28" fmla="*/ 6178169 w 6178169"/>
              <a:gd name="connsiteY28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119335 w 6178169"/>
              <a:gd name="connsiteY9" fmla="*/ 617220 h 969162"/>
              <a:gd name="connsiteX10" fmla="*/ 2305165 w 6178169"/>
              <a:gd name="connsiteY10" fmla="*/ 698883 h 969162"/>
              <a:gd name="connsiteX11" fmla="*/ 2481802 w 6178169"/>
              <a:gd name="connsiteY11" fmla="*/ 650799 h 969162"/>
              <a:gd name="connsiteX12" fmla="*/ 2581368 w 6178169"/>
              <a:gd name="connsiteY12" fmla="*/ 626219 h 969162"/>
              <a:gd name="connsiteX13" fmla="*/ 2917430 w 6178169"/>
              <a:gd name="connsiteY13" fmla="*/ 596832 h 969162"/>
              <a:gd name="connsiteX14" fmla="*/ 2947969 w 6178169"/>
              <a:gd name="connsiteY14" fmla="*/ 499186 h 969162"/>
              <a:gd name="connsiteX15" fmla="*/ 3038170 w 6178169"/>
              <a:gd name="connsiteY15" fmla="*/ 499250 h 969162"/>
              <a:gd name="connsiteX16" fmla="*/ 3269503 w 6178169"/>
              <a:gd name="connsiteY16" fmla="*/ 558721 h 969162"/>
              <a:gd name="connsiteX17" fmla="*/ 3296848 w 6178169"/>
              <a:gd name="connsiteY17" fmla="*/ 491698 h 969162"/>
              <a:gd name="connsiteX18" fmla="*/ 3390083 w 6178169"/>
              <a:gd name="connsiteY18" fmla="*/ 454250 h 969162"/>
              <a:gd name="connsiteX19" fmla="*/ 3525097 w 6178169"/>
              <a:gd name="connsiteY19" fmla="*/ 513721 h 969162"/>
              <a:gd name="connsiteX20" fmla="*/ 3685051 w 6178169"/>
              <a:gd name="connsiteY20" fmla="*/ 463123 h 969162"/>
              <a:gd name="connsiteX21" fmla="*/ 3788483 w 6178169"/>
              <a:gd name="connsiteY21" fmla="*/ 472251 h 969162"/>
              <a:gd name="connsiteX22" fmla="*/ 3941746 w 6178169"/>
              <a:gd name="connsiteY22" fmla="*/ 472122 h 969162"/>
              <a:gd name="connsiteX23" fmla="*/ 3987553 w 6178169"/>
              <a:gd name="connsiteY23" fmla="*/ 395751 h 969162"/>
              <a:gd name="connsiteX24" fmla="*/ 4167532 w 6178169"/>
              <a:gd name="connsiteY24" fmla="*/ 427350 h 969162"/>
              <a:gd name="connsiteX25" fmla="*/ 4254705 w 6178169"/>
              <a:gd name="connsiteY25" fmla="*/ 341562 h 969162"/>
              <a:gd name="connsiteX26" fmla="*/ 4467357 w 6178169"/>
              <a:gd name="connsiteY26" fmla="*/ 377112 h 969162"/>
              <a:gd name="connsiteX27" fmla="*/ 4851695 w 6178169"/>
              <a:gd name="connsiteY27" fmla="*/ 297083 h 969162"/>
              <a:gd name="connsiteX28" fmla="*/ 6178169 w 6178169"/>
              <a:gd name="connsiteY28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47969 w 6178169"/>
              <a:gd name="connsiteY13" fmla="*/ 499186 h 969162"/>
              <a:gd name="connsiteX14" fmla="*/ 3038170 w 6178169"/>
              <a:gd name="connsiteY14" fmla="*/ 499250 h 969162"/>
              <a:gd name="connsiteX15" fmla="*/ 3269503 w 6178169"/>
              <a:gd name="connsiteY15" fmla="*/ 558721 h 969162"/>
              <a:gd name="connsiteX16" fmla="*/ 3296848 w 6178169"/>
              <a:gd name="connsiteY16" fmla="*/ 491698 h 969162"/>
              <a:gd name="connsiteX17" fmla="*/ 3390083 w 6178169"/>
              <a:gd name="connsiteY17" fmla="*/ 454250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67532 w 6178169"/>
              <a:gd name="connsiteY23" fmla="*/ 427350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38170 w 6178169"/>
              <a:gd name="connsiteY14" fmla="*/ 499250 h 969162"/>
              <a:gd name="connsiteX15" fmla="*/ 3269503 w 6178169"/>
              <a:gd name="connsiteY15" fmla="*/ 558721 h 969162"/>
              <a:gd name="connsiteX16" fmla="*/ 3296848 w 6178169"/>
              <a:gd name="connsiteY16" fmla="*/ 491698 h 969162"/>
              <a:gd name="connsiteX17" fmla="*/ 3390083 w 6178169"/>
              <a:gd name="connsiteY17" fmla="*/ 454250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67532 w 6178169"/>
              <a:gd name="connsiteY23" fmla="*/ 427350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05444 h 969162"/>
              <a:gd name="connsiteX15" fmla="*/ 3269503 w 6178169"/>
              <a:gd name="connsiteY15" fmla="*/ 558721 h 969162"/>
              <a:gd name="connsiteX16" fmla="*/ 3296848 w 6178169"/>
              <a:gd name="connsiteY16" fmla="*/ 491698 h 969162"/>
              <a:gd name="connsiteX17" fmla="*/ 3390083 w 6178169"/>
              <a:gd name="connsiteY17" fmla="*/ 454250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67532 w 6178169"/>
              <a:gd name="connsiteY23" fmla="*/ 427350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69503 w 6178169"/>
              <a:gd name="connsiteY15" fmla="*/ 558721 h 969162"/>
              <a:gd name="connsiteX16" fmla="*/ 3296848 w 6178169"/>
              <a:gd name="connsiteY16" fmla="*/ 491698 h 969162"/>
              <a:gd name="connsiteX17" fmla="*/ 3390083 w 6178169"/>
              <a:gd name="connsiteY17" fmla="*/ 454250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67532 w 6178169"/>
              <a:gd name="connsiteY23" fmla="*/ 427350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46331 h 969162"/>
              <a:gd name="connsiteX16" fmla="*/ 3296848 w 6178169"/>
              <a:gd name="connsiteY16" fmla="*/ 491698 h 969162"/>
              <a:gd name="connsiteX17" fmla="*/ 3390083 w 6178169"/>
              <a:gd name="connsiteY17" fmla="*/ 454250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67532 w 6178169"/>
              <a:gd name="connsiteY23" fmla="*/ 427350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46331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67532 w 6178169"/>
              <a:gd name="connsiteY23" fmla="*/ 427350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46331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41746 w 6178169"/>
              <a:gd name="connsiteY21" fmla="*/ 472122 h 969162"/>
              <a:gd name="connsiteX22" fmla="*/ 3987553 w 6178169"/>
              <a:gd name="connsiteY22" fmla="*/ 395751 h 969162"/>
              <a:gd name="connsiteX23" fmla="*/ 4181064 w 6178169"/>
              <a:gd name="connsiteY23" fmla="*/ 40876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46331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14611 w 6178169"/>
              <a:gd name="connsiteY21" fmla="*/ 452247 h 969162"/>
              <a:gd name="connsiteX22" fmla="*/ 3987553 w 6178169"/>
              <a:gd name="connsiteY22" fmla="*/ 395751 h 969162"/>
              <a:gd name="connsiteX23" fmla="*/ 4181064 w 6178169"/>
              <a:gd name="connsiteY23" fmla="*/ 40876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46331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14611 w 6178169"/>
              <a:gd name="connsiteY21" fmla="*/ 452247 h 969162"/>
              <a:gd name="connsiteX22" fmla="*/ 3987553 w 6178169"/>
              <a:gd name="connsiteY22" fmla="*/ 395751 h 969162"/>
              <a:gd name="connsiteX23" fmla="*/ 4197347 w 6178169"/>
              <a:gd name="connsiteY23" fmla="*/ 37398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16519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25097 w 6178169"/>
              <a:gd name="connsiteY18" fmla="*/ 513721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14611 w 6178169"/>
              <a:gd name="connsiteY21" fmla="*/ 452247 h 969162"/>
              <a:gd name="connsiteX22" fmla="*/ 3987553 w 6178169"/>
              <a:gd name="connsiteY22" fmla="*/ 395751 h 969162"/>
              <a:gd name="connsiteX23" fmla="*/ 4197347 w 6178169"/>
              <a:gd name="connsiteY23" fmla="*/ 37398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917430 w 6178169"/>
              <a:gd name="connsiteY12" fmla="*/ 596832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16519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46806 w 6178169"/>
              <a:gd name="connsiteY18" fmla="*/ 478940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14611 w 6178169"/>
              <a:gd name="connsiteY21" fmla="*/ 452247 h 969162"/>
              <a:gd name="connsiteX22" fmla="*/ 3987553 w 6178169"/>
              <a:gd name="connsiteY22" fmla="*/ 395751 h 969162"/>
              <a:gd name="connsiteX23" fmla="*/ 4197347 w 6178169"/>
              <a:gd name="connsiteY23" fmla="*/ 37398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578657 w 6178169"/>
              <a:gd name="connsiteY5" fmla="*/ 731997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830594 w 6178169"/>
              <a:gd name="connsiteY12" fmla="*/ 591864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16519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46806 w 6178169"/>
              <a:gd name="connsiteY18" fmla="*/ 478940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14611 w 6178169"/>
              <a:gd name="connsiteY21" fmla="*/ 452247 h 969162"/>
              <a:gd name="connsiteX22" fmla="*/ 3987553 w 6178169"/>
              <a:gd name="connsiteY22" fmla="*/ 395751 h 969162"/>
              <a:gd name="connsiteX23" fmla="*/ 4197347 w 6178169"/>
              <a:gd name="connsiteY23" fmla="*/ 37398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  <a:gd name="connsiteX0" fmla="*/ 0 w 6178169"/>
              <a:gd name="connsiteY0" fmla="*/ 969162 h 969162"/>
              <a:gd name="connsiteX1" fmla="*/ 1030014 w 6178169"/>
              <a:gd name="connsiteY1" fmla="*/ 832528 h 969162"/>
              <a:gd name="connsiteX2" fmla="*/ 1289549 w 6178169"/>
              <a:gd name="connsiteY2" fmla="*/ 823193 h 969162"/>
              <a:gd name="connsiteX3" fmla="*/ 1433800 w 6178169"/>
              <a:gd name="connsiteY3" fmla="*/ 791996 h 969162"/>
              <a:gd name="connsiteX4" fmla="*/ 1526427 w 6178169"/>
              <a:gd name="connsiteY4" fmla="*/ 788086 h 969162"/>
              <a:gd name="connsiteX5" fmla="*/ 1622075 w 6178169"/>
              <a:gd name="connsiteY5" fmla="*/ 749388 h 969162"/>
              <a:gd name="connsiteX6" fmla="*/ 1754548 w 6178169"/>
              <a:gd name="connsiteY6" fmla="*/ 757413 h 969162"/>
              <a:gd name="connsiteX7" fmla="*/ 1847467 w 6178169"/>
              <a:gd name="connsiteY7" fmla="*/ 722956 h 969162"/>
              <a:gd name="connsiteX8" fmla="*/ 2059129 w 6178169"/>
              <a:gd name="connsiteY8" fmla="*/ 734666 h 969162"/>
              <a:gd name="connsiteX9" fmla="*/ 2305165 w 6178169"/>
              <a:gd name="connsiteY9" fmla="*/ 698883 h 969162"/>
              <a:gd name="connsiteX10" fmla="*/ 2481802 w 6178169"/>
              <a:gd name="connsiteY10" fmla="*/ 650799 h 969162"/>
              <a:gd name="connsiteX11" fmla="*/ 2581368 w 6178169"/>
              <a:gd name="connsiteY11" fmla="*/ 626219 h 969162"/>
              <a:gd name="connsiteX12" fmla="*/ 2830594 w 6178169"/>
              <a:gd name="connsiteY12" fmla="*/ 591864 h 969162"/>
              <a:gd name="connsiteX13" fmla="*/ 2934437 w 6178169"/>
              <a:gd name="connsiteY13" fmla="*/ 542549 h 969162"/>
              <a:gd name="connsiteX14" fmla="*/ 3078768 w 6178169"/>
              <a:gd name="connsiteY14" fmla="*/ 530222 h 969162"/>
              <a:gd name="connsiteX15" fmla="*/ 3228905 w 6178169"/>
              <a:gd name="connsiteY15" fmla="*/ 516519 h 969162"/>
              <a:gd name="connsiteX16" fmla="*/ 3296848 w 6178169"/>
              <a:gd name="connsiteY16" fmla="*/ 491698 h 969162"/>
              <a:gd name="connsiteX17" fmla="*/ 3417149 w 6178169"/>
              <a:gd name="connsiteY17" fmla="*/ 472834 h 969162"/>
              <a:gd name="connsiteX18" fmla="*/ 3546806 w 6178169"/>
              <a:gd name="connsiteY18" fmla="*/ 478940 h 969162"/>
              <a:gd name="connsiteX19" fmla="*/ 3685051 w 6178169"/>
              <a:gd name="connsiteY19" fmla="*/ 463123 h 969162"/>
              <a:gd name="connsiteX20" fmla="*/ 3788483 w 6178169"/>
              <a:gd name="connsiteY20" fmla="*/ 472251 h 969162"/>
              <a:gd name="connsiteX21" fmla="*/ 3914611 w 6178169"/>
              <a:gd name="connsiteY21" fmla="*/ 452247 h 969162"/>
              <a:gd name="connsiteX22" fmla="*/ 3987553 w 6178169"/>
              <a:gd name="connsiteY22" fmla="*/ 395751 h 969162"/>
              <a:gd name="connsiteX23" fmla="*/ 4197347 w 6178169"/>
              <a:gd name="connsiteY23" fmla="*/ 373986 h 969162"/>
              <a:gd name="connsiteX24" fmla="*/ 4254705 w 6178169"/>
              <a:gd name="connsiteY24" fmla="*/ 341562 h 969162"/>
              <a:gd name="connsiteX25" fmla="*/ 4467357 w 6178169"/>
              <a:gd name="connsiteY25" fmla="*/ 377112 h 969162"/>
              <a:gd name="connsiteX26" fmla="*/ 4851695 w 6178169"/>
              <a:gd name="connsiteY26" fmla="*/ 297083 h 969162"/>
              <a:gd name="connsiteX27" fmla="*/ 6178169 w 6178169"/>
              <a:gd name="connsiteY27" fmla="*/ 0 h 969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178169" h="969162">
                <a:moveTo>
                  <a:pt x="0" y="969162"/>
                </a:moveTo>
                <a:lnTo>
                  <a:pt x="1030014" y="832528"/>
                </a:lnTo>
                <a:cubicBezTo>
                  <a:pt x="1148102" y="833546"/>
                  <a:pt x="1171461" y="822175"/>
                  <a:pt x="1289549" y="823193"/>
                </a:cubicBezTo>
                <a:cubicBezTo>
                  <a:pt x="1289672" y="795165"/>
                  <a:pt x="1433677" y="820024"/>
                  <a:pt x="1433800" y="791996"/>
                </a:cubicBezTo>
                <a:lnTo>
                  <a:pt x="1526427" y="788086"/>
                </a:lnTo>
                <a:cubicBezTo>
                  <a:pt x="1534815" y="780805"/>
                  <a:pt x="1613687" y="756669"/>
                  <a:pt x="1622075" y="749388"/>
                </a:cubicBezTo>
                <a:lnTo>
                  <a:pt x="1754548" y="757413"/>
                </a:lnTo>
                <a:cubicBezTo>
                  <a:pt x="1799350" y="755906"/>
                  <a:pt x="1787682" y="725715"/>
                  <a:pt x="1847467" y="722956"/>
                </a:cubicBezTo>
                <a:lnTo>
                  <a:pt x="2059129" y="734666"/>
                </a:lnTo>
                <a:cubicBezTo>
                  <a:pt x="2135412" y="730654"/>
                  <a:pt x="2234719" y="712861"/>
                  <a:pt x="2305165" y="698883"/>
                </a:cubicBezTo>
                <a:lnTo>
                  <a:pt x="2481802" y="650799"/>
                </a:lnTo>
                <a:cubicBezTo>
                  <a:pt x="2541206" y="654605"/>
                  <a:pt x="2521964" y="622413"/>
                  <a:pt x="2581368" y="626219"/>
                </a:cubicBezTo>
                <a:cubicBezTo>
                  <a:pt x="2713051" y="557924"/>
                  <a:pt x="2718573" y="601660"/>
                  <a:pt x="2830594" y="591864"/>
                </a:cubicBezTo>
                <a:lnTo>
                  <a:pt x="2934437" y="542549"/>
                </a:lnTo>
                <a:lnTo>
                  <a:pt x="3078768" y="530222"/>
                </a:lnTo>
                <a:cubicBezTo>
                  <a:pt x="3129665" y="515546"/>
                  <a:pt x="3178008" y="531195"/>
                  <a:pt x="3228905" y="516519"/>
                </a:cubicBezTo>
                <a:lnTo>
                  <a:pt x="3296848" y="491698"/>
                </a:lnTo>
                <a:lnTo>
                  <a:pt x="3417149" y="472834"/>
                </a:lnTo>
                <a:cubicBezTo>
                  <a:pt x="3471984" y="455158"/>
                  <a:pt x="3491971" y="496616"/>
                  <a:pt x="3546806" y="478940"/>
                </a:cubicBezTo>
                <a:lnTo>
                  <a:pt x="3685051" y="463123"/>
                </a:lnTo>
                <a:lnTo>
                  <a:pt x="3788483" y="472251"/>
                </a:lnTo>
                <a:lnTo>
                  <a:pt x="3914611" y="452247"/>
                </a:lnTo>
                <a:lnTo>
                  <a:pt x="3987553" y="395751"/>
                </a:lnTo>
                <a:lnTo>
                  <a:pt x="4197347" y="373986"/>
                </a:lnTo>
                <a:lnTo>
                  <a:pt x="4254705" y="341562"/>
                </a:lnTo>
                <a:lnTo>
                  <a:pt x="4467357" y="377112"/>
                </a:lnTo>
                <a:lnTo>
                  <a:pt x="4851695" y="297083"/>
                </a:lnTo>
                <a:lnTo>
                  <a:pt x="6178169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2" name="Down Arrow 21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5" name="Group 24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9" name="Group 28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1" name="Cube 30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2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Freeform 25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862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69850" ty="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9" y="2026774"/>
            <a:ext cx="5586338" cy="1579448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321043 w 6153935"/>
              <a:gd name="connsiteY25" fmla="*/ 60550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917430 w 6153935"/>
              <a:gd name="connsiteY12" fmla="*/ 330605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456729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085121"/>
              <a:gd name="connsiteY0" fmla="*/ 774933 h 774933"/>
              <a:gd name="connsiteX1" fmla="*/ 1030014 w 6085121"/>
              <a:gd name="connsiteY1" fmla="*/ 638299 h 774933"/>
              <a:gd name="connsiteX2" fmla="*/ 1384279 w 6085121"/>
              <a:gd name="connsiteY2" fmla="*/ 641353 h 774933"/>
              <a:gd name="connsiteX3" fmla="*/ 1433800 w 6085121"/>
              <a:gd name="connsiteY3" fmla="*/ 597767 h 774933"/>
              <a:gd name="connsiteX4" fmla="*/ 1553492 w 6085121"/>
              <a:gd name="connsiteY4" fmla="*/ 624831 h 774933"/>
              <a:gd name="connsiteX5" fmla="*/ 1578657 w 6085121"/>
              <a:gd name="connsiteY5" fmla="*/ 512989 h 774933"/>
              <a:gd name="connsiteX6" fmla="*/ 1754548 w 6085121"/>
              <a:gd name="connsiteY6" fmla="*/ 563184 h 774933"/>
              <a:gd name="connsiteX7" fmla="*/ 1765437 w 6085121"/>
              <a:gd name="connsiteY7" fmla="*/ 476990 h 774933"/>
              <a:gd name="connsiteX8" fmla="*/ 1847467 w 6085121"/>
              <a:gd name="connsiteY8" fmla="*/ 528727 h 774933"/>
              <a:gd name="connsiteX9" fmla="*/ 2113260 w 6085121"/>
              <a:gd name="connsiteY9" fmla="*/ 546631 h 774933"/>
              <a:gd name="connsiteX10" fmla="*/ 2119335 w 6085121"/>
              <a:gd name="connsiteY10" fmla="*/ 422991 h 774933"/>
              <a:gd name="connsiteX11" fmla="*/ 2305165 w 6085121"/>
              <a:gd name="connsiteY11" fmla="*/ 504654 h 774933"/>
              <a:gd name="connsiteX12" fmla="*/ 2481802 w 6085121"/>
              <a:gd name="connsiteY12" fmla="*/ 456570 h 774933"/>
              <a:gd name="connsiteX13" fmla="*/ 2581368 w 6085121"/>
              <a:gd name="connsiteY13" fmla="*/ 431990 h 774933"/>
              <a:gd name="connsiteX14" fmla="*/ 2917430 w 6085121"/>
              <a:gd name="connsiteY14" fmla="*/ 402603 h 774933"/>
              <a:gd name="connsiteX15" fmla="*/ 2947969 w 6085121"/>
              <a:gd name="connsiteY15" fmla="*/ 304957 h 774933"/>
              <a:gd name="connsiteX16" fmla="*/ 3038170 w 6085121"/>
              <a:gd name="connsiteY16" fmla="*/ 305021 h 774933"/>
              <a:gd name="connsiteX17" fmla="*/ 3269503 w 6085121"/>
              <a:gd name="connsiteY17" fmla="*/ 364492 h 774933"/>
              <a:gd name="connsiteX18" fmla="*/ 3296848 w 6085121"/>
              <a:gd name="connsiteY18" fmla="*/ 297469 h 774933"/>
              <a:gd name="connsiteX19" fmla="*/ 3390083 w 6085121"/>
              <a:gd name="connsiteY19" fmla="*/ 260021 h 774933"/>
              <a:gd name="connsiteX20" fmla="*/ 3525097 w 6085121"/>
              <a:gd name="connsiteY20" fmla="*/ 319492 h 774933"/>
              <a:gd name="connsiteX21" fmla="*/ 3685051 w 6085121"/>
              <a:gd name="connsiteY21" fmla="*/ 268894 h 774933"/>
              <a:gd name="connsiteX22" fmla="*/ 3788483 w 6085121"/>
              <a:gd name="connsiteY22" fmla="*/ 278022 h 774933"/>
              <a:gd name="connsiteX23" fmla="*/ 3941746 w 6085121"/>
              <a:gd name="connsiteY23" fmla="*/ 277893 h 774933"/>
              <a:gd name="connsiteX24" fmla="*/ 3987553 w 6085121"/>
              <a:gd name="connsiteY24" fmla="*/ 201522 h 774933"/>
              <a:gd name="connsiteX25" fmla="*/ 4167532 w 6085121"/>
              <a:gd name="connsiteY25" fmla="*/ 233121 h 774933"/>
              <a:gd name="connsiteX26" fmla="*/ 4254705 w 6085121"/>
              <a:gd name="connsiteY26" fmla="*/ 147333 h 774933"/>
              <a:gd name="connsiteX27" fmla="*/ 4212908 w 6085121"/>
              <a:gd name="connsiteY27" fmla="*/ 83048 h 774933"/>
              <a:gd name="connsiteX28" fmla="*/ 4803228 w 6085121"/>
              <a:gd name="connsiteY28" fmla="*/ 91761 h 774933"/>
              <a:gd name="connsiteX29" fmla="*/ 6085121 w 6085121"/>
              <a:gd name="connsiteY29" fmla="*/ 0 h 774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12908 w 6134273"/>
              <a:gd name="connsiteY27" fmla="*/ 110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91552 w 6134273"/>
              <a:gd name="connsiteY27" fmla="*/ 146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30873 w 6134273"/>
              <a:gd name="connsiteY27" fmla="*/ 164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15227 w 6134273"/>
              <a:gd name="connsiteY6" fmla="*/ 549685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301382 w 6075289"/>
              <a:gd name="connsiteY27" fmla="*/ 294546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3106985 w 6075289"/>
              <a:gd name="connsiteY17" fmla="*/ 588516 h 945930"/>
              <a:gd name="connsiteX18" fmla="*/ 3112216 w 6075289"/>
              <a:gd name="connsiteY18" fmla="*/ 535489 h 945930"/>
              <a:gd name="connsiteX19" fmla="*/ 3218205 w 6075289"/>
              <a:gd name="connsiteY19" fmla="*/ 432466 h 945930"/>
              <a:gd name="connsiteX20" fmla="*/ 3321271 w 6075289"/>
              <a:gd name="connsiteY20" fmla="*/ 516516 h 945930"/>
              <a:gd name="connsiteX21" fmla="*/ 3436623 w 6075289"/>
              <a:gd name="connsiteY21" fmla="*/ 472489 h 945930"/>
              <a:gd name="connsiteX22" fmla="*/ 3429457 w 6075289"/>
              <a:gd name="connsiteY22" fmla="*/ 408392 h 945930"/>
              <a:gd name="connsiteX23" fmla="*/ 3719670 w 6075289"/>
              <a:gd name="connsiteY23" fmla="*/ 498518 h 945930"/>
              <a:gd name="connsiteX24" fmla="*/ 3725475 w 6075289"/>
              <a:gd name="connsiteY24" fmla="*/ 394891 h 945930"/>
              <a:gd name="connsiteX25" fmla="*/ 3800773 w 6075289"/>
              <a:gd name="connsiteY25" fmla="*/ 372519 h 945930"/>
              <a:gd name="connsiteX26" fmla="*/ 3990584 w 6075289"/>
              <a:gd name="connsiteY26" fmla="*/ 453617 h 945930"/>
              <a:gd name="connsiteX27" fmla="*/ 4176062 w 6075289"/>
              <a:gd name="connsiteY27" fmla="*/ 318330 h 945930"/>
              <a:gd name="connsiteX28" fmla="*/ 4448839 w 6075289"/>
              <a:gd name="connsiteY28" fmla="*/ 339545 h 945930"/>
              <a:gd name="connsiteX29" fmla="*/ 4803228 w 6075289"/>
              <a:gd name="connsiteY29" fmla="*/ 262758 h 945930"/>
              <a:gd name="connsiteX30" fmla="*/ 6075289 w 6075289"/>
              <a:gd name="connsiteY30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661629 w 6075289"/>
              <a:gd name="connsiteY4" fmla="*/ 768829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448839 w 6075289"/>
              <a:gd name="connsiteY30" fmla="*/ 339545 h 945930"/>
              <a:gd name="connsiteX31" fmla="*/ 4803228 w 6075289"/>
              <a:gd name="connsiteY31" fmla="*/ 262758 h 945930"/>
              <a:gd name="connsiteX32" fmla="*/ 6075289 w 6075289"/>
              <a:gd name="connsiteY32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388256 w 6075289"/>
              <a:gd name="connsiteY30" fmla="*/ 322906 h 945930"/>
              <a:gd name="connsiteX31" fmla="*/ 4803228 w 6075289"/>
              <a:gd name="connsiteY31" fmla="*/ 262758 h 945930"/>
              <a:gd name="connsiteX32" fmla="*/ 6075289 w 6075289"/>
              <a:gd name="connsiteY32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388256 w 6075289"/>
              <a:gd name="connsiteY30" fmla="*/ 322906 h 945930"/>
              <a:gd name="connsiteX31" fmla="*/ 4900161 w 6075289"/>
              <a:gd name="connsiteY31" fmla="*/ 284944 h 945930"/>
              <a:gd name="connsiteX32" fmla="*/ 6075289 w 6075289"/>
              <a:gd name="connsiteY32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388256 w 6075289"/>
              <a:gd name="connsiteY30" fmla="*/ 322906 h 945930"/>
              <a:gd name="connsiteX31" fmla="*/ 4900161 w 6075289"/>
              <a:gd name="connsiteY31" fmla="*/ 284944 h 945930"/>
              <a:gd name="connsiteX32" fmla="*/ 5890820 w 6075289"/>
              <a:gd name="connsiteY32" fmla="*/ 47405 h 945930"/>
              <a:gd name="connsiteX33" fmla="*/ 6075289 w 6075289"/>
              <a:gd name="connsiteY33" fmla="*/ 0 h 945930"/>
              <a:gd name="connsiteX0" fmla="*/ 0 w 6366089"/>
              <a:gd name="connsiteY0" fmla="*/ 898525 h 898525"/>
              <a:gd name="connsiteX1" fmla="*/ 1030014 w 6366089"/>
              <a:gd name="connsiteY1" fmla="*/ 761891 h 898525"/>
              <a:gd name="connsiteX2" fmla="*/ 1234591 w 6366089"/>
              <a:gd name="connsiteY2" fmla="*/ 695080 h 898525"/>
              <a:gd name="connsiteX3" fmla="*/ 1384279 w 6366089"/>
              <a:gd name="connsiteY3" fmla="*/ 764945 h 898525"/>
              <a:gd name="connsiteX4" fmla="*/ 1433800 w 6366089"/>
              <a:gd name="connsiteY4" fmla="*/ 721359 h 898525"/>
              <a:gd name="connsiteX5" fmla="*/ 1661629 w 6366089"/>
              <a:gd name="connsiteY5" fmla="*/ 721424 h 898525"/>
              <a:gd name="connsiteX6" fmla="*/ 1578657 w 6366089"/>
              <a:gd name="connsiteY6" fmla="*/ 636581 h 898525"/>
              <a:gd name="connsiteX7" fmla="*/ 1715227 w 6366089"/>
              <a:gd name="connsiteY7" fmla="*/ 646277 h 898525"/>
              <a:gd name="connsiteX8" fmla="*/ 1873571 w 6366089"/>
              <a:gd name="connsiteY8" fmla="*/ 659081 h 898525"/>
              <a:gd name="connsiteX9" fmla="*/ 2063737 w 6366089"/>
              <a:gd name="connsiteY9" fmla="*/ 611819 h 898525"/>
              <a:gd name="connsiteX10" fmla="*/ 2113260 w 6366089"/>
              <a:gd name="connsiteY10" fmla="*/ 670223 h 898525"/>
              <a:gd name="connsiteX11" fmla="*/ 2276624 w 6366089"/>
              <a:gd name="connsiteY11" fmla="*/ 672580 h 898525"/>
              <a:gd name="connsiteX12" fmla="*/ 2334658 w 6366089"/>
              <a:gd name="connsiteY12" fmla="*/ 614746 h 898525"/>
              <a:gd name="connsiteX13" fmla="*/ 2481802 w 6366089"/>
              <a:gd name="connsiteY13" fmla="*/ 580162 h 898525"/>
              <a:gd name="connsiteX14" fmla="*/ 2443741 w 6366089"/>
              <a:gd name="connsiteY14" fmla="*/ 528583 h 898525"/>
              <a:gd name="connsiteX15" fmla="*/ 2730651 w 6366089"/>
              <a:gd name="connsiteY15" fmla="*/ 535195 h 898525"/>
              <a:gd name="connsiteX16" fmla="*/ 2797641 w 6366089"/>
              <a:gd name="connsiteY16" fmla="*/ 465585 h 898525"/>
              <a:gd name="connsiteX17" fmla="*/ 2869325 w 6366089"/>
              <a:gd name="connsiteY17" fmla="*/ 437549 h 898525"/>
              <a:gd name="connsiteX18" fmla="*/ 2964760 w 6366089"/>
              <a:gd name="connsiteY18" fmla="*/ 456585 h 898525"/>
              <a:gd name="connsiteX19" fmla="*/ 3106985 w 6366089"/>
              <a:gd name="connsiteY19" fmla="*/ 541111 h 898525"/>
              <a:gd name="connsiteX20" fmla="*/ 3112216 w 6366089"/>
              <a:gd name="connsiteY20" fmla="*/ 488084 h 898525"/>
              <a:gd name="connsiteX21" fmla="*/ 3218205 w 6366089"/>
              <a:gd name="connsiteY21" fmla="*/ 385061 h 898525"/>
              <a:gd name="connsiteX22" fmla="*/ 3321271 w 6366089"/>
              <a:gd name="connsiteY22" fmla="*/ 469111 h 898525"/>
              <a:gd name="connsiteX23" fmla="*/ 3436623 w 6366089"/>
              <a:gd name="connsiteY23" fmla="*/ 425084 h 898525"/>
              <a:gd name="connsiteX24" fmla="*/ 3429457 w 6366089"/>
              <a:gd name="connsiteY24" fmla="*/ 360987 h 898525"/>
              <a:gd name="connsiteX25" fmla="*/ 3719670 w 6366089"/>
              <a:gd name="connsiteY25" fmla="*/ 451113 h 898525"/>
              <a:gd name="connsiteX26" fmla="*/ 3725475 w 6366089"/>
              <a:gd name="connsiteY26" fmla="*/ 347486 h 898525"/>
              <a:gd name="connsiteX27" fmla="*/ 3800773 w 6366089"/>
              <a:gd name="connsiteY27" fmla="*/ 325114 h 898525"/>
              <a:gd name="connsiteX28" fmla="*/ 3990584 w 6366089"/>
              <a:gd name="connsiteY28" fmla="*/ 406212 h 898525"/>
              <a:gd name="connsiteX29" fmla="*/ 4176062 w 6366089"/>
              <a:gd name="connsiteY29" fmla="*/ 270925 h 898525"/>
              <a:gd name="connsiteX30" fmla="*/ 4388256 w 6366089"/>
              <a:gd name="connsiteY30" fmla="*/ 275501 h 898525"/>
              <a:gd name="connsiteX31" fmla="*/ 4900161 w 6366089"/>
              <a:gd name="connsiteY31" fmla="*/ 237539 h 898525"/>
              <a:gd name="connsiteX32" fmla="*/ 5890820 w 6366089"/>
              <a:gd name="connsiteY32" fmla="*/ 0 h 898525"/>
              <a:gd name="connsiteX33" fmla="*/ 6366089 w 6366089"/>
              <a:gd name="connsiteY33" fmla="*/ 74616 h 898525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5 w 6366089"/>
              <a:gd name="connsiteY17" fmla="*/ 362933 h 823909"/>
              <a:gd name="connsiteX18" fmla="*/ 2964760 w 6366089"/>
              <a:gd name="connsiteY18" fmla="*/ 381969 h 823909"/>
              <a:gd name="connsiteX19" fmla="*/ 3106985 w 6366089"/>
              <a:gd name="connsiteY19" fmla="*/ 466495 h 823909"/>
              <a:gd name="connsiteX20" fmla="*/ 3112216 w 6366089"/>
              <a:gd name="connsiteY20" fmla="*/ 413468 h 823909"/>
              <a:gd name="connsiteX21" fmla="*/ 3218205 w 6366089"/>
              <a:gd name="connsiteY21" fmla="*/ 310445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29457 w 6366089"/>
              <a:gd name="connsiteY24" fmla="*/ 286371 h 823909"/>
              <a:gd name="connsiteX25" fmla="*/ 3719670 w 6366089"/>
              <a:gd name="connsiteY25" fmla="*/ 376497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900161 w 6366089"/>
              <a:gd name="connsiteY31" fmla="*/ 162923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5 w 6366089"/>
              <a:gd name="connsiteY17" fmla="*/ 362933 h 823909"/>
              <a:gd name="connsiteX18" fmla="*/ 2964760 w 6366089"/>
              <a:gd name="connsiteY18" fmla="*/ 381969 h 823909"/>
              <a:gd name="connsiteX19" fmla="*/ 3106985 w 6366089"/>
              <a:gd name="connsiteY19" fmla="*/ 466495 h 823909"/>
              <a:gd name="connsiteX20" fmla="*/ 3112216 w 6366089"/>
              <a:gd name="connsiteY20" fmla="*/ 413468 h 823909"/>
              <a:gd name="connsiteX21" fmla="*/ 3218205 w 6366089"/>
              <a:gd name="connsiteY21" fmla="*/ 310445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29457 w 6366089"/>
              <a:gd name="connsiteY24" fmla="*/ 286371 h 823909"/>
              <a:gd name="connsiteX25" fmla="*/ 3719670 w 6366089"/>
              <a:gd name="connsiteY25" fmla="*/ 376497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5 w 6366089"/>
              <a:gd name="connsiteY17" fmla="*/ 362933 h 823909"/>
              <a:gd name="connsiteX18" fmla="*/ 2964760 w 6366089"/>
              <a:gd name="connsiteY18" fmla="*/ 381969 h 823909"/>
              <a:gd name="connsiteX19" fmla="*/ 3106985 w 6366089"/>
              <a:gd name="connsiteY19" fmla="*/ 466495 h 823909"/>
              <a:gd name="connsiteX20" fmla="*/ 3112216 w 6366089"/>
              <a:gd name="connsiteY20" fmla="*/ 413468 h 823909"/>
              <a:gd name="connsiteX21" fmla="*/ 3218205 w 6366089"/>
              <a:gd name="connsiteY21" fmla="*/ 310445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29457 w 6366089"/>
              <a:gd name="connsiteY24" fmla="*/ 286371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5 w 6366089"/>
              <a:gd name="connsiteY17" fmla="*/ 362933 h 823909"/>
              <a:gd name="connsiteX18" fmla="*/ 2964760 w 6366089"/>
              <a:gd name="connsiteY18" fmla="*/ 381969 h 823909"/>
              <a:gd name="connsiteX19" fmla="*/ 3106985 w 6366089"/>
              <a:gd name="connsiteY19" fmla="*/ 466495 h 823909"/>
              <a:gd name="connsiteX20" fmla="*/ 3112216 w 6366089"/>
              <a:gd name="connsiteY20" fmla="*/ 413468 h 823909"/>
              <a:gd name="connsiteX21" fmla="*/ 3218205 w 6366089"/>
              <a:gd name="connsiteY21" fmla="*/ 310445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5 w 6366089"/>
              <a:gd name="connsiteY17" fmla="*/ 362933 h 823909"/>
              <a:gd name="connsiteX18" fmla="*/ 2964760 w 6366089"/>
              <a:gd name="connsiteY18" fmla="*/ 381969 h 823909"/>
              <a:gd name="connsiteX19" fmla="*/ 3106985 w 6366089"/>
              <a:gd name="connsiteY19" fmla="*/ 466495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5 w 6366089"/>
              <a:gd name="connsiteY17" fmla="*/ 362933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443741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76624 w 6366089"/>
              <a:gd name="connsiteY11" fmla="*/ 597964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95607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34591 w 6366089"/>
              <a:gd name="connsiteY2" fmla="*/ 620464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78657 w 6366089"/>
              <a:gd name="connsiteY6" fmla="*/ 561965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661629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3990584 w 6366089"/>
              <a:gd name="connsiteY28" fmla="*/ 331596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4004117 w 6366089"/>
              <a:gd name="connsiteY28" fmla="*/ 306817 h 823909"/>
              <a:gd name="connsiteX29" fmla="*/ 4176062 w 6366089"/>
              <a:gd name="connsiteY29" fmla="*/ 196309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00773 w 6366089"/>
              <a:gd name="connsiteY27" fmla="*/ 250498 h 823909"/>
              <a:gd name="connsiteX28" fmla="*/ 4004117 w 6366089"/>
              <a:gd name="connsiteY28" fmla="*/ 306817 h 823909"/>
              <a:gd name="connsiteX29" fmla="*/ 4176062 w 6366089"/>
              <a:gd name="connsiteY29" fmla="*/ 221088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797641 w 6366089"/>
              <a:gd name="connsiteY16" fmla="*/ 390969 h 823909"/>
              <a:gd name="connsiteX17" fmla="*/ 2869326 w 6366089"/>
              <a:gd name="connsiteY17" fmla="*/ 387712 h 823909"/>
              <a:gd name="connsiteX18" fmla="*/ 2964760 w 6366089"/>
              <a:gd name="connsiteY18" fmla="*/ 381969 h 823909"/>
              <a:gd name="connsiteX19" fmla="*/ 3039320 w 6366089"/>
              <a:gd name="connsiteY19" fmla="*/ 429327 h 823909"/>
              <a:gd name="connsiteX20" fmla="*/ 3112216 w 6366089"/>
              <a:gd name="connsiteY20" fmla="*/ 413468 h 823909"/>
              <a:gd name="connsiteX21" fmla="*/ 3191139 w 6366089"/>
              <a:gd name="connsiteY21" fmla="*/ 347613 h 823909"/>
              <a:gd name="connsiteX22" fmla="*/ 3321271 w 6366089"/>
              <a:gd name="connsiteY22" fmla="*/ 394495 h 823909"/>
              <a:gd name="connsiteX23" fmla="*/ 3436623 w 6366089"/>
              <a:gd name="connsiteY23" fmla="*/ 350468 h 823909"/>
              <a:gd name="connsiteX24" fmla="*/ 3470056 w 6366089"/>
              <a:gd name="connsiteY24" fmla="*/ 304955 h 823909"/>
              <a:gd name="connsiteX25" fmla="*/ 3611406 w 6366089"/>
              <a:gd name="connsiteY25" fmla="*/ 333134 h 823909"/>
              <a:gd name="connsiteX26" fmla="*/ 3725475 w 6366089"/>
              <a:gd name="connsiteY26" fmla="*/ 272870 h 823909"/>
              <a:gd name="connsiteX27" fmla="*/ 3868437 w 6366089"/>
              <a:gd name="connsiteY27" fmla="*/ 281471 h 823909"/>
              <a:gd name="connsiteX28" fmla="*/ 4004117 w 6366089"/>
              <a:gd name="connsiteY28" fmla="*/ 306817 h 823909"/>
              <a:gd name="connsiteX29" fmla="*/ 4176062 w 6366089"/>
              <a:gd name="connsiteY29" fmla="*/ 221088 h 823909"/>
              <a:gd name="connsiteX30" fmla="*/ 4388256 w 6366089"/>
              <a:gd name="connsiteY30" fmla="*/ 200885 h 823909"/>
              <a:gd name="connsiteX31" fmla="*/ 4888045 w 6366089"/>
              <a:gd name="connsiteY31" fmla="*/ 146284 h 823909"/>
              <a:gd name="connsiteX32" fmla="*/ 6366089 w 6366089"/>
              <a:gd name="connsiteY32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869326 w 6366089"/>
              <a:gd name="connsiteY16" fmla="*/ 387712 h 823909"/>
              <a:gd name="connsiteX17" fmla="*/ 2964760 w 6366089"/>
              <a:gd name="connsiteY17" fmla="*/ 381969 h 823909"/>
              <a:gd name="connsiteX18" fmla="*/ 3039320 w 6366089"/>
              <a:gd name="connsiteY18" fmla="*/ 429327 h 823909"/>
              <a:gd name="connsiteX19" fmla="*/ 3112216 w 6366089"/>
              <a:gd name="connsiteY19" fmla="*/ 413468 h 823909"/>
              <a:gd name="connsiteX20" fmla="*/ 3191139 w 6366089"/>
              <a:gd name="connsiteY20" fmla="*/ 347613 h 823909"/>
              <a:gd name="connsiteX21" fmla="*/ 3321271 w 6366089"/>
              <a:gd name="connsiteY21" fmla="*/ 394495 h 823909"/>
              <a:gd name="connsiteX22" fmla="*/ 3436623 w 6366089"/>
              <a:gd name="connsiteY22" fmla="*/ 350468 h 823909"/>
              <a:gd name="connsiteX23" fmla="*/ 3470056 w 6366089"/>
              <a:gd name="connsiteY23" fmla="*/ 304955 h 823909"/>
              <a:gd name="connsiteX24" fmla="*/ 3611406 w 6366089"/>
              <a:gd name="connsiteY24" fmla="*/ 333134 h 823909"/>
              <a:gd name="connsiteX25" fmla="*/ 3725475 w 6366089"/>
              <a:gd name="connsiteY25" fmla="*/ 272870 h 823909"/>
              <a:gd name="connsiteX26" fmla="*/ 3868437 w 6366089"/>
              <a:gd name="connsiteY26" fmla="*/ 281471 h 823909"/>
              <a:gd name="connsiteX27" fmla="*/ 4004117 w 6366089"/>
              <a:gd name="connsiteY27" fmla="*/ 306817 h 823909"/>
              <a:gd name="connsiteX28" fmla="*/ 4176062 w 6366089"/>
              <a:gd name="connsiteY28" fmla="*/ 221088 h 823909"/>
              <a:gd name="connsiteX29" fmla="*/ 4388256 w 6366089"/>
              <a:gd name="connsiteY29" fmla="*/ 200885 h 823909"/>
              <a:gd name="connsiteX30" fmla="*/ 4888045 w 6366089"/>
              <a:gd name="connsiteY30" fmla="*/ 146284 h 823909"/>
              <a:gd name="connsiteX31" fmla="*/ 6366089 w 6366089"/>
              <a:gd name="connsiteY31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874753 w 6366089"/>
              <a:gd name="connsiteY16" fmla="*/ 405102 h 823909"/>
              <a:gd name="connsiteX17" fmla="*/ 2964760 w 6366089"/>
              <a:gd name="connsiteY17" fmla="*/ 381969 h 823909"/>
              <a:gd name="connsiteX18" fmla="*/ 3039320 w 6366089"/>
              <a:gd name="connsiteY18" fmla="*/ 429327 h 823909"/>
              <a:gd name="connsiteX19" fmla="*/ 3112216 w 6366089"/>
              <a:gd name="connsiteY19" fmla="*/ 413468 h 823909"/>
              <a:gd name="connsiteX20" fmla="*/ 3191139 w 6366089"/>
              <a:gd name="connsiteY20" fmla="*/ 347613 h 823909"/>
              <a:gd name="connsiteX21" fmla="*/ 3321271 w 6366089"/>
              <a:gd name="connsiteY21" fmla="*/ 394495 h 823909"/>
              <a:gd name="connsiteX22" fmla="*/ 3436623 w 6366089"/>
              <a:gd name="connsiteY22" fmla="*/ 350468 h 823909"/>
              <a:gd name="connsiteX23" fmla="*/ 3470056 w 6366089"/>
              <a:gd name="connsiteY23" fmla="*/ 304955 h 823909"/>
              <a:gd name="connsiteX24" fmla="*/ 3611406 w 6366089"/>
              <a:gd name="connsiteY24" fmla="*/ 333134 h 823909"/>
              <a:gd name="connsiteX25" fmla="*/ 3725475 w 6366089"/>
              <a:gd name="connsiteY25" fmla="*/ 272870 h 823909"/>
              <a:gd name="connsiteX26" fmla="*/ 3868437 w 6366089"/>
              <a:gd name="connsiteY26" fmla="*/ 281471 h 823909"/>
              <a:gd name="connsiteX27" fmla="*/ 4004117 w 6366089"/>
              <a:gd name="connsiteY27" fmla="*/ 306817 h 823909"/>
              <a:gd name="connsiteX28" fmla="*/ 4176062 w 6366089"/>
              <a:gd name="connsiteY28" fmla="*/ 221088 h 823909"/>
              <a:gd name="connsiteX29" fmla="*/ 4388256 w 6366089"/>
              <a:gd name="connsiteY29" fmla="*/ 200885 h 823909"/>
              <a:gd name="connsiteX30" fmla="*/ 4888045 w 6366089"/>
              <a:gd name="connsiteY30" fmla="*/ 146284 h 823909"/>
              <a:gd name="connsiteX31" fmla="*/ 6366089 w 6366089"/>
              <a:gd name="connsiteY31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52005 w 6366089"/>
              <a:gd name="connsiteY14" fmla="*/ 453967 h 823909"/>
              <a:gd name="connsiteX15" fmla="*/ 2730651 w 6366089"/>
              <a:gd name="connsiteY15" fmla="*/ 460579 h 823909"/>
              <a:gd name="connsiteX16" fmla="*/ 2874753 w 6366089"/>
              <a:gd name="connsiteY16" fmla="*/ 405102 h 823909"/>
              <a:gd name="connsiteX17" fmla="*/ 2964760 w 6366089"/>
              <a:gd name="connsiteY17" fmla="*/ 401843 h 823909"/>
              <a:gd name="connsiteX18" fmla="*/ 3039320 w 6366089"/>
              <a:gd name="connsiteY18" fmla="*/ 429327 h 823909"/>
              <a:gd name="connsiteX19" fmla="*/ 3112216 w 6366089"/>
              <a:gd name="connsiteY19" fmla="*/ 413468 h 823909"/>
              <a:gd name="connsiteX20" fmla="*/ 3191139 w 6366089"/>
              <a:gd name="connsiteY20" fmla="*/ 347613 h 823909"/>
              <a:gd name="connsiteX21" fmla="*/ 3321271 w 6366089"/>
              <a:gd name="connsiteY21" fmla="*/ 394495 h 823909"/>
              <a:gd name="connsiteX22" fmla="*/ 3436623 w 6366089"/>
              <a:gd name="connsiteY22" fmla="*/ 350468 h 823909"/>
              <a:gd name="connsiteX23" fmla="*/ 3470056 w 6366089"/>
              <a:gd name="connsiteY23" fmla="*/ 304955 h 823909"/>
              <a:gd name="connsiteX24" fmla="*/ 3611406 w 6366089"/>
              <a:gd name="connsiteY24" fmla="*/ 333134 h 823909"/>
              <a:gd name="connsiteX25" fmla="*/ 3725475 w 6366089"/>
              <a:gd name="connsiteY25" fmla="*/ 272870 h 823909"/>
              <a:gd name="connsiteX26" fmla="*/ 3868437 w 6366089"/>
              <a:gd name="connsiteY26" fmla="*/ 281471 h 823909"/>
              <a:gd name="connsiteX27" fmla="*/ 4004117 w 6366089"/>
              <a:gd name="connsiteY27" fmla="*/ 306817 h 823909"/>
              <a:gd name="connsiteX28" fmla="*/ 4176062 w 6366089"/>
              <a:gd name="connsiteY28" fmla="*/ 221088 h 823909"/>
              <a:gd name="connsiteX29" fmla="*/ 4388256 w 6366089"/>
              <a:gd name="connsiteY29" fmla="*/ 200885 h 823909"/>
              <a:gd name="connsiteX30" fmla="*/ 4888045 w 6366089"/>
              <a:gd name="connsiteY30" fmla="*/ 146284 h 823909"/>
              <a:gd name="connsiteX31" fmla="*/ 6366089 w 6366089"/>
              <a:gd name="connsiteY31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579143 w 6366089"/>
              <a:gd name="connsiteY14" fmla="*/ 471357 h 823909"/>
              <a:gd name="connsiteX15" fmla="*/ 2730651 w 6366089"/>
              <a:gd name="connsiteY15" fmla="*/ 460579 h 823909"/>
              <a:gd name="connsiteX16" fmla="*/ 2874753 w 6366089"/>
              <a:gd name="connsiteY16" fmla="*/ 405102 h 823909"/>
              <a:gd name="connsiteX17" fmla="*/ 2964760 w 6366089"/>
              <a:gd name="connsiteY17" fmla="*/ 401843 h 823909"/>
              <a:gd name="connsiteX18" fmla="*/ 3039320 w 6366089"/>
              <a:gd name="connsiteY18" fmla="*/ 429327 h 823909"/>
              <a:gd name="connsiteX19" fmla="*/ 3112216 w 6366089"/>
              <a:gd name="connsiteY19" fmla="*/ 413468 h 823909"/>
              <a:gd name="connsiteX20" fmla="*/ 3191139 w 6366089"/>
              <a:gd name="connsiteY20" fmla="*/ 347613 h 823909"/>
              <a:gd name="connsiteX21" fmla="*/ 3321271 w 6366089"/>
              <a:gd name="connsiteY21" fmla="*/ 394495 h 823909"/>
              <a:gd name="connsiteX22" fmla="*/ 3436623 w 6366089"/>
              <a:gd name="connsiteY22" fmla="*/ 350468 h 823909"/>
              <a:gd name="connsiteX23" fmla="*/ 3470056 w 6366089"/>
              <a:gd name="connsiteY23" fmla="*/ 304955 h 823909"/>
              <a:gd name="connsiteX24" fmla="*/ 3611406 w 6366089"/>
              <a:gd name="connsiteY24" fmla="*/ 333134 h 823909"/>
              <a:gd name="connsiteX25" fmla="*/ 3725475 w 6366089"/>
              <a:gd name="connsiteY25" fmla="*/ 272870 h 823909"/>
              <a:gd name="connsiteX26" fmla="*/ 3868437 w 6366089"/>
              <a:gd name="connsiteY26" fmla="*/ 281471 h 823909"/>
              <a:gd name="connsiteX27" fmla="*/ 4004117 w 6366089"/>
              <a:gd name="connsiteY27" fmla="*/ 306817 h 823909"/>
              <a:gd name="connsiteX28" fmla="*/ 4176062 w 6366089"/>
              <a:gd name="connsiteY28" fmla="*/ 221088 h 823909"/>
              <a:gd name="connsiteX29" fmla="*/ 4388256 w 6366089"/>
              <a:gd name="connsiteY29" fmla="*/ 200885 h 823909"/>
              <a:gd name="connsiteX30" fmla="*/ 4888045 w 6366089"/>
              <a:gd name="connsiteY30" fmla="*/ 146284 h 823909"/>
              <a:gd name="connsiteX31" fmla="*/ 6366089 w 6366089"/>
              <a:gd name="connsiteY31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730651 w 6366089"/>
              <a:gd name="connsiteY14" fmla="*/ 460579 h 823909"/>
              <a:gd name="connsiteX15" fmla="*/ 2874753 w 6366089"/>
              <a:gd name="connsiteY15" fmla="*/ 405102 h 823909"/>
              <a:gd name="connsiteX16" fmla="*/ 2964760 w 6366089"/>
              <a:gd name="connsiteY16" fmla="*/ 401843 h 823909"/>
              <a:gd name="connsiteX17" fmla="*/ 3039320 w 6366089"/>
              <a:gd name="connsiteY17" fmla="*/ 429327 h 823909"/>
              <a:gd name="connsiteX18" fmla="*/ 3112216 w 6366089"/>
              <a:gd name="connsiteY18" fmla="*/ 413468 h 823909"/>
              <a:gd name="connsiteX19" fmla="*/ 3191139 w 6366089"/>
              <a:gd name="connsiteY19" fmla="*/ 347613 h 823909"/>
              <a:gd name="connsiteX20" fmla="*/ 3321271 w 6366089"/>
              <a:gd name="connsiteY20" fmla="*/ 394495 h 823909"/>
              <a:gd name="connsiteX21" fmla="*/ 3436623 w 6366089"/>
              <a:gd name="connsiteY21" fmla="*/ 350468 h 823909"/>
              <a:gd name="connsiteX22" fmla="*/ 3470056 w 6366089"/>
              <a:gd name="connsiteY22" fmla="*/ 304955 h 823909"/>
              <a:gd name="connsiteX23" fmla="*/ 3611406 w 6366089"/>
              <a:gd name="connsiteY23" fmla="*/ 333134 h 823909"/>
              <a:gd name="connsiteX24" fmla="*/ 3725475 w 6366089"/>
              <a:gd name="connsiteY24" fmla="*/ 272870 h 823909"/>
              <a:gd name="connsiteX25" fmla="*/ 3868437 w 6366089"/>
              <a:gd name="connsiteY25" fmla="*/ 281471 h 823909"/>
              <a:gd name="connsiteX26" fmla="*/ 4004117 w 6366089"/>
              <a:gd name="connsiteY26" fmla="*/ 306817 h 823909"/>
              <a:gd name="connsiteX27" fmla="*/ 4176062 w 6366089"/>
              <a:gd name="connsiteY27" fmla="*/ 221088 h 823909"/>
              <a:gd name="connsiteX28" fmla="*/ 4388256 w 6366089"/>
              <a:gd name="connsiteY28" fmla="*/ 200885 h 823909"/>
              <a:gd name="connsiteX29" fmla="*/ 4888045 w 6366089"/>
              <a:gd name="connsiteY29" fmla="*/ 146284 h 823909"/>
              <a:gd name="connsiteX30" fmla="*/ 6366089 w 6366089"/>
              <a:gd name="connsiteY30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730651 w 6366089"/>
              <a:gd name="connsiteY14" fmla="*/ 460579 h 823909"/>
              <a:gd name="connsiteX15" fmla="*/ 2874753 w 6366089"/>
              <a:gd name="connsiteY15" fmla="*/ 405102 h 823909"/>
              <a:gd name="connsiteX16" fmla="*/ 2964760 w 6366089"/>
              <a:gd name="connsiteY16" fmla="*/ 401843 h 823909"/>
              <a:gd name="connsiteX17" fmla="*/ 3039320 w 6366089"/>
              <a:gd name="connsiteY17" fmla="*/ 429327 h 823909"/>
              <a:gd name="connsiteX18" fmla="*/ 3112216 w 6366089"/>
              <a:gd name="connsiteY18" fmla="*/ 413468 h 823909"/>
              <a:gd name="connsiteX19" fmla="*/ 3207420 w 6366089"/>
              <a:gd name="connsiteY19" fmla="*/ 377425 h 823909"/>
              <a:gd name="connsiteX20" fmla="*/ 3321271 w 6366089"/>
              <a:gd name="connsiteY20" fmla="*/ 394495 h 823909"/>
              <a:gd name="connsiteX21" fmla="*/ 3436623 w 6366089"/>
              <a:gd name="connsiteY21" fmla="*/ 350468 h 823909"/>
              <a:gd name="connsiteX22" fmla="*/ 3470056 w 6366089"/>
              <a:gd name="connsiteY22" fmla="*/ 304955 h 823909"/>
              <a:gd name="connsiteX23" fmla="*/ 3611406 w 6366089"/>
              <a:gd name="connsiteY23" fmla="*/ 333134 h 823909"/>
              <a:gd name="connsiteX24" fmla="*/ 3725475 w 6366089"/>
              <a:gd name="connsiteY24" fmla="*/ 272870 h 823909"/>
              <a:gd name="connsiteX25" fmla="*/ 3868437 w 6366089"/>
              <a:gd name="connsiteY25" fmla="*/ 281471 h 823909"/>
              <a:gd name="connsiteX26" fmla="*/ 4004117 w 6366089"/>
              <a:gd name="connsiteY26" fmla="*/ 306817 h 823909"/>
              <a:gd name="connsiteX27" fmla="*/ 4176062 w 6366089"/>
              <a:gd name="connsiteY27" fmla="*/ 221088 h 823909"/>
              <a:gd name="connsiteX28" fmla="*/ 4388256 w 6366089"/>
              <a:gd name="connsiteY28" fmla="*/ 200885 h 823909"/>
              <a:gd name="connsiteX29" fmla="*/ 4888045 w 6366089"/>
              <a:gd name="connsiteY29" fmla="*/ 146284 h 823909"/>
              <a:gd name="connsiteX30" fmla="*/ 6366089 w 6366089"/>
              <a:gd name="connsiteY30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730651 w 6366089"/>
              <a:gd name="connsiteY14" fmla="*/ 460579 h 823909"/>
              <a:gd name="connsiteX15" fmla="*/ 2874753 w 6366089"/>
              <a:gd name="connsiteY15" fmla="*/ 405102 h 823909"/>
              <a:gd name="connsiteX16" fmla="*/ 2964760 w 6366089"/>
              <a:gd name="connsiteY16" fmla="*/ 401843 h 823909"/>
              <a:gd name="connsiteX17" fmla="*/ 3039320 w 6366089"/>
              <a:gd name="connsiteY17" fmla="*/ 429327 h 823909"/>
              <a:gd name="connsiteX18" fmla="*/ 3112216 w 6366089"/>
              <a:gd name="connsiteY18" fmla="*/ 413468 h 823909"/>
              <a:gd name="connsiteX19" fmla="*/ 3207420 w 6366089"/>
              <a:gd name="connsiteY19" fmla="*/ 377425 h 823909"/>
              <a:gd name="connsiteX20" fmla="*/ 3321271 w 6366089"/>
              <a:gd name="connsiteY20" fmla="*/ 394495 h 823909"/>
              <a:gd name="connsiteX21" fmla="*/ 3436623 w 6366089"/>
              <a:gd name="connsiteY21" fmla="*/ 350468 h 823909"/>
              <a:gd name="connsiteX22" fmla="*/ 3508048 w 6366089"/>
              <a:gd name="connsiteY22" fmla="*/ 317377 h 823909"/>
              <a:gd name="connsiteX23" fmla="*/ 3611406 w 6366089"/>
              <a:gd name="connsiteY23" fmla="*/ 333134 h 823909"/>
              <a:gd name="connsiteX24" fmla="*/ 3725475 w 6366089"/>
              <a:gd name="connsiteY24" fmla="*/ 272870 h 823909"/>
              <a:gd name="connsiteX25" fmla="*/ 3868437 w 6366089"/>
              <a:gd name="connsiteY25" fmla="*/ 281471 h 823909"/>
              <a:gd name="connsiteX26" fmla="*/ 4004117 w 6366089"/>
              <a:gd name="connsiteY26" fmla="*/ 306817 h 823909"/>
              <a:gd name="connsiteX27" fmla="*/ 4176062 w 6366089"/>
              <a:gd name="connsiteY27" fmla="*/ 221088 h 823909"/>
              <a:gd name="connsiteX28" fmla="*/ 4388256 w 6366089"/>
              <a:gd name="connsiteY28" fmla="*/ 200885 h 823909"/>
              <a:gd name="connsiteX29" fmla="*/ 4888045 w 6366089"/>
              <a:gd name="connsiteY29" fmla="*/ 146284 h 823909"/>
              <a:gd name="connsiteX30" fmla="*/ 6366089 w 6366089"/>
              <a:gd name="connsiteY30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730651 w 6366089"/>
              <a:gd name="connsiteY14" fmla="*/ 460579 h 823909"/>
              <a:gd name="connsiteX15" fmla="*/ 2874753 w 6366089"/>
              <a:gd name="connsiteY15" fmla="*/ 405102 h 823909"/>
              <a:gd name="connsiteX16" fmla="*/ 2964760 w 6366089"/>
              <a:gd name="connsiteY16" fmla="*/ 401843 h 823909"/>
              <a:gd name="connsiteX17" fmla="*/ 3039320 w 6366089"/>
              <a:gd name="connsiteY17" fmla="*/ 429327 h 823909"/>
              <a:gd name="connsiteX18" fmla="*/ 3112216 w 6366089"/>
              <a:gd name="connsiteY18" fmla="*/ 413468 h 823909"/>
              <a:gd name="connsiteX19" fmla="*/ 3207420 w 6366089"/>
              <a:gd name="connsiteY19" fmla="*/ 377425 h 823909"/>
              <a:gd name="connsiteX20" fmla="*/ 3321271 w 6366089"/>
              <a:gd name="connsiteY20" fmla="*/ 394495 h 823909"/>
              <a:gd name="connsiteX21" fmla="*/ 3436623 w 6366089"/>
              <a:gd name="connsiteY21" fmla="*/ 350468 h 823909"/>
              <a:gd name="connsiteX22" fmla="*/ 3508048 w 6366089"/>
              <a:gd name="connsiteY22" fmla="*/ 317377 h 823909"/>
              <a:gd name="connsiteX23" fmla="*/ 3611406 w 6366089"/>
              <a:gd name="connsiteY23" fmla="*/ 333134 h 823909"/>
              <a:gd name="connsiteX24" fmla="*/ 3741758 w 6366089"/>
              <a:gd name="connsiteY24" fmla="*/ 290260 h 823909"/>
              <a:gd name="connsiteX25" fmla="*/ 3868437 w 6366089"/>
              <a:gd name="connsiteY25" fmla="*/ 281471 h 823909"/>
              <a:gd name="connsiteX26" fmla="*/ 4004117 w 6366089"/>
              <a:gd name="connsiteY26" fmla="*/ 306817 h 823909"/>
              <a:gd name="connsiteX27" fmla="*/ 4176062 w 6366089"/>
              <a:gd name="connsiteY27" fmla="*/ 221088 h 823909"/>
              <a:gd name="connsiteX28" fmla="*/ 4388256 w 6366089"/>
              <a:gd name="connsiteY28" fmla="*/ 200885 h 823909"/>
              <a:gd name="connsiteX29" fmla="*/ 4888045 w 6366089"/>
              <a:gd name="connsiteY29" fmla="*/ 146284 h 823909"/>
              <a:gd name="connsiteX30" fmla="*/ 6366089 w 6366089"/>
              <a:gd name="connsiteY30" fmla="*/ 0 h 823909"/>
              <a:gd name="connsiteX0" fmla="*/ 0 w 6366089"/>
              <a:gd name="connsiteY0" fmla="*/ 823909 h 823909"/>
              <a:gd name="connsiteX1" fmla="*/ 1030014 w 6366089"/>
              <a:gd name="connsiteY1" fmla="*/ 687275 h 823909"/>
              <a:gd name="connsiteX2" fmla="*/ 1248125 w 6366089"/>
              <a:gd name="connsiteY2" fmla="*/ 651437 h 823909"/>
              <a:gd name="connsiteX3" fmla="*/ 1384279 w 6366089"/>
              <a:gd name="connsiteY3" fmla="*/ 690329 h 823909"/>
              <a:gd name="connsiteX4" fmla="*/ 1433800 w 6366089"/>
              <a:gd name="connsiteY4" fmla="*/ 646743 h 823909"/>
              <a:gd name="connsiteX5" fmla="*/ 1566898 w 6366089"/>
              <a:gd name="connsiteY5" fmla="*/ 646808 h 823909"/>
              <a:gd name="connsiteX6" fmla="*/ 1592189 w 6366089"/>
              <a:gd name="connsiteY6" fmla="*/ 580549 h 823909"/>
              <a:gd name="connsiteX7" fmla="*/ 1715227 w 6366089"/>
              <a:gd name="connsiteY7" fmla="*/ 571661 h 823909"/>
              <a:gd name="connsiteX8" fmla="*/ 1873571 w 6366089"/>
              <a:gd name="connsiteY8" fmla="*/ 584465 h 823909"/>
              <a:gd name="connsiteX9" fmla="*/ 2063737 w 6366089"/>
              <a:gd name="connsiteY9" fmla="*/ 537203 h 823909"/>
              <a:gd name="connsiteX10" fmla="*/ 2113260 w 6366089"/>
              <a:gd name="connsiteY10" fmla="*/ 570828 h 823909"/>
              <a:gd name="connsiteX11" fmla="*/ 2249558 w 6366089"/>
              <a:gd name="connsiteY11" fmla="*/ 560796 h 823909"/>
              <a:gd name="connsiteX12" fmla="*/ 2334658 w 6366089"/>
              <a:gd name="connsiteY12" fmla="*/ 540130 h 823909"/>
              <a:gd name="connsiteX13" fmla="*/ 2481802 w 6366089"/>
              <a:gd name="connsiteY13" fmla="*/ 505546 h 823909"/>
              <a:gd name="connsiteX14" fmla="*/ 2730651 w 6366089"/>
              <a:gd name="connsiteY14" fmla="*/ 460579 h 823909"/>
              <a:gd name="connsiteX15" fmla="*/ 2874753 w 6366089"/>
              <a:gd name="connsiteY15" fmla="*/ 405102 h 823909"/>
              <a:gd name="connsiteX16" fmla="*/ 2964760 w 6366089"/>
              <a:gd name="connsiteY16" fmla="*/ 401843 h 823909"/>
              <a:gd name="connsiteX17" fmla="*/ 3039320 w 6366089"/>
              <a:gd name="connsiteY17" fmla="*/ 429327 h 823909"/>
              <a:gd name="connsiteX18" fmla="*/ 3112216 w 6366089"/>
              <a:gd name="connsiteY18" fmla="*/ 413468 h 823909"/>
              <a:gd name="connsiteX19" fmla="*/ 3207420 w 6366089"/>
              <a:gd name="connsiteY19" fmla="*/ 377425 h 823909"/>
              <a:gd name="connsiteX20" fmla="*/ 3321271 w 6366089"/>
              <a:gd name="connsiteY20" fmla="*/ 394495 h 823909"/>
              <a:gd name="connsiteX21" fmla="*/ 3436623 w 6366089"/>
              <a:gd name="connsiteY21" fmla="*/ 350468 h 823909"/>
              <a:gd name="connsiteX22" fmla="*/ 3508048 w 6366089"/>
              <a:gd name="connsiteY22" fmla="*/ 317377 h 823909"/>
              <a:gd name="connsiteX23" fmla="*/ 3611406 w 6366089"/>
              <a:gd name="connsiteY23" fmla="*/ 333134 h 823909"/>
              <a:gd name="connsiteX24" fmla="*/ 3741758 w 6366089"/>
              <a:gd name="connsiteY24" fmla="*/ 290260 h 823909"/>
              <a:gd name="connsiteX25" fmla="*/ 3868437 w 6366089"/>
              <a:gd name="connsiteY25" fmla="*/ 281471 h 823909"/>
              <a:gd name="connsiteX26" fmla="*/ 4025826 w 6366089"/>
              <a:gd name="connsiteY26" fmla="*/ 284459 h 823909"/>
              <a:gd name="connsiteX27" fmla="*/ 4176062 w 6366089"/>
              <a:gd name="connsiteY27" fmla="*/ 221088 h 823909"/>
              <a:gd name="connsiteX28" fmla="*/ 4388256 w 6366089"/>
              <a:gd name="connsiteY28" fmla="*/ 200885 h 823909"/>
              <a:gd name="connsiteX29" fmla="*/ 4888045 w 6366089"/>
              <a:gd name="connsiteY29" fmla="*/ 146284 h 823909"/>
              <a:gd name="connsiteX30" fmla="*/ 6366089 w 6366089"/>
              <a:gd name="connsiteY30" fmla="*/ 0 h 823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6366089" h="823909">
                <a:moveTo>
                  <a:pt x="0" y="823909"/>
                </a:moveTo>
                <a:lnTo>
                  <a:pt x="1030014" y="687275"/>
                </a:lnTo>
                <a:cubicBezTo>
                  <a:pt x="1134251" y="689004"/>
                  <a:pt x="1143888" y="649708"/>
                  <a:pt x="1248125" y="651437"/>
                </a:cubicBezTo>
                <a:lnTo>
                  <a:pt x="1384279" y="690329"/>
                </a:lnTo>
                <a:cubicBezTo>
                  <a:pt x="1384402" y="662301"/>
                  <a:pt x="1433677" y="674771"/>
                  <a:pt x="1433800" y="646743"/>
                </a:cubicBezTo>
                <a:lnTo>
                  <a:pt x="1566898" y="646808"/>
                </a:lnTo>
                <a:cubicBezTo>
                  <a:pt x="1575286" y="639527"/>
                  <a:pt x="1583801" y="587830"/>
                  <a:pt x="1592189" y="580549"/>
                </a:cubicBezTo>
                <a:lnTo>
                  <a:pt x="1715227" y="571661"/>
                </a:lnTo>
                <a:cubicBezTo>
                  <a:pt x="1745071" y="542930"/>
                  <a:pt x="1843727" y="613196"/>
                  <a:pt x="1873571" y="584465"/>
                </a:cubicBezTo>
                <a:lnTo>
                  <a:pt x="2063737" y="537203"/>
                </a:lnTo>
                <a:lnTo>
                  <a:pt x="2113260" y="570828"/>
                </a:lnTo>
                <a:cubicBezTo>
                  <a:pt x="2125116" y="568614"/>
                  <a:pt x="2237702" y="563010"/>
                  <a:pt x="2249558" y="560796"/>
                </a:cubicBezTo>
                <a:lnTo>
                  <a:pt x="2334658" y="540130"/>
                </a:lnTo>
                <a:lnTo>
                  <a:pt x="2481802" y="505546"/>
                </a:lnTo>
                <a:cubicBezTo>
                  <a:pt x="2547801" y="492288"/>
                  <a:pt x="2665159" y="477320"/>
                  <a:pt x="2730651" y="460579"/>
                </a:cubicBezTo>
                <a:lnTo>
                  <a:pt x="2874753" y="405102"/>
                </a:lnTo>
                <a:cubicBezTo>
                  <a:pt x="2896734" y="412947"/>
                  <a:pt x="2942779" y="393998"/>
                  <a:pt x="2964760" y="401843"/>
                </a:cubicBezTo>
                <a:lnTo>
                  <a:pt x="3039320" y="429327"/>
                </a:lnTo>
                <a:cubicBezTo>
                  <a:pt x="3090217" y="414651"/>
                  <a:pt x="3061319" y="428144"/>
                  <a:pt x="3112216" y="413468"/>
                </a:cubicBezTo>
                <a:lnTo>
                  <a:pt x="3207420" y="377425"/>
                </a:lnTo>
                <a:lnTo>
                  <a:pt x="3321271" y="394495"/>
                </a:lnTo>
                <a:cubicBezTo>
                  <a:pt x="3376106" y="376819"/>
                  <a:pt x="3381788" y="368144"/>
                  <a:pt x="3436623" y="350468"/>
                </a:cubicBezTo>
                <a:lnTo>
                  <a:pt x="3508048" y="317377"/>
                </a:lnTo>
                <a:lnTo>
                  <a:pt x="3611406" y="333134"/>
                </a:lnTo>
                <a:lnTo>
                  <a:pt x="3741758" y="290260"/>
                </a:lnTo>
                <a:lnTo>
                  <a:pt x="3868437" y="281471"/>
                </a:lnTo>
                <a:lnTo>
                  <a:pt x="4025826" y="284459"/>
                </a:lnTo>
                <a:lnTo>
                  <a:pt x="4176062" y="221088"/>
                </a:lnTo>
                <a:lnTo>
                  <a:pt x="4388256" y="200885"/>
                </a:lnTo>
                <a:lnTo>
                  <a:pt x="4888045" y="146284"/>
                </a:lnTo>
                <a:lnTo>
                  <a:pt x="6366089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2" name="Down Arrow 21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5" name="Group 24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9" name="Group 28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1" name="Cube 30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2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Freeform 25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34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0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57150" ty="-381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8" y="1549713"/>
            <a:ext cx="5359444" cy="2056508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321043 w 6153935"/>
              <a:gd name="connsiteY25" fmla="*/ 60550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917430 w 6153935"/>
              <a:gd name="connsiteY12" fmla="*/ 330605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456729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085121"/>
              <a:gd name="connsiteY0" fmla="*/ 774933 h 774933"/>
              <a:gd name="connsiteX1" fmla="*/ 1030014 w 6085121"/>
              <a:gd name="connsiteY1" fmla="*/ 638299 h 774933"/>
              <a:gd name="connsiteX2" fmla="*/ 1384279 w 6085121"/>
              <a:gd name="connsiteY2" fmla="*/ 641353 h 774933"/>
              <a:gd name="connsiteX3" fmla="*/ 1433800 w 6085121"/>
              <a:gd name="connsiteY3" fmla="*/ 597767 h 774933"/>
              <a:gd name="connsiteX4" fmla="*/ 1553492 w 6085121"/>
              <a:gd name="connsiteY4" fmla="*/ 624831 h 774933"/>
              <a:gd name="connsiteX5" fmla="*/ 1578657 w 6085121"/>
              <a:gd name="connsiteY5" fmla="*/ 512989 h 774933"/>
              <a:gd name="connsiteX6" fmla="*/ 1754548 w 6085121"/>
              <a:gd name="connsiteY6" fmla="*/ 563184 h 774933"/>
              <a:gd name="connsiteX7" fmla="*/ 1765437 w 6085121"/>
              <a:gd name="connsiteY7" fmla="*/ 476990 h 774933"/>
              <a:gd name="connsiteX8" fmla="*/ 1847467 w 6085121"/>
              <a:gd name="connsiteY8" fmla="*/ 528727 h 774933"/>
              <a:gd name="connsiteX9" fmla="*/ 2113260 w 6085121"/>
              <a:gd name="connsiteY9" fmla="*/ 546631 h 774933"/>
              <a:gd name="connsiteX10" fmla="*/ 2119335 w 6085121"/>
              <a:gd name="connsiteY10" fmla="*/ 422991 h 774933"/>
              <a:gd name="connsiteX11" fmla="*/ 2305165 w 6085121"/>
              <a:gd name="connsiteY11" fmla="*/ 504654 h 774933"/>
              <a:gd name="connsiteX12" fmla="*/ 2481802 w 6085121"/>
              <a:gd name="connsiteY12" fmla="*/ 456570 h 774933"/>
              <a:gd name="connsiteX13" fmla="*/ 2581368 w 6085121"/>
              <a:gd name="connsiteY13" fmla="*/ 431990 h 774933"/>
              <a:gd name="connsiteX14" fmla="*/ 2917430 w 6085121"/>
              <a:gd name="connsiteY14" fmla="*/ 402603 h 774933"/>
              <a:gd name="connsiteX15" fmla="*/ 2947969 w 6085121"/>
              <a:gd name="connsiteY15" fmla="*/ 304957 h 774933"/>
              <a:gd name="connsiteX16" fmla="*/ 3038170 w 6085121"/>
              <a:gd name="connsiteY16" fmla="*/ 305021 h 774933"/>
              <a:gd name="connsiteX17" fmla="*/ 3269503 w 6085121"/>
              <a:gd name="connsiteY17" fmla="*/ 364492 h 774933"/>
              <a:gd name="connsiteX18" fmla="*/ 3296848 w 6085121"/>
              <a:gd name="connsiteY18" fmla="*/ 297469 h 774933"/>
              <a:gd name="connsiteX19" fmla="*/ 3390083 w 6085121"/>
              <a:gd name="connsiteY19" fmla="*/ 260021 h 774933"/>
              <a:gd name="connsiteX20" fmla="*/ 3525097 w 6085121"/>
              <a:gd name="connsiteY20" fmla="*/ 319492 h 774933"/>
              <a:gd name="connsiteX21" fmla="*/ 3685051 w 6085121"/>
              <a:gd name="connsiteY21" fmla="*/ 268894 h 774933"/>
              <a:gd name="connsiteX22" fmla="*/ 3788483 w 6085121"/>
              <a:gd name="connsiteY22" fmla="*/ 278022 h 774933"/>
              <a:gd name="connsiteX23" fmla="*/ 3941746 w 6085121"/>
              <a:gd name="connsiteY23" fmla="*/ 277893 h 774933"/>
              <a:gd name="connsiteX24" fmla="*/ 3987553 w 6085121"/>
              <a:gd name="connsiteY24" fmla="*/ 201522 h 774933"/>
              <a:gd name="connsiteX25" fmla="*/ 4167532 w 6085121"/>
              <a:gd name="connsiteY25" fmla="*/ 233121 h 774933"/>
              <a:gd name="connsiteX26" fmla="*/ 4254705 w 6085121"/>
              <a:gd name="connsiteY26" fmla="*/ 147333 h 774933"/>
              <a:gd name="connsiteX27" fmla="*/ 4212908 w 6085121"/>
              <a:gd name="connsiteY27" fmla="*/ 83048 h 774933"/>
              <a:gd name="connsiteX28" fmla="*/ 4803228 w 6085121"/>
              <a:gd name="connsiteY28" fmla="*/ 91761 h 774933"/>
              <a:gd name="connsiteX29" fmla="*/ 6085121 w 6085121"/>
              <a:gd name="connsiteY29" fmla="*/ 0 h 774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12908 w 6134273"/>
              <a:gd name="connsiteY27" fmla="*/ 110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91552 w 6134273"/>
              <a:gd name="connsiteY27" fmla="*/ 146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30873 w 6134273"/>
              <a:gd name="connsiteY27" fmla="*/ 164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15227 w 6134273"/>
              <a:gd name="connsiteY6" fmla="*/ 549685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301382 w 6075289"/>
              <a:gd name="connsiteY27" fmla="*/ 294546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3106985 w 6075289"/>
              <a:gd name="connsiteY17" fmla="*/ 588516 h 945930"/>
              <a:gd name="connsiteX18" fmla="*/ 3112216 w 6075289"/>
              <a:gd name="connsiteY18" fmla="*/ 535489 h 945930"/>
              <a:gd name="connsiteX19" fmla="*/ 3218205 w 6075289"/>
              <a:gd name="connsiteY19" fmla="*/ 432466 h 945930"/>
              <a:gd name="connsiteX20" fmla="*/ 3321271 w 6075289"/>
              <a:gd name="connsiteY20" fmla="*/ 516516 h 945930"/>
              <a:gd name="connsiteX21" fmla="*/ 3436623 w 6075289"/>
              <a:gd name="connsiteY21" fmla="*/ 472489 h 945930"/>
              <a:gd name="connsiteX22" fmla="*/ 3429457 w 6075289"/>
              <a:gd name="connsiteY22" fmla="*/ 408392 h 945930"/>
              <a:gd name="connsiteX23" fmla="*/ 3719670 w 6075289"/>
              <a:gd name="connsiteY23" fmla="*/ 498518 h 945930"/>
              <a:gd name="connsiteX24" fmla="*/ 3725475 w 6075289"/>
              <a:gd name="connsiteY24" fmla="*/ 394891 h 945930"/>
              <a:gd name="connsiteX25" fmla="*/ 3800773 w 6075289"/>
              <a:gd name="connsiteY25" fmla="*/ 372519 h 945930"/>
              <a:gd name="connsiteX26" fmla="*/ 3990584 w 6075289"/>
              <a:gd name="connsiteY26" fmla="*/ 453617 h 945930"/>
              <a:gd name="connsiteX27" fmla="*/ 4176062 w 6075289"/>
              <a:gd name="connsiteY27" fmla="*/ 318330 h 945930"/>
              <a:gd name="connsiteX28" fmla="*/ 4448839 w 6075289"/>
              <a:gd name="connsiteY28" fmla="*/ 339545 h 945930"/>
              <a:gd name="connsiteX29" fmla="*/ 4803228 w 6075289"/>
              <a:gd name="connsiteY29" fmla="*/ 262758 h 945930"/>
              <a:gd name="connsiteX30" fmla="*/ 6075289 w 6075289"/>
              <a:gd name="connsiteY30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661629 w 6075289"/>
              <a:gd name="connsiteY4" fmla="*/ 768829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448839 w 6075289"/>
              <a:gd name="connsiteY30" fmla="*/ 339545 h 945930"/>
              <a:gd name="connsiteX31" fmla="*/ 4803228 w 6075289"/>
              <a:gd name="connsiteY31" fmla="*/ 262758 h 945930"/>
              <a:gd name="connsiteX32" fmla="*/ 6075289 w 6075289"/>
              <a:gd name="connsiteY32" fmla="*/ 0 h 945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4176062 w 5780373"/>
              <a:gd name="connsiteY29" fmla="*/ 345330 h 972930"/>
              <a:gd name="connsiteX30" fmla="*/ 4448839 w 5780373"/>
              <a:gd name="connsiteY30" fmla="*/ 366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417606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417606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719670 w 5780373"/>
              <a:gd name="connsiteY25" fmla="*/ 525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21271 w 5780373"/>
              <a:gd name="connsiteY22" fmla="*/ 543516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112216 w 5780373"/>
              <a:gd name="connsiteY20" fmla="*/ 5624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797641 w 5780373"/>
              <a:gd name="connsiteY16" fmla="*/ 539990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443741 w 5780373"/>
              <a:gd name="connsiteY14" fmla="*/ 6029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481802 w 5780373"/>
              <a:gd name="connsiteY13" fmla="*/ 654567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276624 w 5780373"/>
              <a:gd name="connsiteY11" fmla="*/ 746985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873571 w 5780373"/>
              <a:gd name="connsiteY8" fmla="*/ 733486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661629 w 5780373"/>
              <a:gd name="connsiteY5" fmla="*/ 795829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234591 w 5780373"/>
              <a:gd name="connsiteY2" fmla="*/ 769485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445358 w 5780373"/>
              <a:gd name="connsiteY5" fmla="*/ 714831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313235 w 5780373"/>
              <a:gd name="connsiteY2" fmla="*/ 845984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445358 w 5780373"/>
              <a:gd name="connsiteY5" fmla="*/ 714831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869325 w 5780373"/>
              <a:gd name="connsiteY17" fmla="*/ 511954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5780373"/>
              <a:gd name="connsiteY0" fmla="*/ 972930 h 972930"/>
              <a:gd name="connsiteX1" fmla="*/ 1030014 w 5780373"/>
              <a:gd name="connsiteY1" fmla="*/ 836296 h 972930"/>
              <a:gd name="connsiteX2" fmla="*/ 1313235 w 5780373"/>
              <a:gd name="connsiteY2" fmla="*/ 845984 h 972930"/>
              <a:gd name="connsiteX3" fmla="*/ 1384279 w 5780373"/>
              <a:gd name="connsiteY3" fmla="*/ 839350 h 972930"/>
              <a:gd name="connsiteX4" fmla="*/ 1433800 w 5780373"/>
              <a:gd name="connsiteY4" fmla="*/ 795764 h 972930"/>
              <a:gd name="connsiteX5" fmla="*/ 1445358 w 5780373"/>
              <a:gd name="connsiteY5" fmla="*/ 714831 h 972930"/>
              <a:gd name="connsiteX6" fmla="*/ 1578657 w 5780373"/>
              <a:gd name="connsiteY6" fmla="*/ 710986 h 972930"/>
              <a:gd name="connsiteX7" fmla="*/ 1715227 w 5780373"/>
              <a:gd name="connsiteY7" fmla="*/ 720682 h 972930"/>
              <a:gd name="connsiteX8" fmla="*/ 1952215 w 5780373"/>
              <a:gd name="connsiteY8" fmla="*/ 796484 h 972930"/>
              <a:gd name="connsiteX9" fmla="*/ 2063737 w 5780373"/>
              <a:gd name="connsiteY9" fmla="*/ 686224 h 972930"/>
              <a:gd name="connsiteX10" fmla="*/ 2113260 w 5780373"/>
              <a:gd name="connsiteY10" fmla="*/ 744628 h 972930"/>
              <a:gd name="connsiteX11" fmla="*/ 2188149 w 5780373"/>
              <a:gd name="connsiteY11" fmla="*/ 679487 h 972930"/>
              <a:gd name="connsiteX12" fmla="*/ 2334658 w 5780373"/>
              <a:gd name="connsiteY12" fmla="*/ 689151 h 972930"/>
              <a:gd name="connsiteX13" fmla="*/ 2295023 w 5780373"/>
              <a:gd name="connsiteY13" fmla="*/ 623068 h 972930"/>
              <a:gd name="connsiteX14" fmla="*/ 2591199 w 5780373"/>
              <a:gd name="connsiteY14" fmla="*/ 598488 h 972930"/>
              <a:gd name="connsiteX15" fmla="*/ 2730651 w 5780373"/>
              <a:gd name="connsiteY15" fmla="*/ 609600 h 972930"/>
              <a:gd name="connsiteX16" fmla="*/ 2895946 w 5780373"/>
              <a:gd name="connsiteY16" fmla="*/ 634488 h 972930"/>
              <a:gd name="connsiteX17" fmla="*/ 2967630 w 5780373"/>
              <a:gd name="connsiteY17" fmla="*/ 579452 h 972930"/>
              <a:gd name="connsiteX18" fmla="*/ 2964760 w 5780373"/>
              <a:gd name="connsiteY18" fmla="*/ 530990 h 972930"/>
              <a:gd name="connsiteX19" fmla="*/ 3106985 w 5780373"/>
              <a:gd name="connsiteY19" fmla="*/ 615516 h 972930"/>
              <a:gd name="connsiteX20" fmla="*/ 3259674 w 5780373"/>
              <a:gd name="connsiteY20" fmla="*/ 548989 h 972930"/>
              <a:gd name="connsiteX21" fmla="*/ 3218205 w 5780373"/>
              <a:gd name="connsiteY21" fmla="*/ 459466 h 972930"/>
              <a:gd name="connsiteX22" fmla="*/ 3350762 w 5780373"/>
              <a:gd name="connsiteY22" fmla="*/ 471517 h 972930"/>
              <a:gd name="connsiteX23" fmla="*/ 3436623 w 5780373"/>
              <a:gd name="connsiteY23" fmla="*/ 499489 h 972930"/>
              <a:gd name="connsiteX24" fmla="*/ 3429457 w 5780373"/>
              <a:gd name="connsiteY24" fmla="*/ 435392 h 972930"/>
              <a:gd name="connsiteX25" fmla="*/ 3601704 w 5780373"/>
              <a:gd name="connsiteY25" fmla="*/ 507518 h 972930"/>
              <a:gd name="connsiteX26" fmla="*/ 3725475 w 5780373"/>
              <a:gd name="connsiteY26" fmla="*/ 421891 h 972930"/>
              <a:gd name="connsiteX27" fmla="*/ 3800773 w 5780373"/>
              <a:gd name="connsiteY27" fmla="*/ 399519 h 972930"/>
              <a:gd name="connsiteX28" fmla="*/ 3990584 w 5780373"/>
              <a:gd name="connsiteY28" fmla="*/ 480617 h 972930"/>
              <a:gd name="connsiteX29" fmla="*/ 3999112 w 5780373"/>
              <a:gd name="connsiteY29" fmla="*/ 345330 h 972930"/>
              <a:gd name="connsiteX30" fmla="*/ 4468500 w 5780373"/>
              <a:gd name="connsiteY30" fmla="*/ 393545 h 972930"/>
              <a:gd name="connsiteX31" fmla="*/ 4803228 w 5780373"/>
              <a:gd name="connsiteY31" fmla="*/ 289758 h 972930"/>
              <a:gd name="connsiteX32" fmla="*/ 5780373 w 5780373"/>
              <a:gd name="connsiteY32" fmla="*/ 0 h 972930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384279 w 6107524"/>
              <a:gd name="connsiteY3" fmla="*/ 939185 h 1072765"/>
              <a:gd name="connsiteX4" fmla="*/ 1433800 w 6107524"/>
              <a:gd name="connsiteY4" fmla="*/ 895599 h 1072765"/>
              <a:gd name="connsiteX5" fmla="*/ 1445358 w 6107524"/>
              <a:gd name="connsiteY5" fmla="*/ 814666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21726 h 1072765"/>
              <a:gd name="connsiteX27" fmla="*/ 3800773 w 6107524"/>
              <a:gd name="connsiteY27" fmla="*/ 499354 h 1072765"/>
              <a:gd name="connsiteX28" fmla="*/ 3990584 w 6107524"/>
              <a:gd name="connsiteY28" fmla="*/ 580452 h 1072765"/>
              <a:gd name="connsiteX29" fmla="*/ 3999112 w 6107524"/>
              <a:gd name="connsiteY29" fmla="*/ 44516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384279 w 6107524"/>
              <a:gd name="connsiteY3" fmla="*/ 939185 h 1072765"/>
              <a:gd name="connsiteX4" fmla="*/ 1433800 w 6107524"/>
              <a:gd name="connsiteY4" fmla="*/ 895599 h 1072765"/>
              <a:gd name="connsiteX5" fmla="*/ 1445358 w 6107524"/>
              <a:gd name="connsiteY5" fmla="*/ 814666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21726 h 1072765"/>
              <a:gd name="connsiteX27" fmla="*/ 3800773 w 6107524"/>
              <a:gd name="connsiteY27" fmla="*/ 499354 h 1072765"/>
              <a:gd name="connsiteX28" fmla="*/ 3990584 w 6107524"/>
              <a:gd name="connsiteY28" fmla="*/ 580452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384279 w 6107524"/>
              <a:gd name="connsiteY3" fmla="*/ 939185 h 1072765"/>
              <a:gd name="connsiteX4" fmla="*/ 1433800 w 6107524"/>
              <a:gd name="connsiteY4" fmla="*/ 895599 h 1072765"/>
              <a:gd name="connsiteX5" fmla="*/ 1445358 w 6107524"/>
              <a:gd name="connsiteY5" fmla="*/ 814666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21726 h 1072765"/>
              <a:gd name="connsiteX27" fmla="*/ 3800773 w 6107524"/>
              <a:gd name="connsiteY27" fmla="*/ 499354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384279 w 6107524"/>
              <a:gd name="connsiteY3" fmla="*/ 939185 h 1072765"/>
              <a:gd name="connsiteX4" fmla="*/ 1433800 w 6107524"/>
              <a:gd name="connsiteY4" fmla="*/ 895599 h 1072765"/>
              <a:gd name="connsiteX5" fmla="*/ 1445358 w 6107524"/>
              <a:gd name="connsiteY5" fmla="*/ 814666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21726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384279 w 6107524"/>
              <a:gd name="connsiteY3" fmla="*/ 939185 h 1072765"/>
              <a:gd name="connsiteX4" fmla="*/ 1433800 w 6107524"/>
              <a:gd name="connsiteY4" fmla="*/ 895599 h 1072765"/>
              <a:gd name="connsiteX5" fmla="*/ 1445358 w 6107524"/>
              <a:gd name="connsiteY5" fmla="*/ 814666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45358 w 6107524"/>
              <a:gd name="connsiteY5" fmla="*/ 814666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578657 w 6107524"/>
              <a:gd name="connsiteY6" fmla="*/ 810821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52215 w 6107524"/>
              <a:gd name="connsiteY8" fmla="*/ 896319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95946 w 6107524"/>
              <a:gd name="connsiteY16" fmla="*/ 734323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259674 w 6107524"/>
              <a:gd name="connsiteY20" fmla="*/ 648824 h 1072765"/>
              <a:gd name="connsiteX21" fmla="*/ 3218205 w 6107524"/>
              <a:gd name="connsiteY21" fmla="*/ 559301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131368 w 6107524"/>
              <a:gd name="connsiteY20" fmla="*/ 665938 h 1072765"/>
              <a:gd name="connsiteX21" fmla="*/ 3259674 w 6107524"/>
              <a:gd name="connsiteY21" fmla="*/ 648824 h 1072765"/>
              <a:gd name="connsiteX22" fmla="*/ 3218205 w 6107524"/>
              <a:gd name="connsiteY22" fmla="*/ 559301 h 1072765"/>
              <a:gd name="connsiteX23" fmla="*/ 3350762 w 6107524"/>
              <a:gd name="connsiteY23" fmla="*/ 571352 h 1072765"/>
              <a:gd name="connsiteX24" fmla="*/ 3436623 w 6107524"/>
              <a:gd name="connsiteY24" fmla="*/ 599324 h 1072765"/>
              <a:gd name="connsiteX25" fmla="*/ 3429457 w 6107524"/>
              <a:gd name="connsiteY25" fmla="*/ 535227 h 1072765"/>
              <a:gd name="connsiteX26" fmla="*/ 3601704 w 6107524"/>
              <a:gd name="connsiteY26" fmla="*/ 607353 h 1072765"/>
              <a:gd name="connsiteX27" fmla="*/ 3725475 w 6107524"/>
              <a:gd name="connsiteY27" fmla="*/ 540310 h 1072765"/>
              <a:gd name="connsiteX28" fmla="*/ 3854905 w 6107524"/>
              <a:gd name="connsiteY28" fmla="*/ 517938 h 1072765"/>
              <a:gd name="connsiteX29" fmla="*/ 3963520 w 6107524"/>
              <a:gd name="connsiteY29" fmla="*/ 561868 h 1072765"/>
              <a:gd name="connsiteX30" fmla="*/ 4120908 w 6107524"/>
              <a:gd name="connsiteY30" fmla="*/ 457555 h 1072765"/>
              <a:gd name="connsiteX31" fmla="*/ 4468500 w 6107524"/>
              <a:gd name="connsiteY31" fmla="*/ 493380 h 1072765"/>
              <a:gd name="connsiteX32" fmla="*/ 4803228 w 6107524"/>
              <a:gd name="connsiteY32" fmla="*/ 389593 h 1072765"/>
              <a:gd name="connsiteX33" fmla="*/ 6107524 w 6107524"/>
              <a:gd name="connsiteY33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131368 w 6107524"/>
              <a:gd name="connsiteY20" fmla="*/ 665938 h 1072765"/>
              <a:gd name="connsiteX21" fmla="*/ 3259674 w 6107524"/>
              <a:gd name="connsiteY21" fmla="*/ 648824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429457 w 6107524"/>
              <a:gd name="connsiteY24" fmla="*/ 535227 h 1072765"/>
              <a:gd name="connsiteX25" fmla="*/ 3601704 w 6107524"/>
              <a:gd name="connsiteY25" fmla="*/ 607353 h 1072765"/>
              <a:gd name="connsiteX26" fmla="*/ 3725475 w 6107524"/>
              <a:gd name="connsiteY26" fmla="*/ 540310 h 1072765"/>
              <a:gd name="connsiteX27" fmla="*/ 3854905 w 6107524"/>
              <a:gd name="connsiteY27" fmla="*/ 517938 h 1072765"/>
              <a:gd name="connsiteX28" fmla="*/ 3963520 w 6107524"/>
              <a:gd name="connsiteY28" fmla="*/ 561868 h 1072765"/>
              <a:gd name="connsiteX29" fmla="*/ 4120908 w 6107524"/>
              <a:gd name="connsiteY29" fmla="*/ 457555 h 1072765"/>
              <a:gd name="connsiteX30" fmla="*/ 4468500 w 6107524"/>
              <a:gd name="connsiteY30" fmla="*/ 493380 h 1072765"/>
              <a:gd name="connsiteX31" fmla="*/ 4803228 w 6107524"/>
              <a:gd name="connsiteY31" fmla="*/ 389593 h 1072765"/>
              <a:gd name="connsiteX32" fmla="*/ 6107524 w 6107524"/>
              <a:gd name="connsiteY32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131368 w 6107524"/>
              <a:gd name="connsiteY20" fmla="*/ 665938 h 1072765"/>
              <a:gd name="connsiteX21" fmla="*/ 3259674 w 6107524"/>
              <a:gd name="connsiteY21" fmla="*/ 648824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601704 w 6107524"/>
              <a:gd name="connsiteY24" fmla="*/ 607353 h 1072765"/>
              <a:gd name="connsiteX25" fmla="*/ 3725475 w 6107524"/>
              <a:gd name="connsiteY25" fmla="*/ 540310 h 1072765"/>
              <a:gd name="connsiteX26" fmla="*/ 3854905 w 6107524"/>
              <a:gd name="connsiteY26" fmla="*/ 517938 h 1072765"/>
              <a:gd name="connsiteX27" fmla="*/ 3963520 w 6107524"/>
              <a:gd name="connsiteY27" fmla="*/ 561868 h 1072765"/>
              <a:gd name="connsiteX28" fmla="*/ 4120908 w 6107524"/>
              <a:gd name="connsiteY28" fmla="*/ 457555 h 1072765"/>
              <a:gd name="connsiteX29" fmla="*/ 4468500 w 6107524"/>
              <a:gd name="connsiteY29" fmla="*/ 493380 h 1072765"/>
              <a:gd name="connsiteX30" fmla="*/ 4803228 w 6107524"/>
              <a:gd name="connsiteY30" fmla="*/ 389593 h 1072765"/>
              <a:gd name="connsiteX31" fmla="*/ 6107524 w 6107524"/>
              <a:gd name="connsiteY31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06985 w 6107524"/>
              <a:gd name="connsiteY19" fmla="*/ 715351 h 1072765"/>
              <a:gd name="connsiteX20" fmla="*/ 3131368 w 6107524"/>
              <a:gd name="connsiteY20" fmla="*/ 665938 h 1072765"/>
              <a:gd name="connsiteX21" fmla="*/ 3259674 w 6107524"/>
              <a:gd name="connsiteY21" fmla="*/ 648824 h 1072765"/>
              <a:gd name="connsiteX22" fmla="*/ 3350762 w 6107524"/>
              <a:gd name="connsiteY22" fmla="*/ 571352 h 1072765"/>
              <a:gd name="connsiteX23" fmla="*/ 3436623 w 6107524"/>
              <a:gd name="connsiteY23" fmla="*/ 599324 h 1072765"/>
              <a:gd name="connsiteX24" fmla="*/ 3601704 w 6107524"/>
              <a:gd name="connsiteY24" fmla="*/ 607353 h 1072765"/>
              <a:gd name="connsiteX25" fmla="*/ 3725475 w 6107524"/>
              <a:gd name="connsiteY25" fmla="*/ 540310 h 1072765"/>
              <a:gd name="connsiteX26" fmla="*/ 3854905 w 6107524"/>
              <a:gd name="connsiteY26" fmla="*/ 517938 h 1072765"/>
              <a:gd name="connsiteX27" fmla="*/ 3963520 w 6107524"/>
              <a:gd name="connsiteY27" fmla="*/ 561868 h 1072765"/>
              <a:gd name="connsiteX28" fmla="*/ 4107376 w 6107524"/>
              <a:gd name="connsiteY28" fmla="*/ 469944 h 1072765"/>
              <a:gd name="connsiteX29" fmla="*/ 4468500 w 6107524"/>
              <a:gd name="connsiteY29" fmla="*/ 493380 h 1072765"/>
              <a:gd name="connsiteX30" fmla="*/ 4803228 w 6107524"/>
              <a:gd name="connsiteY30" fmla="*/ 389593 h 1072765"/>
              <a:gd name="connsiteX31" fmla="*/ 6107524 w 6107524"/>
              <a:gd name="connsiteY31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13260 w 6107524"/>
              <a:gd name="connsiteY10" fmla="*/ 844463 h 1072765"/>
              <a:gd name="connsiteX11" fmla="*/ 2188149 w 6107524"/>
              <a:gd name="connsiteY11" fmla="*/ 779322 h 1072765"/>
              <a:gd name="connsiteX12" fmla="*/ 2334658 w 6107524"/>
              <a:gd name="connsiteY12" fmla="*/ 788986 h 1072765"/>
              <a:gd name="connsiteX13" fmla="*/ 2295023 w 6107524"/>
              <a:gd name="connsiteY13" fmla="*/ 722903 h 1072765"/>
              <a:gd name="connsiteX14" fmla="*/ 2591199 w 6107524"/>
              <a:gd name="connsiteY14" fmla="*/ 698323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2964760 w 6107524"/>
              <a:gd name="connsiteY18" fmla="*/ 630825 h 1072765"/>
              <a:gd name="connsiteX19" fmla="*/ 3131368 w 6107524"/>
              <a:gd name="connsiteY19" fmla="*/ 665938 h 1072765"/>
              <a:gd name="connsiteX20" fmla="*/ 3259674 w 6107524"/>
              <a:gd name="connsiteY20" fmla="*/ 648824 h 1072765"/>
              <a:gd name="connsiteX21" fmla="*/ 3350762 w 6107524"/>
              <a:gd name="connsiteY21" fmla="*/ 571352 h 1072765"/>
              <a:gd name="connsiteX22" fmla="*/ 3436623 w 6107524"/>
              <a:gd name="connsiteY22" fmla="*/ 599324 h 1072765"/>
              <a:gd name="connsiteX23" fmla="*/ 3601704 w 6107524"/>
              <a:gd name="connsiteY23" fmla="*/ 607353 h 1072765"/>
              <a:gd name="connsiteX24" fmla="*/ 3725475 w 6107524"/>
              <a:gd name="connsiteY24" fmla="*/ 540310 h 1072765"/>
              <a:gd name="connsiteX25" fmla="*/ 3854905 w 6107524"/>
              <a:gd name="connsiteY25" fmla="*/ 517938 h 1072765"/>
              <a:gd name="connsiteX26" fmla="*/ 3963520 w 6107524"/>
              <a:gd name="connsiteY26" fmla="*/ 561868 h 1072765"/>
              <a:gd name="connsiteX27" fmla="*/ 4107376 w 6107524"/>
              <a:gd name="connsiteY27" fmla="*/ 469944 h 1072765"/>
              <a:gd name="connsiteX28" fmla="*/ 4468500 w 6107524"/>
              <a:gd name="connsiteY28" fmla="*/ 493380 h 1072765"/>
              <a:gd name="connsiteX29" fmla="*/ 4803228 w 6107524"/>
              <a:gd name="connsiteY29" fmla="*/ 389593 h 1072765"/>
              <a:gd name="connsiteX30" fmla="*/ 6107524 w 6107524"/>
              <a:gd name="connsiteY30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334658 w 6107524"/>
              <a:gd name="connsiteY11" fmla="*/ 788986 h 1072765"/>
              <a:gd name="connsiteX12" fmla="*/ 2295023 w 6107524"/>
              <a:gd name="connsiteY12" fmla="*/ 722903 h 1072765"/>
              <a:gd name="connsiteX13" fmla="*/ 2591199 w 6107524"/>
              <a:gd name="connsiteY13" fmla="*/ 698323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2964760 w 6107524"/>
              <a:gd name="connsiteY17" fmla="*/ 630825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50762 w 6107524"/>
              <a:gd name="connsiteY20" fmla="*/ 571352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334658 w 6107524"/>
              <a:gd name="connsiteY11" fmla="*/ 788986 h 1072765"/>
              <a:gd name="connsiteX12" fmla="*/ 2295023 w 6107524"/>
              <a:gd name="connsiteY12" fmla="*/ 722903 h 1072765"/>
              <a:gd name="connsiteX13" fmla="*/ 2591199 w 6107524"/>
              <a:gd name="connsiteY13" fmla="*/ 698323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2964760 w 6107524"/>
              <a:gd name="connsiteY17" fmla="*/ 630825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45335 w 6107524"/>
              <a:gd name="connsiteY20" fmla="*/ 601164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334658 w 6107524"/>
              <a:gd name="connsiteY11" fmla="*/ 788986 h 1072765"/>
              <a:gd name="connsiteX12" fmla="*/ 2295023 w 6107524"/>
              <a:gd name="connsiteY12" fmla="*/ 722903 h 1072765"/>
              <a:gd name="connsiteX13" fmla="*/ 2591199 w 6107524"/>
              <a:gd name="connsiteY13" fmla="*/ 698323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3073306 w 6107524"/>
              <a:gd name="connsiteY17" fmla="*/ 643247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45335 w 6107524"/>
              <a:gd name="connsiteY20" fmla="*/ 601164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334658 w 6107524"/>
              <a:gd name="connsiteY11" fmla="*/ 788986 h 1072765"/>
              <a:gd name="connsiteX12" fmla="*/ 2295023 w 6107524"/>
              <a:gd name="connsiteY12" fmla="*/ 722903 h 1072765"/>
              <a:gd name="connsiteX13" fmla="*/ 2515217 w 6107524"/>
              <a:gd name="connsiteY13" fmla="*/ 733104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3073306 w 6107524"/>
              <a:gd name="connsiteY17" fmla="*/ 643247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45335 w 6107524"/>
              <a:gd name="connsiteY20" fmla="*/ 601164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334658 w 6107524"/>
              <a:gd name="connsiteY11" fmla="*/ 788986 h 1072765"/>
              <a:gd name="connsiteX12" fmla="*/ 2370423 w 6107524"/>
              <a:gd name="connsiteY12" fmla="*/ 731886 h 1072765"/>
              <a:gd name="connsiteX13" fmla="*/ 2295023 w 6107524"/>
              <a:gd name="connsiteY13" fmla="*/ 722903 h 1072765"/>
              <a:gd name="connsiteX14" fmla="*/ 2515217 w 6107524"/>
              <a:gd name="connsiteY14" fmla="*/ 733104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3073306 w 6107524"/>
              <a:gd name="connsiteY18" fmla="*/ 643247 h 1072765"/>
              <a:gd name="connsiteX19" fmla="*/ 3131368 w 6107524"/>
              <a:gd name="connsiteY19" fmla="*/ 665938 h 1072765"/>
              <a:gd name="connsiteX20" fmla="*/ 3259674 w 6107524"/>
              <a:gd name="connsiteY20" fmla="*/ 648824 h 1072765"/>
              <a:gd name="connsiteX21" fmla="*/ 3345335 w 6107524"/>
              <a:gd name="connsiteY21" fmla="*/ 601164 h 1072765"/>
              <a:gd name="connsiteX22" fmla="*/ 3436623 w 6107524"/>
              <a:gd name="connsiteY22" fmla="*/ 599324 h 1072765"/>
              <a:gd name="connsiteX23" fmla="*/ 3601704 w 6107524"/>
              <a:gd name="connsiteY23" fmla="*/ 607353 h 1072765"/>
              <a:gd name="connsiteX24" fmla="*/ 3725475 w 6107524"/>
              <a:gd name="connsiteY24" fmla="*/ 540310 h 1072765"/>
              <a:gd name="connsiteX25" fmla="*/ 3854905 w 6107524"/>
              <a:gd name="connsiteY25" fmla="*/ 517938 h 1072765"/>
              <a:gd name="connsiteX26" fmla="*/ 3963520 w 6107524"/>
              <a:gd name="connsiteY26" fmla="*/ 561868 h 1072765"/>
              <a:gd name="connsiteX27" fmla="*/ 4107376 w 6107524"/>
              <a:gd name="connsiteY27" fmla="*/ 469944 h 1072765"/>
              <a:gd name="connsiteX28" fmla="*/ 4468500 w 6107524"/>
              <a:gd name="connsiteY28" fmla="*/ 493380 h 1072765"/>
              <a:gd name="connsiteX29" fmla="*/ 4803228 w 6107524"/>
              <a:gd name="connsiteY29" fmla="*/ 389593 h 1072765"/>
              <a:gd name="connsiteX30" fmla="*/ 6107524 w 6107524"/>
              <a:gd name="connsiteY30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285814 w 6107524"/>
              <a:gd name="connsiteY11" fmla="*/ 769111 h 1072765"/>
              <a:gd name="connsiteX12" fmla="*/ 2370423 w 6107524"/>
              <a:gd name="connsiteY12" fmla="*/ 731886 h 1072765"/>
              <a:gd name="connsiteX13" fmla="*/ 2295023 w 6107524"/>
              <a:gd name="connsiteY13" fmla="*/ 722903 h 1072765"/>
              <a:gd name="connsiteX14" fmla="*/ 2515217 w 6107524"/>
              <a:gd name="connsiteY14" fmla="*/ 733104 h 1072765"/>
              <a:gd name="connsiteX15" fmla="*/ 2730651 w 6107524"/>
              <a:gd name="connsiteY15" fmla="*/ 709435 h 1072765"/>
              <a:gd name="connsiteX16" fmla="*/ 2841815 w 6107524"/>
              <a:gd name="connsiteY16" fmla="*/ 715739 h 1072765"/>
              <a:gd name="connsiteX17" fmla="*/ 2967630 w 6107524"/>
              <a:gd name="connsiteY17" fmla="*/ 679287 h 1072765"/>
              <a:gd name="connsiteX18" fmla="*/ 3073306 w 6107524"/>
              <a:gd name="connsiteY18" fmla="*/ 643247 h 1072765"/>
              <a:gd name="connsiteX19" fmla="*/ 3131368 w 6107524"/>
              <a:gd name="connsiteY19" fmla="*/ 665938 h 1072765"/>
              <a:gd name="connsiteX20" fmla="*/ 3259674 w 6107524"/>
              <a:gd name="connsiteY20" fmla="*/ 648824 h 1072765"/>
              <a:gd name="connsiteX21" fmla="*/ 3345335 w 6107524"/>
              <a:gd name="connsiteY21" fmla="*/ 601164 h 1072765"/>
              <a:gd name="connsiteX22" fmla="*/ 3436623 w 6107524"/>
              <a:gd name="connsiteY22" fmla="*/ 599324 h 1072765"/>
              <a:gd name="connsiteX23" fmla="*/ 3601704 w 6107524"/>
              <a:gd name="connsiteY23" fmla="*/ 607353 h 1072765"/>
              <a:gd name="connsiteX24" fmla="*/ 3725475 w 6107524"/>
              <a:gd name="connsiteY24" fmla="*/ 540310 h 1072765"/>
              <a:gd name="connsiteX25" fmla="*/ 3854905 w 6107524"/>
              <a:gd name="connsiteY25" fmla="*/ 517938 h 1072765"/>
              <a:gd name="connsiteX26" fmla="*/ 3963520 w 6107524"/>
              <a:gd name="connsiteY26" fmla="*/ 561868 h 1072765"/>
              <a:gd name="connsiteX27" fmla="*/ 4107376 w 6107524"/>
              <a:gd name="connsiteY27" fmla="*/ 469944 h 1072765"/>
              <a:gd name="connsiteX28" fmla="*/ 4468500 w 6107524"/>
              <a:gd name="connsiteY28" fmla="*/ 493380 h 1072765"/>
              <a:gd name="connsiteX29" fmla="*/ 4803228 w 6107524"/>
              <a:gd name="connsiteY29" fmla="*/ 389593 h 1072765"/>
              <a:gd name="connsiteX30" fmla="*/ 6107524 w 6107524"/>
              <a:gd name="connsiteY30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25150 w 6107524"/>
              <a:gd name="connsiteY8" fmla="*/ 834372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285814 w 6107524"/>
              <a:gd name="connsiteY11" fmla="*/ 769111 h 1072765"/>
              <a:gd name="connsiteX12" fmla="*/ 2370423 w 6107524"/>
              <a:gd name="connsiteY12" fmla="*/ 731886 h 1072765"/>
              <a:gd name="connsiteX13" fmla="*/ 2515217 w 6107524"/>
              <a:gd name="connsiteY13" fmla="*/ 733104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3073306 w 6107524"/>
              <a:gd name="connsiteY17" fmla="*/ 643247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45335 w 6107524"/>
              <a:gd name="connsiteY20" fmla="*/ 601164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289549 w 6107524"/>
              <a:gd name="connsiteY3" fmla="*/ 939185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41431 w 6107524"/>
              <a:gd name="connsiteY8" fmla="*/ 812013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285814 w 6107524"/>
              <a:gd name="connsiteY11" fmla="*/ 769111 h 1072765"/>
              <a:gd name="connsiteX12" fmla="*/ 2370423 w 6107524"/>
              <a:gd name="connsiteY12" fmla="*/ 731886 h 1072765"/>
              <a:gd name="connsiteX13" fmla="*/ 2515217 w 6107524"/>
              <a:gd name="connsiteY13" fmla="*/ 733104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3073306 w 6107524"/>
              <a:gd name="connsiteY17" fmla="*/ 643247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45335 w 6107524"/>
              <a:gd name="connsiteY20" fmla="*/ 601164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13235 w 6107524"/>
              <a:gd name="connsiteY2" fmla="*/ 945819 h 1072765"/>
              <a:gd name="connsiteX3" fmla="*/ 1327541 w 6107524"/>
              <a:gd name="connsiteY3" fmla="*/ 934216 h 1072765"/>
              <a:gd name="connsiteX4" fmla="*/ 1433800 w 6107524"/>
              <a:gd name="connsiteY4" fmla="*/ 895599 h 1072765"/>
              <a:gd name="connsiteX5" fmla="*/ 1499489 w 6107524"/>
              <a:gd name="connsiteY5" fmla="*/ 845639 h 1072765"/>
              <a:gd name="connsiteX6" fmla="*/ 1646321 w 6107524"/>
              <a:gd name="connsiteY6" fmla="*/ 829405 h 1072765"/>
              <a:gd name="connsiteX7" fmla="*/ 1715227 w 6107524"/>
              <a:gd name="connsiteY7" fmla="*/ 820517 h 1072765"/>
              <a:gd name="connsiteX8" fmla="*/ 1941431 w 6107524"/>
              <a:gd name="connsiteY8" fmla="*/ 812013 h 1072765"/>
              <a:gd name="connsiteX9" fmla="*/ 2063737 w 6107524"/>
              <a:gd name="connsiteY9" fmla="*/ 786059 h 1072765"/>
              <a:gd name="connsiteX10" fmla="*/ 2188149 w 6107524"/>
              <a:gd name="connsiteY10" fmla="*/ 779322 h 1072765"/>
              <a:gd name="connsiteX11" fmla="*/ 2285814 w 6107524"/>
              <a:gd name="connsiteY11" fmla="*/ 769111 h 1072765"/>
              <a:gd name="connsiteX12" fmla="*/ 2370423 w 6107524"/>
              <a:gd name="connsiteY12" fmla="*/ 731886 h 1072765"/>
              <a:gd name="connsiteX13" fmla="*/ 2515217 w 6107524"/>
              <a:gd name="connsiteY13" fmla="*/ 733104 h 1072765"/>
              <a:gd name="connsiteX14" fmla="*/ 2730651 w 6107524"/>
              <a:gd name="connsiteY14" fmla="*/ 709435 h 1072765"/>
              <a:gd name="connsiteX15" fmla="*/ 2841815 w 6107524"/>
              <a:gd name="connsiteY15" fmla="*/ 715739 h 1072765"/>
              <a:gd name="connsiteX16" fmla="*/ 2967630 w 6107524"/>
              <a:gd name="connsiteY16" fmla="*/ 679287 h 1072765"/>
              <a:gd name="connsiteX17" fmla="*/ 3073306 w 6107524"/>
              <a:gd name="connsiteY17" fmla="*/ 643247 h 1072765"/>
              <a:gd name="connsiteX18" fmla="*/ 3131368 w 6107524"/>
              <a:gd name="connsiteY18" fmla="*/ 665938 h 1072765"/>
              <a:gd name="connsiteX19" fmla="*/ 3259674 w 6107524"/>
              <a:gd name="connsiteY19" fmla="*/ 648824 h 1072765"/>
              <a:gd name="connsiteX20" fmla="*/ 3345335 w 6107524"/>
              <a:gd name="connsiteY20" fmla="*/ 601164 h 1072765"/>
              <a:gd name="connsiteX21" fmla="*/ 3436623 w 6107524"/>
              <a:gd name="connsiteY21" fmla="*/ 599324 h 1072765"/>
              <a:gd name="connsiteX22" fmla="*/ 3601704 w 6107524"/>
              <a:gd name="connsiteY22" fmla="*/ 607353 h 1072765"/>
              <a:gd name="connsiteX23" fmla="*/ 3725475 w 6107524"/>
              <a:gd name="connsiteY23" fmla="*/ 540310 h 1072765"/>
              <a:gd name="connsiteX24" fmla="*/ 3854905 w 6107524"/>
              <a:gd name="connsiteY24" fmla="*/ 517938 h 1072765"/>
              <a:gd name="connsiteX25" fmla="*/ 3963520 w 6107524"/>
              <a:gd name="connsiteY25" fmla="*/ 561868 h 1072765"/>
              <a:gd name="connsiteX26" fmla="*/ 4107376 w 6107524"/>
              <a:gd name="connsiteY26" fmla="*/ 469944 h 1072765"/>
              <a:gd name="connsiteX27" fmla="*/ 4468500 w 6107524"/>
              <a:gd name="connsiteY27" fmla="*/ 493380 h 1072765"/>
              <a:gd name="connsiteX28" fmla="*/ 4803228 w 6107524"/>
              <a:gd name="connsiteY28" fmla="*/ 389593 h 1072765"/>
              <a:gd name="connsiteX29" fmla="*/ 6107524 w 6107524"/>
              <a:gd name="connsiteY29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27541 w 6107524"/>
              <a:gd name="connsiteY2" fmla="*/ 934216 h 1072765"/>
              <a:gd name="connsiteX3" fmla="*/ 1433800 w 6107524"/>
              <a:gd name="connsiteY3" fmla="*/ 895599 h 1072765"/>
              <a:gd name="connsiteX4" fmla="*/ 1499489 w 6107524"/>
              <a:gd name="connsiteY4" fmla="*/ 845639 h 1072765"/>
              <a:gd name="connsiteX5" fmla="*/ 1646321 w 6107524"/>
              <a:gd name="connsiteY5" fmla="*/ 829405 h 1072765"/>
              <a:gd name="connsiteX6" fmla="*/ 1715227 w 6107524"/>
              <a:gd name="connsiteY6" fmla="*/ 820517 h 1072765"/>
              <a:gd name="connsiteX7" fmla="*/ 1941431 w 6107524"/>
              <a:gd name="connsiteY7" fmla="*/ 812013 h 1072765"/>
              <a:gd name="connsiteX8" fmla="*/ 2063737 w 6107524"/>
              <a:gd name="connsiteY8" fmla="*/ 786059 h 1072765"/>
              <a:gd name="connsiteX9" fmla="*/ 2188149 w 6107524"/>
              <a:gd name="connsiteY9" fmla="*/ 779322 h 1072765"/>
              <a:gd name="connsiteX10" fmla="*/ 2285814 w 6107524"/>
              <a:gd name="connsiteY10" fmla="*/ 769111 h 1072765"/>
              <a:gd name="connsiteX11" fmla="*/ 2370423 w 6107524"/>
              <a:gd name="connsiteY11" fmla="*/ 731886 h 1072765"/>
              <a:gd name="connsiteX12" fmla="*/ 2515217 w 6107524"/>
              <a:gd name="connsiteY12" fmla="*/ 733104 h 1072765"/>
              <a:gd name="connsiteX13" fmla="*/ 2730651 w 6107524"/>
              <a:gd name="connsiteY13" fmla="*/ 709435 h 1072765"/>
              <a:gd name="connsiteX14" fmla="*/ 2841815 w 6107524"/>
              <a:gd name="connsiteY14" fmla="*/ 715739 h 1072765"/>
              <a:gd name="connsiteX15" fmla="*/ 2967630 w 6107524"/>
              <a:gd name="connsiteY15" fmla="*/ 679287 h 1072765"/>
              <a:gd name="connsiteX16" fmla="*/ 3073306 w 6107524"/>
              <a:gd name="connsiteY16" fmla="*/ 643247 h 1072765"/>
              <a:gd name="connsiteX17" fmla="*/ 3131368 w 6107524"/>
              <a:gd name="connsiteY17" fmla="*/ 665938 h 1072765"/>
              <a:gd name="connsiteX18" fmla="*/ 3259674 w 6107524"/>
              <a:gd name="connsiteY18" fmla="*/ 648824 h 1072765"/>
              <a:gd name="connsiteX19" fmla="*/ 3345335 w 6107524"/>
              <a:gd name="connsiteY19" fmla="*/ 601164 h 1072765"/>
              <a:gd name="connsiteX20" fmla="*/ 3436623 w 6107524"/>
              <a:gd name="connsiteY20" fmla="*/ 599324 h 1072765"/>
              <a:gd name="connsiteX21" fmla="*/ 3601704 w 6107524"/>
              <a:gd name="connsiteY21" fmla="*/ 607353 h 1072765"/>
              <a:gd name="connsiteX22" fmla="*/ 3725475 w 6107524"/>
              <a:gd name="connsiteY22" fmla="*/ 540310 h 1072765"/>
              <a:gd name="connsiteX23" fmla="*/ 3854905 w 6107524"/>
              <a:gd name="connsiteY23" fmla="*/ 517938 h 1072765"/>
              <a:gd name="connsiteX24" fmla="*/ 3963520 w 6107524"/>
              <a:gd name="connsiteY24" fmla="*/ 561868 h 1072765"/>
              <a:gd name="connsiteX25" fmla="*/ 4107376 w 6107524"/>
              <a:gd name="connsiteY25" fmla="*/ 469944 h 1072765"/>
              <a:gd name="connsiteX26" fmla="*/ 4468500 w 6107524"/>
              <a:gd name="connsiteY26" fmla="*/ 493380 h 1072765"/>
              <a:gd name="connsiteX27" fmla="*/ 4803228 w 6107524"/>
              <a:gd name="connsiteY27" fmla="*/ 389593 h 1072765"/>
              <a:gd name="connsiteX28" fmla="*/ 6107524 w 6107524"/>
              <a:gd name="connsiteY28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27541 w 6107524"/>
              <a:gd name="connsiteY2" fmla="*/ 934216 h 1072765"/>
              <a:gd name="connsiteX3" fmla="*/ 1433800 w 6107524"/>
              <a:gd name="connsiteY3" fmla="*/ 895599 h 1072765"/>
              <a:gd name="connsiteX4" fmla="*/ 1499489 w 6107524"/>
              <a:gd name="connsiteY4" fmla="*/ 845639 h 1072765"/>
              <a:gd name="connsiteX5" fmla="*/ 1646321 w 6107524"/>
              <a:gd name="connsiteY5" fmla="*/ 829405 h 1072765"/>
              <a:gd name="connsiteX6" fmla="*/ 1715227 w 6107524"/>
              <a:gd name="connsiteY6" fmla="*/ 820517 h 1072765"/>
              <a:gd name="connsiteX7" fmla="*/ 1941431 w 6107524"/>
              <a:gd name="connsiteY7" fmla="*/ 812013 h 1072765"/>
              <a:gd name="connsiteX8" fmla="*/ 2063737 w 6107524"/>
              <a:gd name="connsiteY8" fmla="*/ 786059 h 1072765"/>
              <a:gd name="connsiteX9" fmla="*/ 2188149 w 6107524"/>
              <a:gd name="connsiteY9" fmla="*/ 779322 h 1072765"/>
              <a:gd name="connsiteX10" fmla="*/ 2285814 w 6107524"/>
              <a:gd name="connsiteY10" fmla="*/ 769111 h 1072765"/>
              <a:gd name="connsiteX11" fmla="*/ 2370423 w 6107524"/>
              <a:gd name="connsiteY11" fmla="*/ 731886 h 1072765"/>
              <a:gd name="connsiteX12" fmla="*/ 2515217 w 6107524"/>
              <a:gd name="connsiteY12" fmla="*/ 733104 h 1072765"/>
              <a:gd name="connsiteX13" fmla="*/ 2730651 w 6107524"/>
              <a:gd name="connsiteY13" fmla="*/ 709435 h 1072765"/>
              <a:gd name="connsiteX14" fmla="*/ 2841815 w 6107524"/>
              <a:gd name="connsiteY14" fmla="*/ 715739 h 1072765"/>
              <a:gd name="connsiteX15" fmla="*/ 2967630 w 6107524"/>
              <a:gd name="connsiteY15" fmla="*/ 679287 h 1072765"/>
              <a:gd name="connsiteX16" fmla="*/ 3073306 w 6107524"/>
              <a:gd name="connsiteY16" fmla="*/ 643247 h 1072765"/>
              <a:gd name="connsiteX17" fmla="*/ 3131368 w 6107524"/>
              <a:gd name="connsiteY17" fmla="*/ 665938 h 1072765"/>
              <a:gd name="connsiteX18" fmla="*/ 3259674 w 6107524"/>
              <a:gd name="connsiteY18" fmla="*/ 648824 h 1072765"/>
              <a:gd name="connsiteX19" fmla="*/ 3345335 w 6107524"/>
              <a:gd name="connsiteY19" fmla="*/ 601164 h 1072765"/>
              <a:gd name="connsiteX20" fmla="*/ 3436623 w 6107524"/>
              <a:gd name="connsiteY20" fmla="*/ 599324 h 1072765"/>
              <a:gd name="connsiteX21" fmla="*/ 3601704 w 6107524"/>
              <a:gd name="connsiteY21" fmla="*/ 607353 h 1072765"/>
              <a:gd name="connsiteX22" fmla="*/ 3725475 w 6107524"/>
              <a:gd name="connsiteY22" fmla="*/ 540310 h 1072765"/>
              <a:gd name="connsiteX23" fmla="*/ 3854905 w 6107524"/>
              <a:gd name="connsiteY23" fmla="*/ 517938 h 1072765"/>
              <a:gd name="connsiteX24" fmla="*/ 3958092 w 6107524"/>
              <a:gd name="connsiteY24" fmla="*/ 546962 h 1072765"/>
              <a:gd name="connsiteX25" fmla="*/ 4107376 w 6107524"/>
              <a:gd name="connsiteY25" fmla="*/ 469944 h 1072765"/>
              <a:gd name="connsiteX26" fmla="*/ 4468500 w 6107524"/>
              <a:gd name="connsiteY26" fmla="*/ 493380 h 1072765"/>
              <a:gd name="connsiteX27" fmla="*/ 4803228 w 6107524"/>
              <a:gd name="connsiteY27" fmla="*/ 389593 h 1072765"/>
              <a:gd name="connsiteX28" fmla="*/ 6107524 w 6107524"/>
              <a:gd name="connsiteY28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27541 w 6107524"/>
              <a:gd name="connsiteY2" fmla="*/ 934216 h 1072765"/>
              <a:gd name="connsiteX3" fmla="*/ 1433800 w 6107524"/>
              <a:gd name="connsiteY3" fmla="*/ 895599 h 1072765"/>
              <a:gd name="connsiteX4" fmla="*/ 1499489 w 6107524"/>
              <a:gd name="connsiteY4" fmla="*/ 845639 h 1072765"/>
              <a:gd name="connsiteX5" fmla="*/ 1646321 w 6107524"/>
              <a:gd name="connsiteY5" fmla="*/ 829405 h 1072765"/>
              <a:gd name="connsiteX6" fmla="*/ 1715227 w 6107524"/>
              <a:gd name="connsiteY6" fmla="*/ 820517 h 1072765"/>
              <a:gd name="connsiteX7" fmla="*/ 1941431 w 6107524"/>
              <a:gd name="connsiteY7" fmla="*/ 812013 h 1072765"/>
              <a:gd name="connsiteX8" fmla="*/ 2063737 w 6107524"/>
              <a:gd name="connsiteY8" fmla="*/ 786059 h 1072765"/>
              <a:gd name="connsiteX9" fmla="*/ 2188149 w 6107524"/>
              <a:gd name="connsiteY9" fmla="*/ 779322 h 1072765"/>
              <a:gd name="connsiteX10" fmla="*/ 2285814 w 6107524"/>
              <a:gd name="connsiteY10" fmla="*/ 769111 h 1072765"/>
              <a:gd name="connsiteX11" fmla="*/ 2370423 w 6107524"/>
              <a:gd name="connsiteY11" fmla="*/ 731886 h 1072765"/>
              <a:gd name="connsiteX12" fmla="*/ 2515217 w 6107524"/>
              <a:gd name="connsiteY12" fmla="*/ 733104 h 1072765"/>
              <a:gd name="connsiteX13" fmla="*/ 2730651 w 6107524"/>
              <a:gd name="connsiteY13" fmla="*/ 709435 h 1072765"/>
              <a:gd name="connsiteX14" fmla="*/ 2841815 w 6107524"/>
              <a:gd name="connsiteY14" fmla="*/ 715739 h 1072765"/>
              <a:gd name="connsiteX15" fmla="*/ 2967630 w 6107524"/>
              <a:gd name="connsiteY15" fmla="*/ 679287 h 1072765"/>
              <a:gd name="connsiteX16" fmla="*/ 3073306 w 6107524"/>
              <a:gd name="connsiteY16" fmla="*/ 643247 h 1072765"/>
              <a:gd name="connsiteX17" fmla="*/ 3131368 w 6107524"/>
              <a:gd name="connsiteY17" fmla="*/ 665938 h 1072765"/>
              <a:gd name="connsiteX18" fmla="*/ 3259674 w 6107524"/>
              <a:gd name="connsiteY18" fmla="*/ 648824 h 1072765"/>
              <a:gd name="connsiteX19" fmla="*/ 3345335 w 6107524"/>
              <a:gd name="connsiteY19" fmla="*/ 601164 h 1072765"/>
              <a:gd name="connsiteX20" fmla="*/ 3436623 w 6107524"/>
              <a:gd name="connsiteY20" fmla="*/ 599324 h 1072765"/>
              <a:gd name="connsiteX21" fmla="*/ 3601704 w 6107524"/>
              <a:gd name="connsiteY21" fmla="*/ 607353 h 1072765"/>
              <a:gd name="connsiteX22" fmla="*/ 3725475 w 6107524"/>
              <a:gd name="connsiteY22" fmla="*/ 540310 h 1072765"/>
              <a:gd name="connsiteX23" fmla="*/ 3854905 w 6107524"/>
              <a:gd name="connsiteY23" fmla="*/ 517938 h 1072765"/>
              <a:gd name="connsiteX24" fmla="*/ 3958092 w 6107524"/>
              <a:gd name="connsiteY24" fmla="*/ 546962 h 1072765"/>
              <a:gd name="connsiteX25" fmla="*/ 4129085 w 6107524"/>
              <a:gd name="connsiteY25" fmla="*/ 479881 h 1072765"/>
              <a:gd name="connsiteX26" fmla="*/ 4468500 w 6107524"/>
              <a:gd name="connsiteY26" fmla="*/ 493380 h 1072765"/>
              <a:gd name="connsiteX27" fmla="*/ 4803228 w 6107524"/>
              <a:gd name="connsiteY27" fmla="*/ 389593 h 1072765"/>
              <a:gd name="connsiteX28" fmla="*/ 6107524 w 6107524"/>
              <a:gd name="connsiteY28" fmla="*/ 0 h 1072765"/>
              <a:gd name="connsiteX0" fmla="*/ 0 w 6107524"/>
              <a:gd name="connsiteY0" fmla="*/ 1072765 h 1072765"/>
              <a:gd name="connsiteX1" fmla="*/ 1030014 w 6107524"/>
              <a:gd name="connsiteY1" fmla="*/ 936131 h 1072765"/>
              <a:gd name="connsiteX2" fmla="*/ 1327541 w 6107524"/>
              <a:gd name="connsiteY2" fmla="*/ 934216 h 1072765"/>
              <a:gd name="connsiteX3" fmla="*/ 1433800 w 6107524"/>
              <a:gd name="connsiteY3" fmla="*/ 895599 h 1072765"/>
              <a:gd name="connsiteX4" fmla="*/ 1499489 w 6107524"/>
              <a:gd name="connsiteY4" fmla="*/ 845639 h 1072765"/>
              <a:gd name="connsiteX5" fmla="*/ 1646321 w 6107524"/>
              <a:gd name="connsiteY5" fmla="*/ 829405 h 1072765"/>
              <a:gd name="connsiteX6" fmla="*/ 1715227 w 6107524"/>
              <a:gd name="connsiteY6" fmla="*/ 820517 h 1072765"/>
              <a:gd name="connsiteX7" fmla="*/ 1941431 w 6107524"/>
              <a:gd name="connsiteY7" fmla="*/ 812013 h 1072765"/>
              <a:gd name="connsiteX8" fmla="*/ 2063737 w 6107524"/>
              <a:gd name="connsiteY8" fmla="*/ 786059 h 1072765"/>
              <a:gd name="connsiteX9" fmla="*/ 2188149 w 6107524"/>
              <a:gd name="connsiteY9" fmla="*/ 779322 h 1072765"/>
              <a:gd name="connsiteX10" fmla="*/ 2285814 w 6107524"/>
              <a:gd name="connsiteY10" fmla="*/ 769111 h 1072765"/>
              <a:gd name="connsiteX11" fmla="*/ 2370423 w 6107524"/>
              <a:gd name="connsiteY11" fmla="*/ 731886 h 1072765"/>
              <a:gd name="connsiteX12" fmla="*/ 2515217 w 6107524"/>
              <a:gd name="connsiteY12" fmla="*/ 733104 h 1072765"/>
              <a:gd name="connsiteX13" fmla="*/ 2730651 w 6107524"/>
              <a:gd name="connsiteY13" fmla="*/ 709435 h 1072765"/>
              <a:gd name="connsiteX14" fmla="*/ 2841815 w 6107524"/>
              <a:gd name="connsiteY14" fmla="*/ 715739 h 1072765"/>
              <a:gd name="connsiteX15" fmla="*/ 2967630 w 6107524"/>
              <a:gd name="connsiteY15" fmla="*/ 679287 h 1072765"/>
              <a:gd name="connsiteX16" fmla="*/ 3073306 w 6107524"/>
              <a:gd name="connsiteY16" fmla="*/ 643247 h 1072765"/>
              <a:gd name="connsiteX17" fmla="*/ 3131368 w 6107524"/>
              <a:gd name="connsiteY17" fmla="*/ 665938 h 1072765"/>
              <a:gd name="connsiteX18" fmla="*/ 3259674 w 6107524"/>
              <a:gd name="connsiteY18" fmla="*/ 648824 h 1072765"/>
              <a:gd name="connsiteX19" fmla="*/ 3345335 w 6107524"/>
              <a:gd name="connsiteY19" fmla="*/ 601164 h 1072765"/>
              <a:gd name="connsiteX20" fmla="*/ 3436623 w 6107524"/>
              <a:gd name="connsiteY20" fmla="*/ 599324 h 1072765"/>
              <a:gd name="connsiteX21" fmla="*/ 3601704 w 6107524"/>
              <a:gd name="connsiteY21" fmla="*/ 607353 h 1072765"/>
              <a:gd name="connsiteX22" fmla="*/ 3725475 w 6107524"/>
              <a:gd name="connsiteY22" fmla="*/ 540310 h 1072765"/>
              <a:gd name="connsiteX23" fmla="*/ 3854905 w 6107524"/>
              <a:gd name="connsiteY23" fmla="*/ 517938 h 1072765"/>
              <a:gd name="connsiteX24" fmla="*/ 3958092 w 6107524"/>
              <a:gd name="connsiteY24" fmla="*/ 546962 h 1072765"/>
              <a:gd name="connsiteX25" fmla="*/ 4129085 w 6107524"/>
              <a:gd name="connsiteY25" fmla="*/ 479881 h 1072765"/>
              <a:gd name="connsiteX26" fmla="*/ 4463074 w 6107524"/>
              <a:gd name="connsiteY26" fmla="*/ 478474 h 1072765"/>
              <a:gd name="connsiteX27" fmla="*/ 4803228 w 6107524"/>
              <a:gd name="connsiteY27" fmla="*/ 389593 h 1072765"/>
              <a:gd name="connsiteX28" fmla="*/ 6107524 w 6107524"/>
              <a:gd name="connsiteY28" fmla="*/ 0 h 1072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107524" h="1072765">
                <a:moveTo>
                  <a:pt x="0" y="1072765"/>
                </a:moveTo>
                <a:lnTo>
                  <a:pt x="1030014" y="936131"/>
                </a:lnTo>
                <a:cubicBezTo>
                  <a:pt x="1251271" y="913040"/>
                  <a:pt x="1260243" y="940971"/>
                  <a:pt x="1327541" y="934216"/>
                </a:cubicBezTo>
                <a:cubicBezTo>
                  <a:pt x="1327664" y="906188"/>
                  <a:pt x="1433677" y="923627"/>
                  <a:pt x="1433800" y="895599"/>
                </a:cubicBezTo>
                <a:lnTo>
                  <a:pt x="1499489" y="845639"/>
                </a:lnTo>
                <a:cubicBezTo>
                  <a:pt x="1507877" y="838358"/>
                  <a:pt x="1637933" y="836686"/>
                  <a:pt x="1646321" y="829405"/>
                </a:cubicBezTo>
                <a:lnTo>
                  <a:pt x="1715227" y="820517"/>
                </a:lnTo>
                <a:cubicBezTo>
                  <a:pt x="1745071" y="791786"/>
                  <a:pt x="1911587" y="840744"/>
                  <a:pt x="1941431" y="812013"/>
                </a:cubicBezTo>
                <a:lnTo>
                  <a:pt x="2063737" y="786059"/>
                </a:lnTo>
                <a:lnTo>
                  <a:pt x="2188149" y="779322"/>
                </a:lnTo>
                <a:lnTo>
                  <a:pt x="2285814" y="769111"/>
                </a:lnTo>
                <a:cubicBezTo>
                  <a:pt x="2270600" y="750078"/>
                  <a:pt x="2385637" y="750919"/>
                  <a:pt x="2370423" y="731886"/>
                </a:cubicBezTo>
                <a:lnTo>
                  <a:pt x="2515217" y="733104"/>
                </a:lnTo>
                <a:cubicBezTo>
                  <a:pt x="2558425" y="687309"/>
                  <a:pt x="2618630" y="719231"/>
                  <a:pt x="2730651" y="709435"/>
                </a:cubicBezTo>
                <a:lnTo>
                  <a:pt x="2841815" y="715739"/>
                </a:lnTo>
                <a:lnTo>
                  <a:pt x="2967630" y="679287"/>
                </a:lnTo>
                <a:cubicBezTo>
                  <a:pt x="2989611" y="687132"/>
                  <a:pt x="3051325" y="635402"/>
                  <a:pt x="3073306" y="643247"/>
                </a:cubicBezTo>
                <a:lnTo>
                  <a:pt x="3131368" y="665938"/>
                </a:lnTo>
                <a:cubicBezTo>
                  <a:pt x="3156816" y="654850"/>
                  <a:pt x="3249712" y="673824"/>
                  <a:pt x="3259674" y="648824"/>
                </a:cubicBezTo>
                <a:lnTo>
                  <a:pt x="3345335" y="601164"/>
                </a:lnTo>
                <a:cubicBezTo>
                  <a:pt x="3400170" y="583488"/>
                  <a:pt x="3381788" y="617000"/>
                  <a:pt x="3436623" y="599324"/>
                </a:cubicBezTo>
                <a:lnTo>
                  <a:pt x="3601704" y="607353"/>
                </a:lnTo>
                <a:lnTo>
                  <a:pt x="3725475" y="540310"/>
                </a:lnTo>
                <a:lnTo>
                  <a:pt x="3854905" y="517938"/>
                </a:lnTo>
                <a:lnTo>
                  <a:pt x="3958092" y="546962"/>
                </a:lnTo>
                <a:cubicBezTo>
                  <a:pt x="3960935" y="501866"/>
                  <a:pt x="4027937" y="520477"/>
                  <a:pt x="4129085" y="479881"/>
                </a:cubicBezTo>
                <a:cubicBezTo>
                  <a:pt x="4226564" y="495953"/>
                  <a:pt x="4227968" y="493901"/>
                  <a:pt x="4463074" y="478474"/>
                </a:cubicBezTo>
                <a:lnTo>
                  <a:pt x="4803228" y="389593"/>
                </a:lnTo>
                <a:lnTo>
                  <a:pt x="6107524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2" name="Down Arrow 21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5" name="Group 24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9" name="Group 28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1" name="Cube 30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2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Freeform 25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510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190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9" y="2065491"/>
            <a:ext cx="5619039" cy="1540732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84279 w 6403355"/>
              <a:gd name="connsiteY2" fmla="*/ 670133 h 803713"/>
              <a:gd name="connsiteX3" fmla="*/ 1384647 w 6403355"/>
              <a:gd name="connsiteY3" fmla="*/ 586048 h 803713"/>
              <a:gd name="connsiteX4" fmla="*/ 1553492 w 6403355"/>
              <a:gd name="connsiteY4" fmla="*/ 653611 h 803713"/>
              <a:gd name="connsiteX5" fmla="*/ 1754548 w 6403355"/>
              <a:gd name="connsiteY5" fmla="*/ 591964 h 803713"/>
              <a:gd name="connsiteX6" fmla="*/ 1765437 w 6403355"/>
              <a:gd name="connsiteY6" fmla="*/ 505770 h 803713"/>
              <a:gd name="connsiteX7" fmla="*/ 1847467 w 6403355"/>
              <a:gd name="connsiteY7" fmla="*/ 490008 h 803713"/>
              <a:gd name="connsiteX8" fmla="*/ 2024785 w 6403355"/>
              <a:gd name="connsiteY8" fmla="*/ 575411 h 803713"/>
              <a:gd name="connsiteX9" fmla="*/ 2070183 w 6403355"/>
              <a:gd name="connsiteY9" fmla="*/ 555269 h 803713"/>
              <a:gd name="connsiteX10" fmla="*/ 2305165 w 6403355"/>
              <a:gd name="connsiteY10" fmla="*/ 533434 h 803713"/>
              <a:gd name="connsiteX11" fmla="*/ 2412988 w 6403355"/>
              <a:gd name="connsiteY11" fmla="*/ 40435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553492 w 6403355"/>
              <a:gd name="connsiteY4" fmla="*/ 653611 h 803713"/>
              <a:gd name="connsiteX5" fmla="*/ 1754548 w 6403355"/>
              <a:gd name="connsiteY5" fmla="*/ 591964 h 803713"/>
              <a:gd name="connsiteX6" fmla="*/ 1765437 w 6403355"/>
              <a:gd name="connsiteY6" fmla="*/ 505770 h 803713"/>
              <a:gd name="connsiteX7" fmla="*/ 1847467 w 6403355"/>
              <a:gd name="connsiteY7" fmla="*/ 490008 h 803713"/>
              <a:gd name="connsiteX8" fmla="*/ 2024785 w 6403355"/>
              <a:gd name="connsiteY8" fmla="*/ 575411 h 803713"/>
              <a:gd name="connsiteX9" fmla="*/ 2070183 w 6403355"/>
              <a:gd name="connsiteY9" fmla="*/ 555269 h 803713"/>
              <a:gd name="connsiteX10" fmla="*/ 2305165 w 6403355"/>
              <a:gd name="connsiteY10" fmla="*/ 533434 h 803713"/>
              <a:gd name="connsiteX11" fmla="*/ 2412988 w 6403355"/>
              <a:gd name="connsiteY11" fmla="*/ 40435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765437 w 6403355"/>
              <a:gd name="connsiteY6" fmla="*/ 505770 h 803713"/>
              <a:gd name="connsiteX7" fmla="*/ 1847467 w 6403355"/>
              <a:gd name="connsiteY7" fmla="*/ 490008 h 803713"/>
              <a:gd name="connsiteX8" fmla="*/ 2024785 w 6403355"/>
              <a:gd name="connsiteY8" fmla="*/ 575411 h 803713"/>
              <a:gd name="connsiteX9" fmla="*/ 2070183 w 6403355"/>
              <a:gd name="connsiteY9" fmla="*/ 555269 h 803713"/>
              <a:gd name="connsiteX10" fmla="*/ 2305165 w 6403355"/>
              <a:gd name="connsiteY10" fmla="*/ 533434 h 803713"/>
              <a:gd name="connsiteX11" fmla="*/ 2412988 w 6403355"/>
              <a:gd name="connsiteY11" fmla="*/ 40435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847467 w 6403355"/>
              <a:gd name="connsiteY7" fmla="*/ 490008 h 803713"/>
              <a:gd name="connsiteX8" fmla="*/ 2024785 w 6403355"/>
              <a:gd name="connsiteY8" fmla="*/ 575411 h 803713"/>
              <a:gd name="connsiteX9" fmla="*/ 2070183 w 6403355"/>
              <a:gd name="connsiteY9" fmla="*/ 555269 h 803713"/>
              <a:gd name="connsiteX10" fmla="*/ 2305165 w 6403355"/>
              <a:gd name="connsiteY10" fmla="*/ 533434 h 803713"/>
              <a:gd name="connsiteX11" fmla="*/ 2412988 w 6403355"/>
              <a:gd name="connsiteY11" fmla="*/ 40435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070183 w 6403355"/>
              <a:gd name="connsiteY9" fmla="*/ 555269 h 803713"/>
              <a:gd name="connsiteX10" fmla="*/ 2305165 w 6403355"/>
              <a:gd name="connsiteY10" fmla="*/ 533434 h 803713"/>
              <a:gd name="connsiteX11" fmla="*/ 2412988 w 6403355"/>
              <a:gd name="connsiteY11" fmla="*/ 40435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412988 w 6403355"/>
              <a:gd name="connsiteY11" fmla="*/ 40435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483542 w 6403355"/>
              <a:gd name="connsiteY11" fmla="*/ 421742 h 803713"/>
              <a:gd name="connsiteX12" fmla="*/ 2769973 w 6403355"/>
              <a:gd name="connsiteY12" fmla="*/ 453882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483542 w 6403355"/>
              <a:gd name="connsiteY11" fmla="*/ 421742 h 803713"/>
              <a:gd name="connsiteX12" fmla="*/ 2759119 w 6403355"/>
              <a:gd name="connsiteY12" fmla="*/ 426555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483542 w 6403355"/>
              <a:gd name="connsiteY11" fmla="*/ 421742 h 803713"/>
              <a:gd name="connsiteX12" fmla="*/ 2759119 w 6403355"/>
              <a:gd name="connsiteY12" fmla="*/ 426555 h 803713"/>
              <a:gd name="connsiteX13" fmla="*/ 2947969 w 6403355"/>
              <a:gd name="connsiteY13" fmla="*/ 333737 h 803713"/>
              <a:gd name="connsiteX14" fmla="*/ 3048000 w 6403355"/>
              <a:gd name="connsiteY14" fmla="*/ 383300 h 803713"/>
              <a:gd name="connsiteX15" fmla="*/ 3269503 w 6403355"/>
              <a:gd name="connsiteY15" fmla="*/ 393272 h 803713"/>
              <a:gd name="connsiteX16" fmla="*/ 3228034 w 6403355"/>
              <a:gd name="connsiteY16" fmla="*/ 285749 h 803713"/>
              <a:gd name="connsiteX17" fmla="*/ 3399913 w 6403355"/>
              <a:gd name="connsiteY17" fmla="*/ 356300 h 803713"/>
              <a:gd name="connsiteX18" fmla="*/ 3515266 w 6403355"/>
              <a:gd name="connsiteY18" fmla="*/ 294274 h 803713"/>
              <a:gd name="connsiteX19" fmla="*/ 3753865 w 6403355"/>
              <a:gd name="connsiteY19" fmla="*/ 248175 h 803713"/>
              <a:gd name="connsiteX20" fmla="*/ 3847467 w 6403355"/>
              <a:gd name="connsiteY20" fmla="*/ 257303 h 803713"/>
              <a:gd name="connsiteX21" fmla="*/ 4108864 w 6403355"/>
              <a:gd name="connsiteY21" fmla="*/ 275174 h 803713"/>
              <a:gd name="connsiteX22" fmla="*/ 4174333 w 6403355"/>
              <a:gd name="connsiteY22" fmla="*/ 176303 h 803713"/>
              <a:gd name="connsiteX23" fmla="*/ 4285498 w 6403355"/>
              <a:gd name="connsiteY23" fmla="*/ 261901 h 803713"/>
              <a:gd name="connsiteX24" fmla="*/ 4254706 w 6403355"/>
              <a:gd name="connsiteY24" fmla="*/ 140114 h 803713"/>
              <a:gd name="connsiteX25" fmla="*/ 4321043 w 6403355"/>
              <a:gd name="connsiteY25" fmla="*/ 161328 h 803713"/>
              <a:gd name="connsiteX26" fmla="*/ 4803228 w 6403355"/>
              <a:gd name="connsiteY26" fmla="*/ 120541 h 803713"/>
              <a:gd name="connsiteX27" fmla="*/ 6403355 w 6403355"/>
              <a:gd name="connsiteY27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759119 w 6403355"/>
              <a:gd name="connsiteY13" fmla="*/ 426555 h 803713"/>
              <a:gd name="connsiteX14" fmla="*/ 2947969 w 6403355"/>
              <a:gd name="connsiteY14" fmla="*/ 333737 h 803713"/>
              <a:gd name="connsiteX15" fmla="*/ 3048000 w 6403355"/>
              <a:gd name="connsiteY15" fmla="*/ 383300 h 803713"/>
              <a:gd name="connsiteX16" fmla="*/ 3269503 w 6403355"/>
              <a:gd name="connsiteY16" fmla="*/ 393272 h 803713"/>
              <a:gd name="connsiteX17" fmla="*/ 3228034 w 6403355"/>
              <a:gd name="connsiteY17" fmla="*/ 285749 h 803713"/>
              <a:gd name="connsiteX18" fmla="*/ 3399913 w 6403355"/>
              <a:gd name="connsiteY18" fmla="*/ 356300 h 803713"/>
              <a:gd name="connsiteX19" fmla="*/ 3515266 w 6403355"/>
              <a:gd name="connsiteY19" fmla="*/ 294274 h 803713"/>
              <a:gd name="connsiteX20" fmla="*/ 3753865 w 6403355"/>
              <a:gd name="connsiteY20" fmla="*/ 248175 h 803713"/>
              <a:gd name="connsiteX21" fmla="*/ 3847467 w 6403355"/>
              <a:gd name="connsiteY21" fmla="*/ 257303 h 803713"/>
              <a:gd name="connsiteX22" fmla="*/ 4108864 w 6403355"/>
              <a:gd name="connsiteY22" fmla="*/ 275174 h 803713"/>
              <a:gd name="connsiteX23" fmla="*/ 4174333 w 6403355"/>
              <a:gd name="connsiteY23" fmla="*/ 176303 h 803713"/>
              <a:gd name="connsiteX24" fmla="*/ 4285498 w 6403355"/>
              <a:gd name="connsiteY24" fmla="*/ 261901 h 803713"/>
              <a:gd name="connsiteX25" fmla="*/ 4254706 w 6403355"/>
              <a:gd name="connsiteY25" fmla="*/ 140114 h 803713"/>
              <a:gd name="connsiteX26" fmla="*/ 4321043 w 6403355"/>
              <a:gd name="connsiteY26" fmla="*/ 161328 h 803713"/>
              <a:gd name="connsiteX27" fmla="*/ 4803228 w 6403355"/>
              <a:gd name="connsiteY27" fmla="*/ 120541 h 803713"/>
              <a:gd name="connsiteX28" fmla="*/ 6403355 w 6403355"/>
              <a:gd name="connsiteY28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947969 w 6403355"/>
              <a:gd name="connsiteY15" fmla="*/ 333737 h 803713"/>
              <a:gd name="connsiteX16" fmla="*/ 3048000 w 6403355"/>
              <a:gd name="connsiteY16" fmla="*/ 383300 h 803713"/>
              <a:gd name="connsiteX17" fmla="*/ 3269503 w 6403355"/>
              <a:gd name="connsiteY17" fmla="*/ 393272 h 803713"/>
              <a:gd name="connsiteX18" fmla="*/ 3228034 w 6403355"/>
              <a:gd name="connsiteY18" fmla="*/ 285749 h 803713"/>
              <a:gd name="connsiteX19" fmla="*/ 3399913 w 6403355"/>
              <a:gd name="connsiteY19" fmla="*/ 356300 h 803713"/>
              <a:gd name="connsiteX20" fmla="*/ 3515266 w 6403355"/>
              <a:gd name="connsiteY20" fmla="*/ 294274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4108864 w 6403355"/>
              <a:gd name="connsiteY23" fmla="*/ 275174 h 803713"/>
              <a:gd name="connsiteX24" fmla="*/ 4174333 w 6403355"/>
              <a:gd name="connsiteY24" fmla="*/ 176303 h 803713"/>
              <a:gd name="connsiteX25" fmla="*/ 4285498 w 6403355"/>
              <a:gd name="connsiteY25" fmla="*/ 261901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269503 w 6403355"/>
              <a:gd name="connsiteY17" fmla="*/ 393272 h 803713"/>
              <a:gd name="connsiteX18" fmla="*/ 3228034 w 6403355"/>
              <a:gd name="connsiteY18" fmla="*/ 285749 h 803713"/>
              <a:gd name="connsiteX19" fmla="*/ 3399913 w 6403355"/>
              <a:gd name="connsiteY19" fmla="*/ 356300 h 803713"/>
              <a:gd name="connsiteX20" fmla="*/ 3515266 w 6403355"/>
              <a:gd name="connsiteY20" fmla="*/ 294274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4108864 w 6403355"/>
              <a:gd name="connsiteY23" fmla="*/ 275174 h 803713"/>
              <a:gd name="connsiteX24" fmla="*/ 4174333 w 6403355"/>
              <a:gd name="connsiteY24" fmla="*/ 176303 h 803713"/>
              <a:gd name="connsiteX25" fmla="*/ 4285498 w 6403355"/>
              <a:gd name="connsiteY25" fmla="*/ 261901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228034 w 6403355"/>
              <a:gd name="connsiteY18" fmla="*/ 285749 h 803713"/>
              <a:gd name="connsiteX19" fmla="*/ 3399913 w 6403355"/>
              <a:gd name="connsiteY19" fmla="*/ 356300 h 803713"/>
              <a:gd name="connsiteX20" fmla="*/ 3515266 w 6403355"/>
              <a:gd name="connsiteY20" fmla="*/ 294274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4108864 w 6403355"/>
              <a:gd name="connsiteY23" fmla="*/ 275174 h 803713"/>
              <a:gd name="connsiteX24" fmla="*/ 4174333 w 6403355"/>
              <a:gd name="connsiteY24" fmla="*/ 176303 h 803713"/>
              <a:gd name="connsiteX25" fmla="*/ 4285498 w 6403355"/>
              <a:gd name="connsiteY25" fmla="*/ 261901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325725 w 6403355"/>
              <a:gd name="connsiteY18" fmla="*/ 305624 h 803713"/>
              <a:gd name="connsiteX19" fmla="*/ 3399913 w 6403355"/>
              <a:gd name="connsiteY19" fmla="*/ 356300 h 803713"/>
              <a:gd name="connsiteX20" fmla="*/ 3515266 w 6403355"/>
              <a:gd name="connsiteY20" fmla="*/ 294274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4108864 w 6403355"/>
              <a:gd name="connsiteY23" fmla="*/ 275174 h 803713"/>
              <a:gd name="connsiteX24" fmla="*/ 4174333 w 6403355"/>
              <a:gd name="connsiteY24" fmla="*/ 176303 h 803713"/>
              <a:gd name="connsiteX25" fmla="*/ 4285498 w 6403355"/>
              <a:gd name="connsiteY25" fmla="*/ 261901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325725 w 6403355"/>
              <a:gd name="connsiteY18" fmla="*/ 305624 h 803713"/>
              <a:gd name="connsiteX19" fmla="*/ 3562731 w 6403355"/>
              <a:gd name="connsiteY19" fmla="*/ 328972 h 803713"/>
              <a:gd name="connsiteX20" fmla="*/ 3515266 w 6403355"/>
              <a:gd name="connsiteY20" fmla="*/ 294274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4108864 w 6403355"/>
              <a:gd name="connsiteY23" fmla="*/ 275174 h 803713"/>
              <a:gd name="connsiteX24" fmla="*/ 4174333 w 6403355"/>
              <a:gd name="connsiteY24" fmla="*/ 176303 h 803713"/>
              <a:gd name="connsiteX25" fmla="*/ 4285498 w 6403355"/>
              <a:gd name="connsiteY25" fmla="*/ 261901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325725 w 6403355"/>
              <a:gd name="connsiteY18" fmla="*/ 305624 h 803713"/>
              <a:gd name="connsiteX19" fmla="*/ 3562731 w 6403355"/>
              <a:gd name="connsiteY19" fmla="*/ 328972 h 803713"/>
              <a:gd name="connsiteX20" fmla="*/ 3716074 w 6403355"/>
              <a:gd name="connsiteY20" fmla="*/ 291790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4108864 w 6403355"/>
              <a:gd name="connsiteY23" fmla="*/ 275174 h 803713"/>
              <a:gd name="connsiteX24" fmla="*/ 4174333 w 6403355"/>
              <a:gd name="connsiteY24" fmla="*/ 176303 h 803713"/>
              <a:gd name="connsiteX25" fmla="*/ 4285498 w 6403355"/>
              <a:gd name="connsiteY25" fmla="*/ 261901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325725 w 6403355"/>
              <a:gd name="connsiteY18" fmla="*/ 305624 h 803713"/>
              <a:gd name="connsiteX19" fmla="*/ 3562731 w 6403355"/>
              <a:gd name="connsiteY19" fmla="*/ 328972 h 803713"/>
              <a:gd name="connsiteX20" fmla="*/ 3716074 w 6403355"/>
              <a:gd name="connsiteY20" fmla="*/ 291790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3955182 w 6403355"/>
              <a:gd name="connsiteY23" fmla="*/ 249181 h 803713"/>
              <a:gd name="connsiteX24" fmla="*/ 4108864 w 6403355"/>
              <a:gd name="connsiteY24" fmla="*/ 275174 h 803713"/>
              <a:gd name="connsiteX25" fmla="*/ 4174333 w 6403355"/>
              <a:gd name="connsiteY25" fmla="*/ 176303 h 803713"/>
              <a:gd name="connsiteX26" fmla="*/ 4285498 w 6403355"/>
              <a:gd name="connsiteY26" fmla="*/ 261901 h 803713"/>
              <a:gd name="connsiteX27" fmla="*/ 4254706 w 6403355"/>
              <a:gd name="connsiteY27" fmla="*/ 140114 h 803713"/>
              <a:gd name="connsiteX28" fmla="*/ 4321043 w 6403355"/>
              <a:gd name="connsiteY28" fmla="*/ 161328 h 803713"/>
              <a:gd name="connsiteX29" fmla="*/ 4803228 w 6403355"/>
              <a:gd name="connsiteY29" fmla="*/ 120541 h 803713"/>
              <a:gd name="connsiteX30" fmla="*/ 6403355 w 6403355"/>
              <a:gd name="connsiteY30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325725 w 6403355"/>
              <a:gd name="connsiteY18" fmla="*/ 305624 h 803713"/>
              <a:gd name="connsiteX19" fmla="*/ 3562731 w 6403355"/>
              <a:gd name="connsiteY19" fmla="*/ 328972 h 803713"/>
              <a:gd name="connsiteX20" fmla="*/ 3716074 w 6403355"/>
              <a:gd name="connsiteY20" fmla="*/ 291790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3955182 w 6403355"/>
              <a:gd name="connsiteY23" fmla="*/ 249181 h 803713"/>
              <a:gd name="connsiteX24" fmla="*/ 4092583 w 6403355"/>
              <a:gd name="connsiteY24" fmla="*/ 240393 h 803713"/>
              <a:gd name="connsiteX25" fmla="*/ 4174333 w 6403355"/>
              <a:gd name="connsiteY25" fmla="*/ 176303 h 803713"/>
              <a:gd name="connsiteX26" fmla="*/ 4285498 w 6403355"/>
              <a:gd name="connsiteY26" fmla="*/ 261901 h 803713"/>
              <a:gd name="connsiteX27" fmla="*/ 4254706 w 6403355"/>
              <a:gd name="connsiteY27" fmla="*/ 140114 h 803713"/>
              <a:gd name="connsiteX28" fmla="*/ 4321043 w 6403355"/>
              <a:gd name="connsiteY28" fmla="*/ 161328 h 803713"/>
              <a:gd name="connsiteX29" fmla="*/ 4803228 w 6403355"/>
              <a:gd name="connsiteY29" fmla="*/ 120541 h 803713"/>
              <a:gd name="connsiteX30" fmla="*/ 6403355 w 6403355"/>
              <a:gd name="connsiteY30" fmla="*/ 0 h 803713"/>
              <a:gd name="connsiteX0" fmla="*/ 0 w 6403355"/>
              <a:gd name="connsiteY0" fmla="*/ 803713 h 803713"/>
              <a:gd name="connsiteX1" fmla="*/ 1030014 w 6403355"/>
              <a:gd name="connsiteY1" fmla="*/ 667079 h 803713"/>
              <a:gd name="connsiteX2" fmla="*/ 1302869 w 6403355"/>
              <a:gd name="connsiteY2" fmla="*/ 665164 h 803713"/>
              <a:gd name="connsiteX3" fmla="*/ 1384647 w 6403355"/>
              <a:gd name="connsiteY3" fmla="*/ 586048 h 803713"/>
              <a:gd name="connsiteX4" fmla="*/ 1602336 w 6403355"/>
              <a:gd name="connsiteY4" fmla="*/ 618831 h 803713"/>
              <a:gd name="connsiteX5" fmla="*/ 1754548 w 6403355"/>
              <a:gd name="connsiteY5" fmla="*/ 591964 h 803713"/>
              <a:gd name="connsiteX6" fmla="*/ 1819709 w 6403355"/>
              <a:gd name="connsiteY6" fmla="*/ 535582 h 803713"/>
              <a:gd name="connsiteX7" fmla="*/ 1945158 w 6403355"/>
              <a:gd name="connsiteY7" fmla="*/ 524789 h 803713"/>
              <a:gd name="connsiteX8" fmla="*/ 2024785 w 6403355"/>
              <a:gd name="connsiteY8" fmla="*/ 575411 h 803713"/>
              <a:gd name="connsiteX9" fmla="*/ 2178728 w 6403355"/>
              <a:gd name="connsiteY9" fmla="*/ 565207 h 803713"/>
              <a:gd name="connsiteX10" fmla="*/ 2305165 w 6403355"/>
              <a:gd name="connsiteY10" fmla="*/ 533434 h 803713"/>
              <a:gd name="connsiteX11" fmla="*/ 2354141 w 6403355"/>
              <a:gd name="connsiteY11" fmla="*/ 455380 h 803713"/>
              <a:gd name="connsiteX12" fmla="*/ 2483542 w 6403355"/>
              <a:gd name="connsiteY12" fmla="*/ 421742 h 803713"/>
              <a:gd name="connsiteX13" fmla="*/ 2533240 w 6403355"/>
              <a:gd name="connsiteY13" fmla="*/ 428052 h 803713"/>
              <a:gd name="connsiteX14" fmla="*/ 2759119 w 6403355"/>
              <a:gd name="connsiteY14" fmla="*/ 426555 h 803713"/>
              <a:gd name="connsiteX15" fmla="*/ 2893697 w 6403355"/>
              <a:gd name="connsiteY15" fmla="*/ 371002 h 803713"/>
              <a:gd name="connsiteX16" fmla="*/ 3048000 w 6403355"/>
              <a:gd name="connsiteY16" fmla="*/ 383300 h 803713"/>
              <a:gd name="connsiteX17" fmla="*/ 3177241 w 6403355"/>
              <a:gd name="connsiteY17" fmla="*/ 360975 h 803713"/>
              <a:gd name="connsiteX18" fmla="*/ 3325725 w 6403355"/>
              <a:gd name="connsiteY18" fmla="*/ 305624 h 803713"/>
              <a:gd name="connsiteX19" fmla="*/ 3562731 w 6403355"/>
              <a:gd name="connsiteY19" fmla="*/ 328972 h 803713"/>
              <a:gd name="connsiteX20" fmla="*/ 3716074 w 6403355"/>
              <a:gd name="connsiteY20" fmla="*/ 291790 h 803713"/>
              <a:gd name="connsiteX21" fmla="*/ 3753865 w 6403355"/>
              <a:gd name="connsiteY21" fmla="*/ 248175 h 803713"/>
              <a:gd name="connsiteX22" fmla="*/ 3847467 w 6403355"/>
              <a:gd name="connsiteY22" fmla="*/ 257303 h 803713"/>
              <a:gd name="connsiteX23" fmla="*/ 3955182 w 6403355"/>
              <a:gd name="connsiteY23" fmla="*/ 249181 h 803713"/>
              <a:gd name="connsiteX24" fmla="*/ 4092583 w 6403355"/>
              <a:gd name="connsiteY24" fmla="*/ 240393 h 803713"/>
              <a:gd name="connsiteX25" fmla="*/ 4174333 w 6403355"/>
              <a:gd name="connsiteY25" fmla="*/ 176303 h 803713"/>
              <a:gd name="connsiteX26" fmla="*/ 4254706 w 6403355"/>
              <a:gd name="connsiteY26" fmla="*/ 140114 h 803713"/>
              <a:gd name="connsiteX27" fmla="*/ 4321043 w 6403355"/>
              <a:gd name="connsiteY27" fmla="*/ 161328 h 803713"/>
              <a:gd name="connsiteX28" fmla="*/ 4803228 w 6403355"/>
              <a:gd name="connsiteY28" fmla="*/ 120541 h 803713"/>
              <a:gd name="connsiteX29" fmla="*/ 6403355 w 6403355"/>
              <a:gd name="connsiteY29" fmla="*/ 0 h 803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6403355" h="803713">
                <a:moveTo>
                  <a:pt x="0" y="803713"/>
                </a:moveTo>
                <a:lnTo>
                  <a:pt x="1030014" y="667079"/>
                </a:lnTo>
                <a:cubicBezTo>
                  <a:pt x="1148102" y="668097"/>
                  <a:pt x="1184781" y="664146"/>
                  <a:pt x="1302869" y="665164"/>
                </a:cubicBezTo>
                <a:cubicBezTo>
                  <a:pt x="1302992" y="637136"/>
                  <a:pt x="1384524" y="614076"/>
                  <a:pt x="1384647" y="586048"/>
                </a:cubicBezTo>
                <a:lnTo>
                  <a:pt x="1602336" y="618831"/>
                </a:lnTo>
                <a:lnTo>
                  <a:pt x="1754548" y="591964"/>
                </a:lnTo>
                <a:cubicBezTo>
                  <a:pt x="1784392" y="563233"/>
                  <a:pt x="1789865" y="564313"/>
                  <a:pt x="1819709" y="535582"/>
                </a:cubicBezTo>
                <a:lnTo>
                  <a:pt x="1945158" y="524789"/>
                </a:lnTo>
                <a:lnTo>
                  <a:pt x="2024785" y="575411"/>
                </a:lnTo>
                <a:cubicBezTo>
                  <a:pt x="2036641" y="573197"/>
                  <a:pt x="2166872" y="567421"/>
                  <a:pt x="2178728" y="565207"/>
                </a:cubicBezTo>
                <a:lnTo>
                  <a:pt x="2305165" y="533434"/>
                </a:lnTo>
                <a:cubicBezTo>
                  <a:pt x="2328727" y="517353"/>
                  <a:pt x="2330579" y="471461"/>
                  <a:pt x="2354141" y="455380"/>
                </a:cubicBezTo>
                <a:lnTo>
                  <a:pt x="2483542" y="421742"/>
                </a:lnTo>
                <a:cubicBezTo>
                  <a:pt x="2507965" y="416773"/>
                  <a:pt x="2487311" y="427250"/>
                  <a:pt x="2533240" y="428052"/>
                </a:cubicBezTo>
                <a:cubicBezTo>
                  <a:pt x="2579169" y="428854"/>
                  <a:pt x="2684570" y="441860"/>
                  <a:pt x="2759119" y="426555"/>
                </a:cubicBezTo>
                <a:lnTo>
                  <a:pt x="2893697" y="371002"/>
                </a:lnTo>
                <a:lnTo>
                  <a:pt x="3048000" y="383300"/>
                </a:lnTo>
                <a:cubicBezTo>
                  <a:pt x="3098897" y="368624"/>
                  <a:pt x="3126344" y="375651"/>
                  <a:pt x="3177241" y="360975"/>
                </a:cubicBezTo>
                <a:lnTo>
                  <a:pt x="3325725" y="305624"/>
                </a:lnTo>
                <a:lnTo>
                  <a:pt x="3562731" y="328972"/>
                </a:lnTo>
                <a:cubicBezTo>
                  <a:pt x="3617566" y="311296"/>
                  <a:pt x="3661239" y="309466"/>
                  <a:pt x="3716074" y="291790"/>
                </a:cubicBezTo>
                <a:lnTo>
                  <a:pt x="3753865" y="248175"/>
                </a:lnTo>
                <a:lnTo>
                  <a:pt x="3847467" y="257303"/>
                </a:lnTo>
                <a:cubicBezTo>
                  <a:pt x="3854427" y="258736"/>
                  <a:pt x="3948222" y="247748"/>
                  <a:pt x="3955182" y="249181"/>
                </a:cubicBezTo>
                <a:lnTo>
                  <a:pt x="4092583" y="240393"/>
                </a:lnTo>
                <a:lnTo>
                  <a:pt x="4174333" y="176303"/>
                </a:lnTo>
                <a:lnTo>
                  <a:pt x="4254706" y="140114"/>
                </a:lnTo>
                <a:lnTo>
                  <a:pt x="4321043" y="161328"/>
                </a:lnTo>
                <a:lnTo>
                  <a:pt x="4803228" y="120541"/>
                </a:lnTo>
                <a:lnTo>
                  <a:pt x="6403355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2" name="Down Arrow 21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5" name="Group 24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9" name="Group 28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1" name="Cube 30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2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Freeform 25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39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69850" ty="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8" y="1718432"/>
            <a:ext cx="5448115" cy="1887790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321043 w 6153935"/>
              <a:gd name="connsiteY25" fmla="*/ 60550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917430 w 6153935"/>
              <a:gd name="connsiteY12" fmla="*/ 330605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456729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085121"/>
              <a:gd name="connsiteY0" fmla="*/ 774933 h 774933"/>
              <a:gd name="connsiteX1" fmla="*/ 1030014 w 6085121"/>
              <a:gd name="connsiteY1" fmla="*/ 638299 h 774933"/>
              <a:gd name="connsiteX2" fmla="*/ 1384279 w 6085121"/>
              <a:gd name="connsiteY2" fmla="*/ 641353 h 774933"/>
              <a:gd name="connsiteX3" fmla="*/ 1433800 w 6085121"/>
              <a:gd name="connsiteY3" fmla="*/ 597767 h 774933"/>
              <a:gd name="connsiteX4" fmla="*/ 1553492 w 6085121"/>
              <a:gd name="connsiteY4" fmla="*/ 624831 h 774933"/>
              <a:gd name="connsiteX5" fmla="*/ 1578657 w 6085121"/>
              <a:gd name="connsiteY5" fmla="*/ 512989 h 774933"/>
              <a:gd name="connsiteX6" fmla="*/ 1754548 w 6085121"/>
              <a:gd name="connsiteY6" fmla="*/ 563184 h 774933"/>
              <a:gd name="connsiteX7" fmla="*/ 1765437 w 6085121"/>
              <a:gd name="connsiteY7" fmla="*/ 476990 h 774933"/>
              <a:gd name="connsiteX8" fmla="*/ 1847467 w 6085121"/>
              <a:gd name="connsiteY8" fmla="*/ 528727 h 774933"/>
              <a:gd name="connsiteX9" fmla="*/ 2113260 w 6085121"/>
              <a:gd name="connsiteY9" fmla="*/ 546631 h 774933"/>
              <a:gd name="connsiteX10" fmla="*/ 2119335 w 6085121"/>
              <a:gd name="connsiteY10" fmla="*/ 422991 h 774933"/>
              <a:gd name="connsiteX11" fmla="*/ 2305165 w 6085121"/>
              <a:gd name="connsiteY11" fmla="*/ 504654 h 774933"/>
              <a:gd name="connsiteX12" fmla="*/ 2481802 w 6085121"/>
              <a:gd name="connsiteY12" fmla="*/ 456570 h 774933"/>
              <a:gd name="connsiteX13" fmla="*/ 2581368 w 6085121"/>
              <a:gd name="connsiteY13" fmla="*/ 431990 h 774933"/>
              <a:gd name="connsiteX14" fmla="*/ 2917430 w 6085121"/>
              <a:gd name="connsiteY14" fmla="*/ 402603 h 774933"/>
              <a:gd name="connsiteX15" fmla="*/ 2947969 w 6085121"/>
              <a:gd name="connsiteY15" fmla="*/ 304957 h 774933"/>
              <a:gd name="connsiteX16" fmla="*/ 3038170 w 6085121"/>
              <a:gd name="connsiteY16" fmla="*/ 305021 h 774933"/>
              <a:gd name="connsiteX17" fmla="*/ 3269503 w 6085121"/>
              <a:gd name="connsiteY17" fmla="*/ 364492 h 774933"/>
              <a:gd name="connsiteX18" fmla="*/ 3296848 w 6085121"/>
              <a:gd name="connsiteY18" fmla="*/ 297469 h 774933"/>
              <a:gd name="connsiteX19" fmla="*/ 3390083 w 6085121"/>
              <a:gd name="connsiteY19" fmla="*/ 260021 h 774933"/>
              <a:gd name="connsiteX20" fmla="*/ 3525097 w 6085121"/>
              <a:gd name="connsiteY20" fmla="*/ 319492 h 774933"/>
              <a:gd name="connsiteX21" fmla="*/ 3685051 w 6085121"/>
              <a:gd name="connsiteY21" fmla="*/ 268894 h 774933"/>
              <a:gd name="connsiteX22" fmla="*/ 3788483 w 6085121"/>
              <a:gd name="connsiteY22" fmla="*/ 278022 h 774933"/>
              <a:gd name="connsiteX23" fmla="*/ 3941746 w 6085121"/>
              <a:gd name="connsiteY23" fmla="*/ 277893 h 774933"/>
              <a:gd name="connsiteX24" fmla="*/ 3987553 w 6085121"/>
              <a:gd name="connsiteY24" fmla="*/ 201522 h 774933"/>
              <a:gd name="connsiteX25" fmla="*/ 4167532 w 6085121"/>
              <a:gd name="connsiteY25" fmla="*/ 233121 h 774933"/>
              <a:gd name="connsiteX26" fmla="*/ 4254705 w 6085121"/>
              <a:gd name="connsiteY26" fmla="*/ 147333 h 774933"/>
              <a:gd name="connsiteX27" fmla="*/ 4212908 w 6085121"/>
              <a:gd name="connsiteY27" fmla="*/ 83048 h 774933"/>
              <a:gd name="connsiteX28" fmla="*/ 4803228 w 6085121"/>
              <a:gd name="connsiteY28" fmla="*/ 91761 h 774933"/>
              <a:gd name="connsiteX29" fmla="*/ 6085121 w 6085121"/>
              <a:gd name="connsiteY29" fmla="*/ 0 h 774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12908 w 6134273"/>
              <a:gd name="connsiteY27" fmla="*/ 110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91552 w 6134273"/>
              <a:gd name="connsiteY27" fmla="*/ 146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30873 w 6134273"/>
              <a:gd name="connsiteY27" fmla="*/ 164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15227 w 6134273"/>
              <a:gd name="connsiteY6" fmla="*/ 549685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301382 w 6075289"/>
              <a:gd name="connsiteY27" fmla="*/ 294546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235044 w 6075289"/>
              <a:gd name="connsiteY26" fmla="*/ 363329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4088889 w 6075289"/>
              <a:gd name="connsiteY25" fmla="*/ 404118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853271 w 6075289"/>
              <a:gd name="connsiteY23" fmla="*/ 444390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88483 w 6075289"/>
              <a:gd name="connsiteY22" fmla="*/ 449019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596576 w 6075289"/>
              <a:gd name="connsiteY21" fmla="*/ 4218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525097 w 6075289"/>
              <a:gd name="connsiteY20" fmla="*/ 490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99914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96848 w 6075289"/>
              <a:gd name="connsiteY18" fmla="*/ 468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269503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947969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2998849 w 6075289"/>
              <a:gd name="connsiteY16" fmla="*/ 525517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917430 w 6075289"/>
              <a:gd name="connsiteY14" fmla="*/ 573600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780851 w 6075289"/>
              <a:gd name="connsiteY15" fmla="*/ 475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581368 w 6075289"/>
              <a:gd name="connsiteY13" fmla="*/ 5714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869325 w 6075289"/>
              <a:gd name="connsiteY15" fmla="*/ 484954 h 945930"/>
              <a:gd name="connsiteX16" fmla="*/ 3106985 w 6075289"/>
              <a:gd name="connsiteY16" fmla="*/ 588516 h 945930"/>
              <a:gd name="connsiteX17" fmla="*/ 3112216 w 6075289"/>
              <a:gd name="connsiteY17" fmla="*/ 535489 h 945930"/>
              <a:gd name="connsiteX18" fmla="*/ 3218205 w 6075289"/>
              <a:gd name="connsiteY18" fmla="*/ 432466 h 945930"/>
              <a:gd name="connsiteX19" fmla="*/ 3321271 w 6075289"/>
              <a:gd name="connsiteY19" fmla="*/ 516516 h 945930"/>
              <a:gd name="connsiteX20" fmla="*/ 3436623 w 6075289"/>
              <a:gd name="connsiteY20" fmla="*/ 472489 h 945930"/>
              <a:gd name="connsiteX21" fmla="*/ 3429457 w 6075289"/>
              <a:gd name="connsiteY21" fmla="*/ 408392 h 945930"/>
              <a:gd name="connsiteX22" fmla="*/ 3719670 w 6075289"/>
              <a:gd name="connsiteY22" fmla="*/ 498518 h 945930"/>
              <a:gd name="connsiteX23" fmla="*/ 3725475 w 6075289"/>
              <a:gd name="connsiteY23" fmla="*/ 394891 h 945930"/>
              <a:gd name="connsiteX24" fmla="*/ 3800773 w 6075289"/>
              <a:gd name="connsiteY24" fmla="*/ 372519 h 945930"/>
              <a:gd name="connsiteX25" fmla="*/ 3990584 w 6075289"/>
              <a:gd name="connsiteY25" fmla="*/ 453617 h 945930"/>
              <a:gd name="connsiteX26" fmla="*/ 4176062 w 6075289"/>
              <a:gd name="connsiteY26" fmla="*/ 318330 h 945930"/>
              <a:gd name="connsiteX27" fmla="*/ 4448839 w 6075289"/>
              <a:gd name="connsiteY27" fmla="*/ 339545 h 945930"/>
              <a:gd name="connsiteX28" fmla="*/ 4803228 w 6075289"/>
              <a:gd name="connsiteY28" fmla="*/ 262758 h 945930"/>
              <a:gd name="connsiteX29" fmla="*/ 6075289 w 6075289"/>
              <a:gd name="connsiteY29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3106985 w 6075289"/>
              <a:gd name="connsiteY17" fmla="*/ 588516 h 945930"/>
              <a:gd name="connsiteX18" fmla="*/ 3112216 w 6075289"/>
              <a:gd name="connsiteY18" fmla="*/ 535489 h 945930"/>
              <a:gd name="connsiteX19" fmla="*/ 3218205 w 6075289"/>
              <a:gd name="connsiteY19" fmla="*/ 432466 h 945930"/>
              <a:gd name="connsiteX20" fmla="*/ 3321271 w 6075289"/>
              <a:gd name="connsiteY20" fmla="*/ 516516 h 945930"/>
              <a:gd name="connsiteX21" fmla="*/ 3436623 w 6075289"/>
              <a:gd name="connsiteY21" fmla="*/ 472489 h 945930"/>
              <a:gd name="connsiteX22" fmla="*/ 3429457 w 6075289"/>
              <a:gd name="connsiteY22" fmla="*/ 408392 h 945930"/>
              <a:gd name="connsiteX23" fmla="*/ 3719670 w 6075289"/>
              <a:gd name="connsiteY23" fmla="*/ 498518 h 945930"/>
              <a:gd name="connsiteX24" fmla="*/ 3725475 w 6075289"/>
              <a:gd name="connsiteY24" fmla="*/ 394891 h 945930"/>
              <a:gd name="connsiteX25" fmla="*/ 3800773 w 6075289"/>
              <a:gd name="connsiteY25" fmla="*/ 372519 h 945930"/>
              <a:gd name="connsiteX26" fmla="*/ 3990584 w 6075289"/>
              <a:gd name="connsiteY26" fmla="*/ 453617 h 945930"/>
              <a:gd name="connsiteX27" fmla="*/ 4176062 w 6075289"/>
              <a:gd name="connsiteY27" fmla="*/ 318330 h 945930"/>
              <a:gd name="connsiteX28" fmla="*/ 4448839 w 6075289"/>
              <a:gd name="connsiteY28" fmla="*/ 339545 h 945930"/>
              <a:gd name="connsiteX29" fmla="*/ 4803228 w 6075289"/>
              <a:gd name="connsiteY29" fmla="*/ 262758 h 945930"/>
              <a:gd name="connsiteX30" fmla="*/ 6075289 w 6075289"/>
              <a:gd name="connsiteY30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50312 w 6075289"/>
              <a:gd name="connsiteY14" fmla="*/ 609599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295335 w 6075289"/>
              <a:gd name="connsiteY11" fmla="*/ 612652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178319 w 6075289"/>
              <a:gd name="connsiteY10" fmla="*/ 616487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1985093 w 6075289"/>
              <a:gd name="connsiteY8" fmla="*/ 6727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765437 w 6075289"/>
              <a:gd name="connsiteY7" fmla="*/ 647987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553492 w 6075289"/>
              <a:gd name="connsiteY4" fmla="*/ 795828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384279 w 6075289"/>
              <a:gd name="connsiteY2" fmla="*/ 812350 h 945930"/>
              <a:gd name="connsiteX3" fmla="*/ 1433800 w 6075289"/>
              <a:gd name="connsiteY3" fmla="*/ 768764 h 945930"/>
              <a:gd name="connsiteX4" fmla="*/ 1661629 w 6075289"/>
              <a:gd name="connsiteY4" fmla="*/ 768829 h 945930"/>
              <a:gd name="connsiteX5" fmla="*/ 1578657 w 6075289"/>
              <a:gd name="connsiteY5" fmla="*/ 683986 h 945930"/>
              <a:gd name="connsiteX6" fmla="*/ 1715227 w 6075289"/>
              <a:gd name="connsiteY6" fmla="*/ 693682 h 945930"/>
              <a:gd name="connsiteX7" fmla="*/ 1873571 w 6075289"/>
              <a:gd name="connsiteY7" fmla="*/ 706486 h 945930"/>
              <a:gd name="connsiteX8" fmla="*/ 2063737 w 6075289"/>
              <a:gd name="connsiteY8" fmla="*/ 659224 h 945930"/>
              <a:gd name="connsiteX9" fmla="*/ 2113260 w 6075289"/>
              <a:gd name="connsiteY9" fmla="*/ 717628 h 945930"/>
              <a:gd name="connsiteX10" fmla="*/ 2276624 w 6075289"/>
              <a:gd name="connsiteY10" fmla="*/ 719985 h 945930"/>
              <a:gd name="connsiteX11" fmla="*/ 2334658 w 6075289"/>
              <a:gd name="connsiteY11" fmla="*/ 662151 h 945930"/>
              <a:gd name="connsiteX12" fmla="*/ 2481802 w 6075289"/>
              <a:gd name="connsiteY12" fmla="*/ 627567 h 945930"/>
              <a:gd name="connsiteX13" fmla="*/ 2443741 w 6075289"/>
              <a:gd name="connsiteY13" fmla="*/ 575988 h 945930"/>
              <a:gd name="connsiteX14" fmla="*/ 2730651 w 6075289"/>
              <a:gd name="connsiteY14" fmla="*/ 582600 h 945930"/>
              <a:gd name="connsiteX15" fmla="*/ 2797641 w 6075289"/>
              <a:gd name="connsiteY15" fmla="*/ 512990 h 945930"/>
              <a:gd name="connsiteX16" fmla="*/ 2869325 w 6075289"/>
              <a:gd name="connsiteY16" fmla="*/ 484954 h 945930"/>
              <a:gd name="connsiteX17" fmla="*/ 2964760 w 6075289"/>
              <a:gd name="connsiteY17" fmla="*/ 503990 h 945930"/>
              <a:gd name="connsiteX18" fmla="*/ 3106985 w 6075289"/>
              <a:gd name="connsiteY18" fmla="*/ 588516 h 945930"/>
              <a:gd name="connsiteX19" fmla="*/ 3112216 w 6075289"/>
              <a:gd name="connsiteY19" fmla="*/ 535489 h 945930"/>
              <a:gd name="connsiteX20" fmla="*/ 3218205 w 6075289"/>
              <a:gd name="connsiteY20" fmla="*/ 432466 h 945930"/>
              <a:gd name="connsiteX21" fmla="*/ 3321271 w 6075289"/>
              <a:gd name="connsiteY21" fmla="*/ 516516 h 945930"/>
              <a:gd name="connsiteX22" fmla="*/ 3436623 w 6075289"/>
              <a:gd name="connsiteY22" fmla="*/ 472489 h 945930"/>
              <a:gd name="connsiteX23" fmla="*/ 3429457 w 6075289"/>
              <a:gd name="connsiteY23" fmla="*/ 408392 h 945930"/>
              <a:gd name="connsiteX24" fmla="*/ 3719670 w 6075289"/>
              <a:gd name="connsiteY24" fmla="*/ 498518 h 945930"/>
              <a:gd name="connsiteX25" fmla="*/ 3725475 w 6075289"/>
              <a:gd name="connsiteY25" fmla="*/ 394891 h 945930"/>
              <a:gd name="connsiteX26" fmla="*/ 3800773 w 6075289"/>
              <a:gd name="connsiteY26" fmla="*/ 372519 h 945930"/>
              <a:gd name="connsiteX27" fmla="*/ 3990584 w 6075289"/>
              <a:gd name="connsiteY27" fmla="*/ 453617 h 945930"/>
              <a:gd name="connsiteX28" fmla="*/ 4176062 w 6075289"/>
              <a:gd name="connsiteY28" fmla="*/ 318330 h 945930"/>
              <a:gd name="connsiteX29" fmla="*/ 4448839 w 6075289"/>
              <a:gd name="connsiteY29" fmla="*/ 339545 h 945930"/>
              <a:gd name="connsiteX30" fmla="*/ 4803228 w 6075289"/>
              <a:gd name="connsiteY30" fmla="*/ 262758 h 945930"/>
              <a:gd name="connsiteX31" fmla="*/ 6075289 w 6075289"/>
              <a:gd name="connsiteY31" fmla="*/ 0 h 945930"/>
              <a:gd name="connsiteX0" fmla="*/ 0 w 6075289"/>
              <a:gd name="connsiteY0" fmla="*/ 945930 h 945930"/>
              <a:gd name="connsiteX1" fmla="*/ 1030014 w 6075289"/>
              <a:gd name="connsiteY1" fmla="*/ 809296 h 945930"/>
              <a:gd name="connsiteX2" fmla="*/ 1234591 w 6075289"/>
              <a:gd name="connsiteY2" fmla="*/ 742485 h 945930"/>
              <a:gd name="connsiteX3" fmla="*/ 1384279 w 6075289"/>
              <a:gd name="connsiteY3" fmla="*/ 812350 h 945930"/>
              <a:gd name="connsiteX4" fmla="*/ 1433800 w 6075289"/>
              <a:gd name="connsiteY4" fmla="*/ 768764 h 945930"/>
              <a:gd name="connsiteX5" fmla="*/ 1661629 w 6075289"/>
              <a:gd name="connsiteY5" fmla="*/ 768829 h 945930"/>
              <a:gd name="connsiteX6" fmla="*/ 1578657 w 6075289"/>
              <a:gd name="connsiteY6" fmla="*/ 683986 h 945930"/>
              <a:gd name="connsiteX7" fmla="*/ 1715227 w 6075289"/>
              <a:gd name="connsiteY7" fmla="*/ 693682 h 945930"/>
              <a:gd name="connsiteX8" fmla="*/ 1873571 w 6075289"/>
              <a:gd name="connsiteY8" fmla="*/ 706486 h 945930"/>
              <a:gd name="connsiteX9" fmla="*/ 2063737 w 6075289"/>
              <a:gd name="connsiteY9" fmla="*/ 659224 h 945930"/>
              <a:gd name="connsiteX10" fmla="*/ 2113260 w 6075289"/>
              <a:gd name="connsiteY10" fmla="*/ 717628 h 945930"/>
              <a:gd name="connsiteX11" fmla="*/ 2276624 w 6075289"/>
              <a:gd name="connsiteY11" fmla="*/ 719985 h 945930"/>
              <a:gd name="connsiteX12" fmla="*/ 2334658 w 6075289"/>
              <a:gd name="connsiteY12" fmla="*/ 662151 h 945930"/>
              <a:gd name="connsiteX13" fmla="*/ 2481802 w 6075289"/>
              <a:gd name="connsiteY13" fmla="*/ 627567 h 945930"/>
              <a:gd name="connsiteX14" fmla="*/ 2443741 w 6075289"/>
              <a:gd name="connsiteY14" fmla="*/ 575988 h 945930"/>
              <a:gd name="connsiteX15" fmla="*/ 2730651 w 6075289"/>
              <a:gd name="connsiteY15" fmla="*/ 582600 h 945930"/>
              <a:gd name="connsiteX16" fmla="*/ 2797641 w 6075289"/>
              <a:gd name="connsiteY16" fmla="*/ 512990 h 945930"/>
              <a:gd name="connsiteX17" fmla="*/ 2869325 w 6075289"/>
              <a:gd name="connsiteY17" fmla="*/ 484954 h 945930"/>
              <a:gd name="connsiteX18" fmla="*/ 2964760 w 6075289"/>
              <a:gd name="connsiteY18" fmla="*/ 503990 h 945930"/>
              <a:gd name="connsiteX19" fmla="*/ 3106985 w 6075289"/>
              <a:gd name="connsiteY19" fmla="*/ 588516 h 945930"/>
              <a:gd name="connsiteX20" fmla="*/ 3112216 w 6075289"/>
              <a:gd name="connsiteY20" fmla="*/ 535489 h 945930"/>
              <a:gd name="connsiteX21" fmla="*/ 3218205 w 6075289"/>
              <a:gd name="connsiteY21" fmla="*/ 432466 h 945930"/>
              <a:gd name="connsiteX22" fmla="*/ 3321271 w 6075289"/>
              <a:gd name="connsiteY22" fmla="*/ 516516 h 945930"/>
              <a:gd name="connsiteX23" fmla="*/ 3436623 w 6075289"/>
              <a:gd name="connsiteY23" fmla="*/ 472489 h 945930"/>
              <a:gd name="connsiteX24" fmla="*/ 3429457 w 6075289"/>
              <a:gd name="connsiteY24" fmla="*/ 408392 h 945930"/>
              <a:gd name="connsiteX25" fmla="*/ 3719670 w 6075289"/>
              <a:gd name="connsiteY25" fmla="*/ 498518 h 945930"/>
              <a:gd name="connsiteX26" fmla="*/ 3725475 w 6075289"/>
              <a:gd name="connsiteY26" fmla="*/ 394891 h 945930"/>
              <a:gd name="connsiteX27" fmla="*/ 3800773 w 6075289"/>
              <a:gd name="connsiteY27" fmla="*/ 372519 h 945930"/>
              <a:gd name="connsiteX28" fmla="*/ 3990584 w 6075289"/>
              <a:gd name="connsiteY28" fmla="*/ 453617 h 945930"/>
              <a:gd name="connsiteX29" fmla="*/ 4176062 w 6075289"/>
              <a:gd name="connsiteY29" fmla="*/ 318330 h 945930"/>
              <a:gd name="connsiteX30" fmla="*/ 4448839 w 6075289"/>
              <a:gd name="connsiteY30" fmla="*/ 339545 h 945930"/>
              <a:gd name="connsiteX31" fmla="*/ 4803228 w 6075289"/>
              <a:gd name="connsiteY31" fmla="*/ 262758 h 945930"/>
              <a:gd name="connsiteX32" fmla="*/ 6075289 w 6075289"/>
              <a:gd name="connsiteY32" fmla="*/ 0 h 945930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34591 w 6208572"/>
              <a:gd name="connsiteY2" fmla="*/ 781309 h 984754"/>
              <a:gd name="connsiteX3" fmla="*/ 1384279 w 6208572"/>
              <a:gd name="connsiteY3" fmla="*/ 851174 h 984754"/>
              <a:gd name="connsiteX4" fmla="*/ 1433800 w 6208572"/>
              <a:gd name="connsiteY4" fmla="*/ 807588 h 984754"/>
              <a:gd name="connsiteX5" fmla="*/ 1661629 w 6208572"/>
              <a:gd name="connsiteY5" fmla="*/ 807653 h 984754"/>
              <a:gd name="connsiteX6" fmla="*/ 1578657 w 6208572"/>
              <a:gd name="connsiteY6" fmla="*/ 722810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13260 w 6208572"/>
              <a:gd name="connsiteY10" fmla="*/ 756452 h 984754"/>
              <a:gd name="connsiteX11" fmla="*/ 2276624 w 6208572"/>
              <a:gd name="connsiteY11" fmla="*/ 758809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84279 w 6208572"/>
              <a:gd name="connsiteY3" fmla="*/ 851174 h 984754"/>
              <a:gd name="connsiteX4" fmla="*/ 1433800 w 6208572"/>
              <a:gd name="connsiteY4" fmla="*/ 807588 h 984754"/>
              <a:gd name="connsiteX5" fmla="*/ 1661629 w 6208572"/>
              <a:gd name="connsiteY5" fmla="*/ 807653 h 984754"/>
              <a:gd name="connsiteX6" fmla="*/ 1578657 w 6208572"/>
              <a:gd name="connsiteY6" fmla="*/ 722810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13260 w 6208572"/>
              <a:gd name="connsiteY10" fmla="*/ 756452 h 984754"/>
              <a:gd name="connsiteX11" fmla="*/ 2276624 w 6208572"/>
              <a:gd name="connsiteY11" fmla="*/ 758809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661629 w 6208572"/>
              <a:gd name="connsiteY5" fmla="*/ 807653 h 984754"/>
              <a:gd name="connsiteX6" fmla="*/ 1578657 w 6208572"/>
              <a:gd name="connsiteY6" fmla="*/ 722810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13260 w 6208572"/>
              <a:gd name="connsiteY10" fmla="*/ 756452 h 984754"/>
              <a:gd name="connsiteX11" fmla="*/ 2276624 w 6208572"/>
              <a:gd name="connsiteY11" fmla="*/ 758809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578657 w 6208572"/>
              <a:gd name="connsiteY6" fmla="*/ 722810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13260 w 6208572"/>
              <a:gd name="connsiteY10" fmla="*/ 756452 h 984754"/>
              <a:gd name="connsiteX11" fmla="*/ 2276624 w 6208572"/>
              <a:gd name="connsiteY11" fmla="*/ 758809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13260 w 6208572"/>
              <a:gd name="connsiteY10" fmla="*/ 756452 h 984754"/>
              <a:gd name="connsiteX11" fmla="*/ 2276624 w 6208572"/>
              <a:gd name="connsiteY11" fmla="*/ 758809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76624 w 6208572"/>
              <a:gd name="connsiteY11" fmla="*/ 758809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443741 w 6208572"/>
              <a:gd name="connsiteY14" fmla="*/ 614812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797641 w 6208572"/>
              <a:gd name="connsiteY16" fmla="*/ 551814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69325 w 6208572"/>
              <a:gd name="connsiteY17" fmla="*/ 523778 h 984754"/>
              <a:gd name="connsiteX18" fmla="*/ 2964760 w 6208572"/>
              <a:gd name="connsiteY18" fmla="*/ 542814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869325 w 6208572"/>
              <a:gd name="connsiteY18" fmla="*/ 523778 h 984754"/>
              <a:gd name="connsiteX19" fmla="*/ 2964760 w 6208572"/>
              <a:gd name="connsiteY19" fmla="*/ 542814 h 984754"/>
              <a:gd name="connsiteX20" fmla="*/ 3106985 w 6208572"/>
              <a:gd name="connsiteY20" fmla="*/ 627340 h 984754"/>
              <a:gd name="connsiteX21" fmla="*/ 3112216 w 6208572"/>
              <a:gd name="connsiteY21" fmla="*/ 574313 h 984754"/>
              <a:gd name="connsiteX22" fmla="*/ 3218205 w 6208572"/>
              <a:gd name="connsiteY22" fmla="*/ 471290 h 984754"/>
              <a:gd name="connsiteX23" fmla="*/ 3321271 w 6208572"/>
              <a:gd name="connsiteY23" fmla="*/ 555340 h 984754"/>
              <a:gd name="connsiteX24" fmla="*/ 3436623 w 6208572"/>
              <a:gd name="connsiteY24" fmla="*/ 511313 h 984754"/>
              <a:gd name="connsiteX25" fmla="*/ 3429457 w 6208572"/>
              <a:gd name="connsiteY25" fmla="*/ 447216 h 984754"/>
              <a:gd name="connsiteX26" fmla="*/ 3719670 w 6208572"/>
              <a:gd name="connsiteY26" fmla="*/ 537342 h 984754"/>
              <a:gd name="connsiteX27" fmla="*/ 3725475 w 6208572"/>
              <a:gd name="connsiteY27" fmla="*/ 433715 h 984754"/>
              <a:gd name="connsiteX28" fmla="*/ 3800773 w 6208572"/>
              <a:gd name="connsiteY28" fmla="*/ 411343 h 984754"/>
              <a:gd name="connsiteX29" fmla="*/ 3990584 w 6208572"/>
              <a:gd name="connsiteY29" fmla="*/ 492441 h 984754"/>
              <a:gd name="connsiteX30" fmla="*/ 4176062 w 6208572"/>
              <a:gd name="connsiteY30" fmla="*/ 357154 h 984754"/>
              <a:gd name="connsiteX31" fmla="*/ 4448839 w 6208572"/>
              <a:gd name="connsiteY31" fmla="*/ 378369 h 984754"/>
              <a:gd name="connsiteX32" fmla="*/ 4803228 w 6208572"/>
              <a:gd name="connsiteY32" fmla="*/ 301582 h 984754"/>
              <a:gd name="connsiteX33" fmla="*/ 6208572 w 6208572"/>
              <a:gd name="connsiteY33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869325 w 6208572"/>
              <a:gd name="connsiteY18" fmla="*/ 523778 h 984754"/>
              <a:gd name="connsiteX19" fmla="*/ 2975615 w 6208572"/>
              <a:gd name="connsiteY19" fmla="*/ 575110 h 984754"/>
              <a:gd name="connsiteX20" fmla="*/ 3106985 w 6208572"/>
              <a:gd name="connsiteY20" fmla="*/ 627340 h 984754"/>
              <a:gd name="connsiteX21" fmla="*/ 3112216 w 6208572"/>
              <a:gd name="connsiteY21" fmla="*/ 574313 h 984754"/>
              <a:gd name="connsiteX22" fmla="*/ 3218205 w 6208572"/>
              <a:gd name="connsiteY22" fmla="*/ 471290 h 984754"/>
              <a:gd name="connsiteX23" fmla="*/ 3321271 w 6208572"/>
              <a:gd name="connsiteY23" fmla="*/ 555340 h 984754"/>
              <a:gd name="connsiteX24" fmla="*/ 3436623 w 6208572"/>
              <a:gd name="connsiteY24" fmla="*/ 511313 h 984754"/>
              <a:gd name="connsiteX25" fmla="*/ 3429457 w 6208572"/>
              <a:gd name="connsiteY25" fmla="*/ 447216 h 984754"/>
              <a:gd name="connsiteX26" fmla="*/ 3719670 w 6208572"/>
              <a:gd name="connsiteY26" fmla="*/ 537342 h 984754"/>
              <a:gd name="connsiteX27" fmla="*/ 3725475 w 6208572"/>
              <a:gd name="connsiteY27" fmla="*/ 433715 h 984754"/>
              <a:gd name="connsiteX28" fmla="*/ 3800773 w 6208572"/>
              <a:gd name="connsiteY28" fmla="*/ 411343 h 984754"/>
              <a:gd name="connsiteX29" fmla="*/ 3990584 w 6208572"/>
              <a:gd name="connsiteY29" fmla="*/ 492441 h 984754"/>
              <a:gd name="connsiteX30" fmla="*/ 4176062 w 6208572"/>
              <a:gd name="connsiteY30" fmla="*/ 357154 h 984754"/>
              <a:gd name="connsiteX31" fmla="*/ 4448839 w 6208572"/>
              <a:gd name="connsiteY31" fmla="*/ 378369 h 984754"/>
              <a:gd name="connsiteX32" fmla="*/ 4803228 w 6208572"/>
              <a:gd name="connsiteY32" fmla="*/ 301582 h 984754"/>
              <a:gd name="connsiteX33" fmla="*/ 6208572 w 6208572"/>
              <a:gd name="connsiteY33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06985 w 6208572"/>
              <a:gd name="connsiteY19" fmla="*/ 627340 h 984754"/>
              <a:gd name="connsiteX20" fmla="*/ 3112216 w 6208572"/>
              <a:gd name="connsiteY20" fmla="*/ 574313 h 984754"/>
              <a:gd name="connsiteX21" fmla="*/ 3218205 w 6208572"/>
              <a:gd name="connsiteY21" fmla="*/ 471290 h 984754"/>
              <a:gd name="connsiteX22" fmla="*/ 3321271 w 6208572"/>
              <a:gd name="connsiteY22" fmla="*/ 555340 h 984754"/>
              <a:gd name="connsiteX23" fmla="*/ 3436623 w 6208572"/>
              <a:gd name="connsiteY23" fmla="*/ 511313 h 984754"/>
              <a:gd name="connsiteX24" fmla="*/ 3429457 w 6208572"/>
              <a:gd name="connsiteY24" fmla="*/ 447216 h 984754"/>
              <a:gd name="connsiteX25" fmla="*/ 3719670 w 6208572"/>
              <a:gd name="connsiteY25" fmla="*/ 537342 h 984754"/>
              <a:gd name="connsiteX26" fmla="*/ 3725475 w 6208572"/>
              <a:gd name="connsiteY26" fmla="*/ 433715 h 984754"/>
              <a:gd name="connsiteX27" fmla="*/ 3800773 w 6208572"/>
              <a:gd name="connsiteY27" fmla="*/ 411343 h 984754"/>
              <a:gd name="connsiteX28" fmla="*/ 3990584 w 6208572"/>
              <a:gd name="connsiteY28" fmla="*/ 492441 h 984754"/>
              <a:gd name="connsiteX29" fmla="*/ 4176062 w 6208572"/>
              <a:gd name="connsiteY29" fmla="*/ 357154 h 984754"/>
              <a:gd name="connsiteX30" fmla="*/ 4448839 w 6208572"/>
              <a:gd name="connsiteY30" fmla="*/ 378369 h 984754"/>
              <a:gd name="connsiteX31" fmla="*/ 4803228 w 6208572"/>
              <a:gd name="connsiteY31" fmla="*/ 301582 h 984754"/>
              <a:gd name="connsiteX32" fmla="*/ 6208572 w 6208572"/>
              <a:gd name="connsiteY32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218205 w 6208572"/>
              <a:gd name="connsiteY20" fmla="*/ 471290 h 984754"/>
              <a:gd name="connsiteX21" fmla="*/ 3321271 w 6208572"/>
              <a:gd name="connsiteY21" fmla="*/ 555340 h 984754"/>
              <a:gd name="connsiteX22" fmla="*/ 3436623 w 6208572"/>
              <a:gd name="connsiteY22" fmla="*/ 511313 h 984754"/>
              <a:gd name="connsiteX23" fmla="*/ 3429457 w 6208572"/>
              <a:gd name="connsiteY23" fmla="*/ 447216 h 984754"/>
              <a:gd name="connsiteX24" fmla="*/ 3719670 w 6208572"/>
              <a:gd name="connsiteY24" fmla="*/ 537342 h 984754"/>
              <a:gd name="connsiteX25" fmla="*/ 3725475 w 6208572"/>
              <a:gd name="connsiteY25" fmla="*/ 433715 h 984754"/>
              <a:gd name="connsiteX26" fmla="*/ 3800773 w 6208572"/>
              <a:gd name="connsiteY26" fmla="*/ 411343 h 984754"/>
              <a:gd name="connsiteX27" fmla="*/ 3990584 w 6208572"/>
              <a:gd name="connsiteY27" fmla="*/ 492441 h 984754"/>
              <a:gd name="connsiteX28" fmla="*/ 4176062 w 6208572"/>
              <a:gd name="connsiteY28" fmla="*/ 357154 h 984754"/>
              <a:gd name="connsiteX29" fmla="*/ 4448839 w 6208572"/>
              <a:gd name="connsiteY29" fmla="*/ 378369 h 984754"/>
              <a:gd name="connsiteX30" fmla="*/ 4803228 w 6208572"/>
              <a:gd name="connsiteY30" fmla="*/ 301582 h 984754"/>
              <a:gd name="connsiteX31" fmla="*/ 6208572 w 6208572"/>
              <a:gd name="connsiteY31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321271 w 6208572"/>
              <a:gd name="connsiteY20" fmla="*/ 555340 h 984754"/>
              <a:gd name="connsiteX21" fmla="*/ 3436623 w 6208572"/>
              <a:gd name="connsiteY21" fmla="*/ 511313 h 984754"/>
              <a:gd name="connsiteX22" fmla="*/ 3429457 w 6208572"/>
              <a:gd name="connsiteY22" fmla="*/ 447216 h 984754"/>
              <a:gd name="connsiteX23" fmla="*/ 3719670 w 6208572"/>
              <a:gd name="connsiteY23" fmla="*/ 537342 h 984754"/>
              <a:gd name="connsiteX24" fmla="*/ 3725475 w 6208572"/>
              <a:gd name="connsiteY24" fmla="*/ 433715 h 984754"/>
              <a:gd name="connsiteX25" fmla="*/ 3800773 w 6208572"/>
              <a:gd name="connsiteY25" fmla="*/ 411343 h 984754"/>
              <a:gd name="connsiteX26" fmla="*/ 3990584 w 6208572"/>
              <a:gd name="connsiteY26" fmla="*/ 492441 h 984754"/>
              <a:gd name="connsiteX27" fmla="*/ 4176062 w 6208572"/>
              <a:gd name="connsiteY27" fmla="*/ 357154 h 984754"/>
              <a:gd name="connsiteX28" fmla="*/ 4448839 w 6208572"/>
              <a:gd name="connsiteY28" fmla="*/ 378369 h 984754"/>
              <a:gd name="connsiteX29" fmla="*/ 4803228 w 6208572"/>
              <a:gd name="connsiteY29" fmla="*/ 301582 h 984754"/>
              <a:gd name="connsiteX30" fmla="*/ 6208572 w 6208572"/>
              <a:gd name="connsiteY30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321271 w 6208572"/>
              <a:gd name="connsiteY20" fmla="*/ 555340 h 984754"/>
              <a:gd name="connsiteX21" fmla="*/ 3436623 w 6208572"/>
              <a:gd name="connsiteY21" fmla="*/ 511313 h 984754"/>
              <a:gd name="connsiteX22" fmla="*/ 3719670 w 6208572"/>
              <a:gd name="connsiteY22" fmla="*/ 537342 h 984754"/>
              <a:gd name="connsiteX23" fmla="*/ 3725475 w 6208572"/>
              <a:gd name="connsiteY23" fmla="*/ 433715 h 984754"/>
              <a:gd name="connsiteX24" fmla="*/ 3800773 w 6208572"/>
              <a:gd name="connsiteY24" fmla="*/ 411343 h 984754"/>
              <a:gd name="connsiteX25" fmla="*/ 3990584 w 6208572"/>
              <a:gd name="connsiteY25" fmla="*/ 492441 h 984754"/>
              <a:gd name="connsiteX26" fmla="*/ 4176062 w 6208572"/>
              <a:gd name="connsiteY26" fmla="*/ 357154 h 984754"/>
              <a:gd name="connsiteX27" fmla="*/ 4448839 w 6208572"/>
              <a:gd name="connsiteY27" fmla="*/ 378369 h 984754"/>
              <a:gd name="connsiteX28" fmla="*/ 4803228 w 6208572"/>
              <a:gd name="connsiteY28" fmla="*/ 301582 h 984754"/>
              <a:gd name="connsiteX29" fmla="*/ 6208572 w 6208572"/>
              <a:gd name="connsiteY29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321271 w 6208572"/>
              <a:gd name="connsiteY20" fmla="*/ 555340 h 984754"/>
              <a:gd name="connsiteX21" fmla="*/ 3436623 w 6208572"/>
              <a:gd name="connsiteY21" fmla="*/ 511313 h 984754"/>
              <a:gd name="connsiteX22" fmla="*/ 3725475 w 6208572"/>
              <a:gd name="connsiteY22" fmla="*/ 433715 h 984754"/>
              <a:gd name="connsiteX23" fmla="*/ 3800773 w 6208572"/>
              <a:gd name="connsiteY23" fmla="*/ 411343 h 984754"/>
              <a:gd name="connsiteX24" fmla="*/ 3990584 w 6208572"/>
              <a:gd name="connsiteY24" fmla="*/ 492441 h 984754"/>
              <a:gd name="connsiteX25" fmla="*/ 4176062 w 6208572"/>
              <a:gd name="connsiteY25" fmla="*/ 357154 h 984754"/>
              <a:gd name="connsiteX26" fmla="*/ 4448839 w 6208572"/>
              <a:gd name="connsiteY26" fmla="*/ 378369 h 984754"/>
              <a:gd name="connsiteX27" fmla="*/ 4803228 w 6208572"/>
              <a:gd name="connsiteY27" fmla="*/ 301582 h 984754"/>
              <a:gd name="connsiteX28" fmla="*/ 6208572 w 6208572"/>
              <a:gd name="connsiteY28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321271 w 6208572"/>
              <a:gd name="connsiteY20" fmla="*/ 555340 h 984754"/>
              <a:gd name="connsiteX21" fmla="*/ 3436623 w 6208572"/>
              <a:gd name="connsiteY21" fmla="*/ 511313 h 984754"/>
              <a:gd name="connsiteX22" fmla="*/ 3725475 w 6208572"/>
              <a:gd name="connsiteY22" fmla="*/ 433715 h 984754"/>
              <a:gd name="connsiteX23" fmla="*/ 3800773 w 6208572"/>
              <a:gd name="connsiteY23" fmla="*/ 411343 h 984754"/>
              <a:gd name="connsiteX24" fmla="*/ 4176062 w 6208572"/>
              <a:gd name="connsiteY24" fmla="*/ 357154 h 984754"/>
              <a:gd name="connsiteX25" fmla="*/ 4448839 w 6208572"/>
              <a:gd name="connsiteY25" fmla="*/ 378369 h 984754"/>
              <a:gd name="connsiteX26" fmla="*/ 4803228 w 6208572"/>
              <a:gd name="connsiteY26" fmla="*/ 301582 h 984754"/>
              <a:gd name="connsiteX27" fmla="*/ 6208572 w 6208572"/>
              <a:gd name="connsiteY27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321271 w 6208572"/>
              <a:gd name="connsiteY20" fmla="*/ 555340 h 984754"/>
              <a:gd name="connsiteX21" fmla="*/ 3436623 w 6208572"/>
              <a:gd name="connsiteY21" fmla="*/ 511313 h 984754"/>
              <a:gd name="connsiteX22" fmla="*/ 3725475 w 6208572"/>
              <a:gd name="connsiteY22" fmla="*/ 433715 h 984754"/>
              <a:gd name="connsiteX23" fmla="*/ 3876755 w 6208572"/>
              <a:gd name="connsiteY23" fmla="*/ 423765 h 984754"/>
              <a:gd name="connsiteX24" fmla="*/ 4176062 w 6208572"/>
              <a:gd name="connsiteY24" fmla="*/ 357154 h 984754"/>
              <a:gd name="connsiteX25" fmla="*/ 4448839 w 6208572"/>
              <a:gd name="connsiteY25" fmla="*/ 378369 h 984754"/>
              <a:gd name="connsiteX26" fmla="*/ 4803228 w 6208572"/>
              <a:gd name="connsiteY26" fmla="*/ 301582 h 984754"/>
              <a:gd name="connsiteX27" fmla="*/ 6208572 w 6208572"/>
              <a:gd name="connsiteY27" fmla="*/ 0 h 984754"/>
              <a:gd name="connsiteX0" fmla="*/ 0 w 6208572"/>
              <a:gd name="connsiteY0" fmla="*/ 984754 h 984754"/>
              <a:gd name="connsiteX1" fmla="*/ 1030014 w 6208572"/>
              <a:gd name="connsiteY1" fmla="*/ 848120 h 984754"/>
              <a:gd name="connsiteX2" fmla="*/ 1229163 w 6208572"/>
              <a:gd name="connsiteY2" fmla="*/ 791247 h 984754"/>
              <a:gd name="connsiteX3" fmla="*/ 1378853 w 6208572"/>
              <a:gd name="connsiteY3" fmla="*/ 828815 h 984754"/>
              <a:gd name="connsiteX4" fmla="*/ 1433800 w 6208572"/>
              <a:gd name="connsiteY4" fmla="*/ 807588 h 984754"/>
              <a:gd name="connsiteX5" fmla="*/ 1558511 w 6208572"/>
              <a:gd name="connsiteY5" fmla="*/ 795231 h 984754"/>
              <a:gd name="connsiteX6" fmla="*/ 1632929 w 6208572"/>
              <a:gd name="connsiteY6" fmla="*/ 735232 h 984754"/>
              <a:gd name="connsiteX7" fmla="*/ 1715227 w 6208572"/>
              <a:gd name="connsiteY7" fmla="*/ 732506 h 984754"/>
              <a:gd name="connsiteX8" fmla="*/ 1873571 w 6208572"/>
              <a:gd name="connsiteY8" fmla="*/ 745310 h 984754"/>
              <a:gd name="connsiteX9" fmla="*/ 2063737 w 6208572"/>
              <a:gd name="connsiteY9" fmla="*/ 698048 h 984754"/>
              <a:gd name="connsiteX10" fmla="*/ 2156678 w 6208572"/>
              <a:gd name="connsiteY10" fmla="*/ 716703 h 984754"/>
              <a:gd name="connsiteX11" fmla="*/ 2244061 w 6208572"/>
              <a:gd name="connsiteY11" fmla="*/ 719060 h 984754"/>
              <a:gd name="connsiteX12" fmla="*/ 2334658 w 6208572"/>
              <a:gd name="connsiteY12" fmla="*/ 700975 h 984754"/>
              <a:gd name="connsiteX13" fmla="*/ 2481802 w 6208572"/>
              <a:gd name="connsiteY13" fmla="*/ 666391 h 984754"/>
              <a:gd name="connsiteX14" fmla="*/ 2541432 w 6208572"/>
              <a:gd name="connsiteY14" fmla="*/ 612328 h 984754"/>
              <a:gd name="connsiteX15" fmla="*/ 2730651 w 6208572"/>
              <a:gd name="connsiteY15" fmla="*/ 621424 h 984754"/>
              <a:gd name="connsiteX16" fmla="*/ 2803068 w 6208572"/>
              <a:gd name="connsiteY16" fmla="*/ 574173 h 984754"/>
              <a:gd name="connsiteX17" fmla="*/ 2880586 w 6208572"/>
              <a:gd name="connsiteY17" fmla="*/ 566860 h 984754"/>
              <a:gd name="connsiteX18" fmla="*/ 2975615 w 6208572"/>
              <a:gd name="connsiteY18" fmla="*/ 575110 h 984754"/>
              <a:gd name="connsiteX19" fmla="*/ 3112216 w 6208572"/>
              <a:gd name="connsiteY19" fmla="*/ 574313 h 984754"/>
              <a:gd name="connsiteX20" fmla="*/ 3321271 w 6208572"/>
              <a:gd name="connsiteY20" fmla="*/ 555340 h 984754"/>
              <a:gd name="connsiteX21" fmla="*/ 3436623 w 6208572"/>
              <a:gd name="connsiteY21" fmla="*/ 511313 h 984754"/>
              <a:gd name="connsiteX22" fmla="*/ 3725475 w 6208572"/>
              <a:gd name="connsiteY22" fmla="*/ 433715 h 984754"/>
              <a:gd name="connsiteX23" fmla="*/ 3876755 w 6208572"/>
              <a:gd name="connsiteY23" fmla="*/ 423765 h 984754"/>
              <a:gd name="connsiteX24" fmla="*/ 4170634 w 6208572"/>
              <a:gd name="connsiteY24" fmla="*/ 389450 h 984754"/>
              <a:gd name="connsiteX25" fmla="*/ 4448839 w 6208572"/>
              <a:gd name="connsiteY25" fmla="*/ 378369 h 984754"/>
              <a:gd name="connsiteX26" fmla="*/ 4803228 w 6208572"/>
              <a:gd name="connsiteY26" fmla="*/ 301582 h 984754"/>
              <a:gd name="connsiteX27" fmla="*/ 6208572 w 6208572"/>
              <a:gd name="connsiteY27" fmla="*/ 0 h 98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208572" h="984754">
                <a:moveTo>
                  <a:pt x="0" y="984754"/>
                </a:moveTo>
                <a:lnTo>
                  <a:pt x="1030014" y="848120"/>
                </a:lnTo>
                <a:cubicBezTo>
                  <a:pt x="1134251" y="849849"/>
                  <a:pt x="1124926" y="789518"/>
                  <a:pt x="1229163" y="791247"/>
                </a:cubicBezTo>
                <a:cubicBezTo>
                  <a:pt x="1279059" y="814535"/>
                  <a:pt x="1328957" y="805527"/>
                  <a:pt x="1378853" y="828815"/>
                </a:cubicBezTo>
                <a:cubicBezTo>
                  <a:pt x="1378976" y="800787"/>
                  <a:pt x="1433677" y="835616"/>
                  <a:pt x="1433800" y="807588"/>
                </a:cubicBezTo>
                <a:lnTo>
                  <a:pt x="1558511" y="795231"/>
                </a:lnTo>
                <a:cubicBezTo>
                  <a:pt x="1566899" y="787950"/>
                  <a:pt x="1624541" y="742513"/>
                  <a:pt x="1632929" y="735232"/>
                </a:cubicBezTo>
                <a:lnTo>
                  <a:pt x="1715227" y="732506"/>
                </a:lnTo>
                <a:cubicBezTo>
                  <a:pt x="1745071" y="703775"/>
                  <a:pt x="1843727" y="774041"/>
                  <a:pt x="1873571" y="745310"/>
                </a:cubicBezTo>
                <a:lnTo>
                  <a:pt x="2063737" y="698048"/>
                </a:lnTo>
                <a:lnTo>
                  <a:pt x="2156678" y="716703"/>
                </a:lnTo>
                <a:cubicBezTo>
                  <a:pt x="2168534" y="714489"/>
                  <a:pt x="2232205" y="721274"/>
                  <a:pt x="2244061" y="719060"/>
                </a:cubicBezTo>
                <a:lnTo>
                  <a:pt x="2334658" y="700975"/>
                </a:lnTo>
                <a:lnTo>
                  <a:pt x="2481802" y="666391"/>
                </a:lnTo>
                <a:cubicBezTo>
                  <a:pt x="2541206" y="670197"/>
                  <a:pt x="2482028" y="608522"/>
                  <a:pt x="2541432" y="612328"/>
                </a:cubicBezTo>
                <a:cubicBezTo>
                  <a:pt x="2624270" y="586267"/>
                  <a:pt x="2618630" y="631220"/>
                  <a:pt x="2730651" y="621424"/>
                </a:cubicBezTo>
                <a:lnTo>
                  <a:pt x="2803068" y="574173"/>
                </a:lnTo>
                <a:cubicBezTo>
                  <a:pt x="2823480" y="560970"/>
                  <a:pt x="2860174" y="580063"/>
                  <a:pt x="2880586" y="566860"/>
                </a:cubicBezTo>
                <a:lnTo>
                  <a:pt x="2975615" y="575110"/>
                </a:lnTo>
                <a:lnTo>
                  <a:pt x="3112216" y="574313"/>
                </a:lnTo>
                <a:lnTo>
                  <a:pt x="3321271" y="555340"/>
                </a:lnTo>
                <a:cubicBezTo>
                  <a:pt x="3376106" y="537664"/>
                  <a:pt x="3381788" y="528989"/>
                  <a:pt x="3436623" y="511313"/>
                </a:cubicBezTo>
                <a:lnTo>
                  <a:pt x="3725475" y="433715"/>
                </a:lnTo>
                <a:lnTo>
                  <a:pt x="3876755" y="423765"/>
                </a:lnTo>
                <a:lnTo>
                  <a:pt x="4170634" y="389450"/>
                </a:lnTo>
                <a:lnTo>
                  <a:pt x="4448839" y="378369"/>
                </a:lnTo>
                <a:lnTo>
                  <a:pt x="4803228" y="301582"/>
                </a:lnTo>
                <a:lnTo>
                  <a:pt x="6208572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2" name="Down Arrow 21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5" name="Group 24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9" name="Group 28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1" name="Cube 30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2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Freeform 25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82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"/>
    </mc:Choice>
    <mc:Fallback xmlns="">
      <p:transition spd="slow" advTm="30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190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70" y="2076123"/>
            <a:ext cx="5597774" cy="1530099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84279 w 6379122"/>
              <a:gd name="connsiteY2" fmla="*/ 664586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390073 w 6379122"/>
              <a:gd name="connsiteY3" fmla="*/ 585470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53492 w 6379122"/>
              <a:gd name="connsiteY4" fmla="*/ 648064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765437 w 6379122"/>
              <a:gd name="connsiteY7" fmla="*/ 500223 h 798166"/>
              <a:gd name="connsiteX8" fmla="*/ 1847467 w 6379122"/>
              <a:gd name="connsiteY8" fmla="*/ 484461 h 798166"/>
              <a:gd name="connsiteX9" fmla="*/ 2024785 w 6379122"/>
              <a:gd name="connsiteY9" fmla="*/ 569864 h 798166"/>
              <a:gd name="connsiteX10" fmla="*/ 2070183 w 6379122"/>
              <a:gd name="connsiteY10" fmla="*/ 549722 h 798166"/>
              <a:gd name="connsiteX11" fmla="*/ 2305165 w 6379122"/>
              <a:gd name="connsiteY11" fmla="*/ 527887 h 798166"/>
              <a:gd name="connsiteX12" fmla="*/ 2412988 w 6379122"/>
              <a:gd name="connsiteY12" fmla="*/ 398805 h 798166"/>
              <a:gd name="connsiteX13" fmla="*/ 2769973 w 6379122"/>
              <a:gd name="connsiteY13" fmla="*/ 448335 h 798166"/>
              <a:gd name="connsiteX14" fmla="*/ 2947969 w 6379122"/>
              <a:gd name="connsiteY14" fmla="*/ 328190 h 798166"/>
              <a:gd name="connsiteX15" fmla="*/ 3048000 w 6379122"/>
              <a:gd name="connsiteY15" fmla="*/ 377753 h 798166"/>
              <a:gd name="connsiteX16" fmla="*/ 3269503 w 6379122"/>
              <a:gd name="connsiteY16" fmla="*/ 387725 h 798166"/>
              <a:gd name="connsiteX17" fmla="*/ 3228034 w 6379122"/>
              <a:gd name="connsiteY17" fmla="*/ 280202 h 798166"/>
              <a:gd name="connsiteX18" fmla="*/ 3399913 w 6379122"/>
              <a:gd name="connsiteY18" fmla="*/ 350753 h 798166"/>
              <a:gd name="connsiteX19" fmla="*/ 3515266 w 6379122"/>
              <a:gd name="connsiteY19" fmla="*/ 288727 h 798166"/>
              <a:gd name="connsiteX20" fmla="*/ 3753865 w 6379122"/>
              <a:gd name="connsiteY20" fmla="*/ 242628 h 798166"/>
              <a:gd name="connsiteX21" fmla="*/ 3847467 w 6379122"/>
              <a:gd name="connsiteY21" fmla="*/ 251756 h 798166"/>
              <a:gd name="connsiteX22" fmla="*/ 4108864 w 6379122"/>
              <a:gd name="connsiteY22" fmla="*/ 269627 h 798166"/>
              <a:gd name="connsiteX23" fmla="*/ 4174333 w 6379122"/>
              <a:gd name="connsiteY23" fmla="*/ 170756 h 798166"/>
              <a:gd name="connsiteX24" fmla="*/ 4285498 w 6379122"/>
              <a:gd name="connsiteY24" fmla="*/ 256354 h 798166"/>
              <a:gd name="connsiteX25" fmla="*/ 4254706 w 6379122"/>
              <a:gd name="connsiteY25" fmla="*/ 134567 h 798166"/>
              <a:gd name="connsiteX26" fmla="*/ 4321043 w 6379122"/>
              <a:gd name="connsiteY26" fmla="*/ 155781 h 798166"/>
              <a:gd name="connsiteX27" fmla="*/ 4803228 w 6379122"/>
              <a:gd name="connsiteY27" fmla="*/ 114994 h 798166"/>
              <a:gd name="connsiteX28" fmla="*/ 6379122 w 6379122"/>
              <a:gd name="connsiteY28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765437 w 6379122"/>
              <a:gd name="connsiteY7" fmla="*/ 500223 h 798166"/>
              <a:gd name="connsiteX8" fmla="*/ 1847467 w 6379122"/>
              <a:gd name="connsiteY8" fmla="*/ 484461 h 798166"/>
              <a:gd name="connsiteX9" fmla="*/ 2024785 w 6379122"/>
              <a:gd name="connsiteY9" fmla="*/ 569864 h 798166"/>
              <a:gd name="connsiteX10" fmla="*/ 2070183 w 6379122"/>
              <a:gd name="connsiteY10" fmla="*/ 549722 h 798166"/>
              <a:gd name="connsiteX11" fmla="*/ 2305165 w 6379122"/>
              <a:gd name="connsiteY11" fmla="*/ 527887 h 798166"/>
              <a:gd name="connsiteX12" fmla="*/ 2412988 w 6379122"/>
              <a:gd name="connsiteY12" fmla="*/ 398805 h 798166"/>
              <a:gd name="connsiteX13" fmla="*/ 2769973 w 6379122"/>
              <a:gd name="connsiteY13" fmla="*/ 448335 h 798166"/>
              <a:gd name="connsiteX14" fmla="*/ 2947969 w 6379122"/>
              <a:gd name="connsiteY14" fmla="*/ 328190 h 798166"/>
              <a:gd name="connsiteX15" fmla="*/ 3048000 w 6379122"/>
              <a:gd name="connsiteY15" fmla="*/ 377753 h 798166"/>
              <a:gd name="connsiteX16" fmla="*/ 3269503 w 6379122"/>
              <a:gd name="connsiteY16" fmla="*/ 387725 h 798166"/>
              <a:gd name="connsiteX17" fmla="*/ 3228034 w 6379122"/>
              <a:gd name="connsiteY17" fmla="*/ 280202 h 798166"/>
              <a:gd name="connsiteX18" fmla="*/ 3399913 w 6379122"/>
              <a:gd name="connsiteY18" fmla="*/ 350753 h 798166"/>
              <a:gd name="connsiteX19" fmla="*/ 3515266 w 6379122"/>
              <a:gd name="connsiteY19" fmla="*/ 288727 h 798166"/>
              <a:gd name="connsiteX20" fmla="*/ 3753865 w 6379122"/>
              <a:gd name="connsiteY20" fmla="*/ 242628 h 798166"/>
              <a:gd name="connsiteX21" fmla="*/ 3847467 w 6379122"/>
              <a:gd name="connsiteY21" fmla="*/ 251756 h 798166"/>
              <a:gd name="connsiteX22" fmla="*/ 4108864 w 6379122"/>
              <a:gd name="connsiteY22" fmla="*/ 269627 h 798166"/>
              <a:gd name="connsiteX23" fmla="*/ 4174333 w 6379122"/>
              <a:gd name="connsiteY23" fmla="*/ 170756 h 798166"/>
              <a:gd name="connsiteX24" fmla="*/ 4285498 w 6379122"/>
              <a:gd name="connsiteY24" fmla="*/ 256354 h 798166"/>
              <a:gd name="connsiteX25" fmla="*/ 4254706 w 6379122"/>
              <a:gd name="connsiteY25" fmla="*/ 134567 h 798166"/>
              <a:gd name="connsiteX26" fmla="*/ 4321043 w 6379122"/>
              <a:gd name="connsiteY26" fmla="*/ 155781 h 798166"/>
              <a:gd name="connsiteX27" fmla="*/ 4803228 w 6379122"/>
              <a:gd name="connsiteY27" fmla="*/ 114994 h 798166"/>
              <a:gd name="connsiteX28" fmla="*/ 6379122 w 6379122"/>
              <a:gd name="connsiteY28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1847467 w 6379122"/>
              <a:gd name="connsiteY8" fmla="*/ 484461 h 798166"/>
              <a:gd name="connsiteX9" fmla="*/ 2024785 w 6379122"/>
              <a:gd name="connsiteY9" fmla="*/ 569864 h 798166"/>
              <a:gd name="connsiteX10" fmla="*/ 2070183 w 6379122"/>
              <a:gd name="connsiteY10" fmla="*/ 549722 h 798166"/>
              <a:gd name="connsiteX11" fmla="*/ 2305165 w 6379122"/>
              <a:gd name="connsiteY11" fmla="*/ 527887 h 798166"/>
              <a:gd name="connsiteX12" fmla="*/ 2412988 w 6379122"/>
              <a:gd name="connsiteY12" fmla="*/ 398805 h 798166"/>
              <a:gd name="connsiteX13" fmla="*/ 2769973 w 6379122"/>
              <a:gd name="connsiteY13" fmla="*/ 448335 h 798166"/>
              <a:gd name="connsiteX14" fmla="*/ 2947969 w 6379122"/>
              <a:gd name="connsiteY14" fmla="*/ 328190 h 798166"/>
              <a:gd name="connsiteX15" fmla="*/ 3048000 w 6379122"/>
              <a:gd name="connsiteY15" fmla="*/ 377753 h 798166"/>
              <a:gd name="connsiteX16" fmla="*/ 3269503 w 6379122"/>
              <a:gd name="connsiteY16" fmla="*/ 387725 h 798166"/>
              <a:gd name="connsiteX17" fmla="*/ 3228034 w 6379122"/>
              <a:gd name="connsiteY17" fmla="*/ 280202 h 798166"/>
              <a:gd name="connsiteX18" fmla="*/ 3399913 w 6379122"/>
              <a:gd name="connsiteY18" fmla="*/ 350753 h 798166"/>
              <a:gd name="connsiteX19" fmla="*/ 3515266 w 6379122"/>
              <a:gd name="connsiteY19" fmla="*/ 288727 h 798166"/>
              <a:gd name="connsiteX20" fmla="*/ 3753865 w 6379122"/>
              <a:gd name="connsiteY20" fmla="*/ 242628 h 798166"/>
              <a:gd name="connsiteX21" fmla="*/ 3847467 w 6379122"/>
              <a:gd name="connsiteY21" fmla="*/ 251756 h 798166"/>
              <a:gd name="connsiteX22" fmla="*/ 4108864 w 6379122"/>
              <a:gd name="connsiteY22" fmla="*/ 269627 h 798166"/>
              <a:gd name="connsiteX23" fmla="*/ 4174333 w 6379122"/>
              <a:gd name="connsiteY23" fmla="*/ 170756 h 798166"/>
              <a:gd name="connsiteX24" fmla="*/ 4285498 w 6379122"/>
              <a:gd name="connsiteY24" fmla="*/ 256354 h 798166"/>
              <a:gd name="connsiteX25" fmla="*/ 4254706 w 6379122"/>
              <a:gd name="connsiteY25" fmla="*/ 134567 h 798166"/>
              <a:gd name="connsiteX26" fmla="*/ 4321043 w 6379122"/>
              <a:gd name="connsiteY26" fmla="*/ 155781 h 798166"/>
              <a:gd name="connsiteX27" fmla="*/ 4803228 w 6379122"/>
              <a:gd name="connsiteY27" fmla="*/ 114994 h 798166"/>
              <a:gd name="connsiteX28" fmla="*/ 6379122 w 6379122"/>
              <a:gd name="connsiteY28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861132 w 6379122"/>
              <a:gd name="connsiteY13" fmla="*/ 380361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861132 w 6379122"/>
              <a:gd name="connsiteY13" fmla="*/ 380361 h 798166"/>
              <a:gd name="connsiteX14" fmla="*/ 3048000 w 6379122"/>
              <a:gd name="connsiteY14" fmla="*/ 377753 h 798166"/>
              <a:gd name="connsiteX15" fmla="*/ 3204376 w 6379122"/>
              <a:gd name="connsiteY15" fmla="*/ 365366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861132 w 6379122"/>
              <a:gd name="connsiteY13" fmla="*/ 380361 h 798166"/>
              <a:gd name="connsiteX14" fmla="*/ 3048000 w 6379122"/>
              <a:gd name="connsiteY14" fmla="*/ 377753 h 798166"/>
              <a:gd name="connsiteX15" fmla="*/ 3204376 w 6379122"/>
              <a:gd name="connsiteY15" fmla="*/ 365366 h 798166"/>
              <a:gd name="connsiteX16" fmla="*/ 3399913 w 6379122"/>
              <a:gd name="connsiteY16" fmla="*/ 350753 h 798166"/>
              <a:gd name="connsiteX17" fmla="*/ 3515266 w 6379122"/>
              <a:gd name="connsiteY17" fmla="*/ 288727 h 798166"/>
              <a:gd name="connsiteX18" fmla="*/ 3753865 w 6379122"/>
              <a:gd name="connsiteY18" fmla="*/ 242628 h 798166"/>
              <a:gd name="connsiteX19" fmla="*/ 3847467 w 6379122"/>
              <a:gd name="connsiteY19" fmla="*/ 251756 h 798166"/>
              <a:gd name="connsiteX20" fmla="*/ 4108864 w 6379122"/>
              <a:gd name="connsiteY20" fmla="*/ 269627 h 798166"/>
              <a:gd name="connsiteX21" fmla="*/ 4174333 w 6379122"/>
              <a:gd name="connsiteY21" fmla="*/ 170756 h 798166"/>
              <a:gd name="connsiteX22" fmla="*/ 4285498 w 6379122"/>
              <a:gd name="connsiteY22" fmla="*/ 256354 h 798166"/>
              <a:gd name="connsiteX23" fmla="*/ 4254706 w 6379122"/>
              <a:gd name="connsiteY23" fmla="*/ 134567 h 798166"/>
              <a:gd name="connsiteX24" fmla="*/ 4321043 w 6379122"/>
              <a:gd name="connsiteY24" fmla="*/ 155781 h 798166"/>
              <a:gd name="connsiteX25" fmla="*/ 4803228 w 6379122"/>
              <a:gd name="connsiteY25" fmla="*/ 114994 h 798166"/>
              <a:gd name="connsiteX26" fmla="*/ 6379122 w 6379122"/>
              <a:gd name="connsiteY26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861132 w 6379122"/>
              <a:gd name="connsiteY13" fmla="*/ 380361 h 798166"/>
              <a:gd name="connsiteX14" fmla="*/ 3048000 w 6379122"/>
              <a:gd name="connsiteY14" fmla="*/ 377753 h 798166"/>
              <a:gd name="connsiteX15" fmla="*/ 3204376 w 6379122"/>
              <a:gd name="connsiteY15" fmla="*/ 365366 h 798166"/>
              <a:gd name="connsiteX16" fmla="*/ 3399913 w 6379122"/>
              <a:gd name="connsiteY16" fmla="*/ 350753 h 798166"/>
              <a:gd name="connsiteX17" fmla="*/ 3515266 w 6379122"/>
              <a:gd name="connsiteY17" fmla="*/ 288727 h 798166"/>
              <a:gd name="connsiteX18" fmla="*/ 3753865 w 6379122"/>
              <a:gd name="connsiteY18" fmla="*/ 242628 h 798166"/>
              <a:gd name="connsiteX19" fmla="*/ 3847467 w 6379122"/>
              <a:gd name="connsiteY19" fmla="*/ 251756 h 798166"/>
              <a:gd name="connsiteX20" fmla="*/ 4108864 w 6379122"/>
              <a:gd name="connsiteY20" fmla="*/ 269627 h 798166"/>
              <a:gd name="connsiteX21" fmla="*/ 4174333 w 6379122"/>
              <a:gd name="connsiteY21" fmla="*/ 170756 h 798166"/>
              <a:gd name="connsiteX22" fmla="*/ 4254706 w 6379122"/>
              <a:gd name="connsiteY22" fmla="*/ 134567 h 798166"/>
              <a:gd name="connsiteX23" fmla="*/ 4321043 w 6379122"/>
              <a:gd name="connsiteY23" fmla="*/ 155781 h 798166"/>
              <a:gd name="connsiteX24" fmla="*/ 4803228 w 6379122"/>
              <a:gd name="connsiteY24" fmla="*/ 114994 h 798166"/>
              <a:gd name="connsiteX25" fmla="*/ 6379122 w 6379122"/>
              <a:gd name="connsiteY25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861132 w 6379122"/>
              <a:gd name="connsiteY13" fmla="*/ 380361 h 798166"/>
              <a:gd name="connsiteX14" fmla="*/ 3048000 w 6379122"/>
              <a:gd name="connsiteY14" fmla="*/ 377753 h 798166"/>
              <a:gd name="connsiteX15" fmla="*/ 3204376 w 6379122"/>
              <a:gd name="connsiteY15" fmla="*/ 365366 h 798166"/>
              <a:gd name="connsiteX16" fmla="*/ 3399913 w 6379122"/>
              <a:gd name="connsiteY16" fmla="*/ 350753 h 798166"/>
              <a:gd name="connsiteX17" fmla="*/ 3515266 w 6379122"/>
              <a:gd name="connsiteY17" fmla="*/ 288727 h 798166"/>
              <a:gd name="connsiteX18" fmla="*/ 3753865 w 6379122"/>
              <a:gd name="connsiteY18" fmla="*/ 242628 h 798166"/>
              <a:gd name="connsiteX19" fmla="*/ 3847467 w 6379122"/>
              <a:gd name="connsiteY19" fmla="*/ 251756 h 798166"/>
              <a:gd name="connsiteX20" fmla="*/ 4043737 w 6379122"/>
              <a:gd name="connsiteY20" fmla="*/ 247268 h 798166"/>
              <a:gd name="connsiteX21" fmla="*/ 4174333 w 6379122"/>
              <a:gd name="connsiteY21" fmla="*/ 170756 h 798166"/>
              <a:gd name="connsiteX22" fmla="*/ 4254706 w 6379122"/>
              <a:gd name="connsiteY22" fmla="*/ 134567 h 798166"/>
              <a:gd name="connsiteX23" fmla="*/ 4321043 w 6379122"/>
              <a:gd name="connsiteY23" fmla="*/ 155781 h 798166"/>
              <a:gd name="connsiteX24" fmla="*/ 4803228 w 6379122"/>
              <a:gd name="connsiteY24" fmla="*/ 114994 h 798166"/>
              <a:gd name="connsiteX25" fmla="*/ 6379122 w 6379122"/>
              <a:gd name="connsiteY25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02869 w 6379122"/>
              <a:gd name="connsiteY2" fmla="*/ 657133 h 798166"/>
              <a:gd name="connsiteX3" fmla="*/ 1422637 w 6379122"/>
              <a:gd name="connsiteY3" fmla="*/ 620251 h 798166"/>
              <a:gd name="connsiteX4" fmla="*/ 1537211 w 6379122"/>
              <a:gd name="connsiteY4" fmla="*/ 625705 h 798166"/>
              <a:gd name="connsiteX5" fmla="*/ 1599751 w 6379122"/>
              <a:gd name="connsiteY5" fmla="*/ 618768 h 798166"/>
              <a:gd name="connsiteX6" fmla="*/ 1754548 w 6379122"/>
              <a:gd name="connsiteY6" fmla="*/ 586417 h 798166"/>
              <a:gd name="connsiteX7" fmla="*/ 1857701 w 6379122"/>
              <a:gd name="connsiteY7" fmla="*/ 537488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56406 w 6379122"/>
              <a:gd name="connsiteY11" fmla="*/ 443523 h 798166"/>
              <a:gd name="connsiteX12" fmla="*/ 2769973 w 6379122"/>
              <a:gd name="connsiteY12" fmla="*/ 448335 h 798166"/>
              <a:gd name="connsiteX13" fmla="*/ 2861132 w 6379122"/>
              <a:gd name="connsiteY13" fmla="*/ 380361 h 798166"/>
              <a:gd name="connsiteX14" fmla="*/ 3048000 w 6379122"/>
              <a:gd name="connsiteY14" fmla="*/ 377753 h 798166"/>
              <a:gd name="connsiteX15" fmla="*/ 3204376 w 6379122"/>
              <a:gd name="connsiteY15" fmla="*/ 365366 h 798166"/>
              <a:gd name="connsiteX16" fmla="*/ 3399913 w 6379122"/>
              <a:gd name="connsiteY16" fmla="*/ 350753 h 798166"/>
              <a:gd name="connsiteX17" fmla="*/ 3515266 w 6379122"/>
              <a:gd name="connsiteY17" fmla="*/ 288727 h 798166"/>
              <a:gd name="connsiteX18" fmla="*/ 3753865 w 6379122"/>
              <a:gd name="connsiteY18" fmla="*/ 242628 h 798166"/>
              <a:gd name="connsiteX19" fmla="*/ 3847467 w 6379122"/>
              <a:gd name="connsiteY19" fmla="*/ 251756 h 798166"/>
              <a:gd name="connsiteX20" fmla="*/ 4043737 w 6379122"/>
              <a:gd name="connsiteY20" fmla="*/ 247268 h 798166"/>
              <a:gd name="connsiteX21" fmla="*/ 4174333 w 6379122"/>
              <a:gd name="connsiteY21" fmla="*/ 170756 h 798166"/>
              <a:gd name="connsiteX22" fmla="*/ 4321043 w 6379122"/>
              <a:gd name="connsiteY22" fmla="*/ 155781 h 798166"/>
              <a:gd name="connsiteX23" fmla="*/ 4803228 w 6379122"/>
              <a:gd name="connsiteY23" fmla="*/ 114994 h 798166"/>
              <a:gd name="connsiteX24" fmla="*/ 6379122 w 6379122"/>
              <a:gd name="connsiteY24" fmla="*/ 0 h 798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379122" h="798166">
                <a:moveTo>
                  <a:pt x="0" y="798166"/>
                </a:moveTo>
                <a:lnTo>
                  <a:pt x="1030014" y="661532"/>
                </a:lnTo>
                <a:cubicBezTo>
                  <a:pt x="1148102" y="662550"/>
                  <a:pt x="1184781" y="656115"/>
                  <a:pt x="1302869" y="657133"/>
                </a:cubicBezTo>
                <a:cubicBezTo>
                  <a:pt x="1302992" y="629105"/>
                  <a:pt x="1422514" y="648279"/>
                  <a:pt x="1422637" y="620251"/>
                </a:cubicBezTo>
                <a:lnTo>
                  <a:pt x="1537211" y="625705"/>
                </a:lnTo>
                <a:lnTo>
                  <a:pt x="1599751" y="618768"/>
                </a:lnTo>
                <a:lnTo>
                  <a:pt x="1754548" y="586417"/>
                </a:lnTo>
                <a:cubicBezTo>
                  <a:pt x="1784392" y="557686"/>
                  <a:pt x="1827857" y="566219"/>
                  <a:pt x="1857701" y="537488"/>
                </a:cubicBezTo>
                <a:lnTo>
                  <a:pt x="2024785" y="569864"/>
                </a:lnTo>
                <a:cubicBezTo>
                  <a:pt x="2036641" y="567650"/>
                  <a:pt x="2058327" y="551936"/>
                  <a:pt x="2070183" y="549722"/>
                </a:cubicBezTo>
                <a:lnTo>
                  <a:pt x="2305165" y="527887"/>
                </a:lnTo>
                <a:lnTo>
                  <a:pt x="2456406" y="443523"/>
                </a:lnTo>
                <a:lnTo>
                  <a:pt x="2769973" y="448335"/>
                </a:lnTo>
                <a:lnTo>
                  <a:pt x="2861132" y="380361"/>
                </a:lnTo>
                <a:lnTo>
                  <a:pt x="3048000" y="377753"/>
                </a:lnTo>
                <a:cubicBezTo>
                  <a:pt x="3098897" y="363077"/>
                  <a:pt x="3153479" y="380042"/>
                  <a:pt x="3204376" y="365366"/>
                </a:cubicBezTo>
                <a:lnTo>
                  <a:pt x="3399913" y="350753"/>
                </a:lnTo>
                <a:cubicBezTo>
                  <a:pt x="3454748" y="333077"/>
                  <a:pt x="3460431" y="306403"/>
                  <a:pt x="3515266" y="288727"/>
                </a:cubicBezTo>
                <a:lnTo>
                  <a:pt x="3753865" y="242628"/>
                </a:lnTo>
                <a:lnTo>
                  <a:pt x="3847467" y="251756"/>
                </a:lnTo>
                <a:lnTo>
                  <a:pt x="4043737" y="247268"/>
                </a:lnTo>
                <a:lnTo>
                  <a:pt x="4174333" y="170756"/>
                </a:lnTo>
                <a:lnTo>
                  <a:pt x="4321043" y="155781"/>
                </a:lnTo>
                <a:lnTo>
                  <a:pt x="4803228" y="114994"/>
                </a:lnTo>
                <a:lnTo>
                  <a:pt x="6379122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2" name="Down Arrow 21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5" name="Group 24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9" name="Group 28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1" name="Cube 30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2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Oval 29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Freeform 25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9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toves_movie2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8079" t="13729" r="42378" b="20925"/>
          <a:stretch/>
        </p:blipFill>
        <p:spPr>
          <a:xfrm>
            <a:off x="152400" y="152399"/>
            <a:ext cx="8905794" cy="660726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 rot="21414412">
            <a:off x="600337" y="606549"/>
            <a:ext cx="2743200" cy="1181100"/>
          </a:xfrm>
          <a:prstGeom prst="ellipse">
            <a:avLst/>
          </a:prstGeom>
          <a:solidFill>
            <a:srgbClr val="0000F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/>
              <a:t>Where  the turbulence is stronger?</a:t>
            </a:r>
            <a:endParaRPr lang="he-IL" sz="2400" dirty="0"/>
          </a:p>
        </p:txBody>
      </p:sp>
      <p:sp>
        <p:nvSpPr>
          <p:cNvPr id="7" name="Rectangle 6"/>
          <p:cNvSpPr/>
          <p:nvPr/>
        </p:nvSpPr>
        <p:spPr>
          <a:xfrm>
            <a:off x="2752998" y="6400800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Alterman</a:t>
            </a:r>
            <a:r>
              <a:rPr lang="en-US" sz="1600" dirty="0" smtClean="0"/>
              <a:t>, </a:t>
            </a:r>
            <a:r>
              <a:rPr lang="en-US" sz="1600" dirty="0" err="1" smtClean="0"/>
              <a:t>Schechner</a:t>
            </a:r>
            <a:r>
              <a:rPr lang="en-US" sz="1600" dirty="0" smtClean="0"/>
              <a:t>, Vo, </a:t>
            </a:r>
            <a:r>
              <a:rPr lang="en-US" sz="1600" dirty="0" err="1" smtClean="0"/>
              <a:t>Narasimhan</a:t>
            </a:r>
            <a:r>
              <a:rPr lang="en-US" sz="1600" dirty="0" smtClean="0"/>
              <a:t>, ECCV 2014</a:t>
            </a: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0612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6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 – Resul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609643" y="1950694"/>
            <a:ext cx="4534357" cy="3439610"/>
            <a:chOff x="2728030" y="1872374"/>
            <a:chExt cx="4203598" cy="3304340"/>
          </a:xfrm>
        </p:grpSpPr>
        <p:grpSp>
          <p:nvGrpSpPr>
            <p:cNvPr id="23" name="Group 22"/>
            <p:cNvGrpSpPr/>
            <p:nvPr/>
          </p:nvGrpSpPr>
          <p:grpSpPr>
            <a:xfrm>
              <a:off x="2728030" y="1872374"/>
              <a:ext cx="4203598" cy="3304030"/>
              <a:chOff x="6058986" y="2060574"/>
              <a:chExt cx="4203598" cy="3304030"/>
            </a:xfrm>
          </p:grpSpPr>
          <p:pic>
            <p:nvPicPr>
              <p:cNvPr id="24" name="Picture 4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lum bright="4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3029" t="6941" r="8165" b="10469"/>
              <a:stretch/>
            </p:blipFill>
            <p:spPr bwMode="auto">
              <a:xfrm>
                <a:off x="6058986" y="2060574"/>
                <a:ext cx="4203598" cy="33040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5" name="TextBox 24"/>
              <p:cNvSpPr txBox="1"/>
              <p:nvPr/>
            </p:nvSpPr>
            <p:spPr>
              <a:xfrm rot="1936226">
                <a:off x="8863729" y="3524857"/>
                <a:ext cx="5605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00FFFF"/>
                    </a:solidFill>
                    <a:latin typeface="Calibri" panose="020F0502020204030204"/>
                    <a:cs typeface="+mn-cs"/>
                  </a:rPr>
                  <a:t>town</a:t>
                </a:r>
                <a:endParaRPr lang="en-US" sz="1400" dirty="0">
                  <a:solidFill>
                    <a:srgbClr val="00FFFF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21374681">
                <a:off x="7116602" y="2509972"/>
                <a:ext cx="7286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power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station</a:t>
                </a:r>
                <a:endParaRPr lang="en-US" sz="1400" dirty="0">
                  <a:solidFill>
                    <a:srgbClr val="FFFF00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flipH="1">
                <a:off x="7100248" y="2858610"/>
                <a:ext cx="80016" cy="399495"/>
              </a:xfrm>
              <a:custGeom>
                <a:avLst/>
                <a:gdLst>
                  <a:gd name="connsiteX0" fmla="*/ 0 w 8878"/>
                  <a:gd name="connsiteY0" fmla="*/ 0 h 399495"/>
                  <a:gd name="connsiteX1" fmla="*/ 8878 w 8878"/>
                  <a:gd name="connsiteY1" fmla="*/ 399495 h 399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878" h="399495">
                    <a:moveTo>
                      <a:pt x="0" y="0"/>
                    </a:moveTo>
                    <a:lnTo>
                      <a:pt x="8878" y="399495"/>
                    </a:lnTo>
                  </a:path>
                </a:pathLst>
              </a:custGeom>
              <a:noFill/>
              <a:ln>
                <a:solidFill>
                  <a:srgbClr val="FFFF00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7981025" y="3657600"/>
                <a:ext cx="656948" cy="674703"/>
              </a:xfrm>
              <a:custGeom>
                <a:avLst/>
                <a:gdLst>
                  <a:gd name="connsiteX0" fmla="*/ 177554 w 656948"/>
                  <a:gd name="connsiteY0" fmla="*/ 0 h 674703"/>
                  <a:gd name="connsiteX1" fmla="*/ 656948 w 656948"/>
                  <a:gd name="connsiteY1" fmla="*/ 301841 h 674703"/>
                  <a:gd name="connsiteX2" fmla="*/ 301841 w 656948"/>
                  <a:gd name="connsiteY2" fmla="*/ 674703 h 674703"/>
                  <a:gd name="connsiteX3" fmla="*/ 0 w 656948"/>
                  <a:gd name="connsiteY3" fmla="*/ 221942 h 674703"/>
                  <a:gd name="connsiteX4" fmla="*/ 177554 w 656948"/>
                  <a:gd name="connsiteY4" fmla="*/ 0 h 6747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56948" h="674703">
                    <a:moveTo>
                      <a:pt x="177554" y="0"/>
                    </a:moveTo>
                    <a:lnTo>
                      <a:pt x="656948" y="301841"/>
                    </a:lnTo>
                    <a:lnTo>
                      <a:pt x="301841" y="674703"/>
                    </a:lnTo>
                    <a:lnTo>
                      <a:pt x="0" y="221942"/>
                    </a:lnTo>
                    <a:lnTo>
                      <a:pt x="177554" y="0"/>
                    </a:ln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 rot="3547989">
                <a:off x="7657877" y="4095634"/>
                <a:ext cx="8779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refineries</a:t>
                </a:r>
                <a:endParaRPr lang="en-US" sz="1400" dirty="0">
                  <a:solidFill>
                    <a:srgbClr val="FF0000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 rot="3201067">
                <a:off x="6690067" y="4552348"/>
                <a:ext cx="9803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73FF73"/>
                    </a:solidFill>
                    <a:latin typeface="Calibri" panose="020F0502020204030204"/>
                    <a:cs typeface="+mn-cs"/>
                  </a:rPr>
                  <a:t>viewpoints</a:t>
                </a:r>
                <a:endParaRPr lang="en-US" sz="1400" dirty="0">
                  <a:solidFill>
                    <a:srgbClr val="73FF73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20009373">
                <a:off x="9059566" y="4864643"/>
                <a:ext cx="9803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73FF73"/>
                    </a:solidFill>
                    <a:latin typeface="Calibri" panose="020F0502020204030204"/>
                    <a:cs typeface="+mn-cs"/>
                  </a:rPr>
                  <a:t>viewpoints</a:t>
                </a:r>
                <a:endParaRPr lang="en-US" sz="1400" dirty="0">
                  <a:solidFill>
                    <a:srgbClr val="73FF73"/>
                  </a:solidFill>
                  <a:latin typeface="Calibri" panose="020F0502020204030204"/>
                  <a:cs typeface="+mn-cs"/>
                </a:endParaRPr>
              </a:p>
            </p:txBody>
          </p:sp>
        </p:grpSp>
        <p:sp>
          <p:nvSpPr>
            <p:cNvPr id="32" name="Oval 31"/>
            <p:cNvSpPr/>
            <p:nvPr/>
          </p:nvSpPr>
          <p:spPr>
            <a:xfrm>
              <a:off x="3834021" y="4009124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827671" y="4075799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3899679" y="4113490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4014996" y="4326624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4408601" y="4726452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444605" y="4726452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6044301" y="5115489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 rot="20700000">
              <a:off x="6489305" y="4872502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55212" y="1980002"/>
            <a:ext cx="4337481" cy="3429106"/>
            <a:chOff x="1177031" y="1066800"/>
            <a:chExt cx="6976369" cy="5334000"/>
          </a:xfrm>
        </p:grpSpPr>
        <p:pic>
          <p:nvPicPr>
            <p:cNvPr id="42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790" t="21772" r="32048" b="18968"/>
            <a:stretch/>
          </p:blipFill>
          <p:spPr bwMode="auto">
            <a:xfrm>
              <a:off x="1177031" y="1077001"/>
              <a:ext cx="6976369" cy="5322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42"/>
            <p:cNvSpPr/>
            <p:nvPr/>
          </p:nvSpPr>
          <p:spPr>
            <a:xfrm>
              <a:off x="4286250" y="3133725"/>
              <a:ext cx="1285416" cy="1472987"/>
            </a:xfrm>
            <a:custGeom>
              <a:avLst/>
              <a:gdLst>
                <a:gd name="connsiteX0" fmla="*/ 342900 w 1152525"/>
                <a:gd name="connsiteY0" fmla="*/ 0 h 1257300"/>
                <a:gd name="connsiteX1" fmla="*/ 619125 w 1152525"/>
                <a:gd name="connsiteY1" fmla="*/ 266700 h 1257300"/>
                <a:gd name="connsiteX2" fmla="*/ 1028700 w 1152525"/>
                <a:gd name="connsiteY2" fmla="*/ 504825 h 1257300"/>
                <a:gd name="connsiteX3" fmla="*/ 1152525 w 1152525"/>
                <a:gd name="connsiteY3" fmla="*/ 666750 h 1257300"/>
                <a:gd name="connsiteX4" fmla="*/ 1057275 w 1152525"/>
                <a:gd name="connsiteY4" fmla="*/ 1028700 h 1257300"/>
                <a:gd name="connsiteX5" fmla="*/ 762000 w 1152525"/>
                <a:gd name="connsiteY5" fmla="*/ 1257300 h 1257300"/>
                <a:gd name="connsiteX6" fmla="*/ 533400 w 1152525"/>
                <a:gd name="connsiteY6" fmla="*/ 1104900 h 1257300"/>
                <a:gd name="connsiteX7" fmla="*/ 485775 w 1152525"/>
                <a:gd name="connsiteY7" fmla="*/ 1028700 h 1257300"/>
                <a:gd name="connsiteX8" fmla="*/ 247650 w 1152525"/>
                <a:gd name="connsiteY8" fmla="*/ 714375 h 1257300"/>
                <a:gd name="connsiteX9" fmla="*/ 76200 w 1152525"/>
                <a:gd name="connsiteY9" fmla="*/ 457200 h 1257300"/>
                <a:gd name="connsiteX10" fmla="*/ 0 w 1152525"/>
                <a:gd name="connsiteY10" fmla="*/ 219075 h 1257300"/>
                <a:gd name="connsiteX11" fmla="*/ 342900 w 1152525"/>
                <a:gd name="connsiteY11" fmla="*/ 0 h 1257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152525" h="1257300">
                  <a:moveTo>
                    <a:pt x="342900" y="0"/>
                  </a:moveTo>
                  <a:lnTo>
                    <a:pt x="619125" y="266700"/>
                  </a:lnTo>
                  <a:lnTo>
                    <a:pt x="1028700" y="504825"/>
                  </a:lnTo>
                  <a:lnTo>
                    <a:pt x="1152525" y="666750"/>
                  </a:lnTo>
                  <a:lnTo>
                    <a:pt x="1057275" y="1028700"/>
                  </a:lnTo>
                  <a:lnTo>
                    <a:pt x="762000" y="1257300"/>
                  </a:lnTo>
                  <a:lnTo>
                    <a:pt x="533400" y="1104900"/>
                  </a:lnTo>
                  <a:lnTo>
                    <a:pt x="485775" y="1028700"/>
                  </a:lnTo>
                  <a:lnTo>
                    <a:pt x="247650" y="714375"/>
                  </a:lnTo>
                  <a:lnTo>
                    <a:pt x="76200" y="457200"/>
                  </a:lnTo>
                  <a:lnTo>
                    <a:pt x="0" y="219075"/>
                  </a:lnTo>
                  <a:lnTo>
                    <a:pt x="342900" y="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890534" y="2346972"/>
              <a:ext cx="1243642" cy="71812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smtClean="0">
                  <a:solidFill>
                    <a:prstClr val="black"/>
                  </a:solidFill>
                </a:rPr>
                <a:t>Haifa Airport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493305" y="3841226"/>
              <a:ext cx="1565853" cy="43087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smtClean="0">
                  <a:solidFill>
                    <a:prstClr val="black"/>
                  </a:solidFill>
                </a:rPr>
                <a:t>Refineries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151180" y="5097823"/>
              <a:ext cx="884691" cy="47874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err="1" smtClean="0">
                  <a:solidFill>
                    <a:prstClr val="black"/>
                  </a:solidFill>
                </a:rPr>
                <a:t>Ibtin</a:t>
              </a:r>
              <a:endParaRPr lang="he-IL" sz="1400" dirty="0">
                <a:solidFill>
                  <a:prstClr val="black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571667" y="5426446"/>
              <a:ext cx="1670415" cy="43087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err="1" smtClean="0">
                  <a:solidFill>
                    <a:prstClr val="black"/>
                  </a:solidFill>
                </a:rPr>
                <a:t>Rechasim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  <p:sp>
          <p:nvSpPr>
            <p:cNvPr id="48" name="Photo"/>
            <p:cNvSpPr>
              <a:spLocks noEditPoints="1" noChangeArrowheads="1"/>
            </p:cNvSpPr>
            <p:nvPr/>
          </p:nvSpPr>
          <p:spPr bwMode="auto">
            <a:xfrm>
              <a:off x="7242081" y="5488921"/>
              <a:ext cx="361267" cy="286895"/>
            </a:xfrm>
            <a:custGeom>
              <a:avLst/>
              <a:gdLst>
                <a:gd name="T0" fmla="*/ 0 w 21600"/>
                <a:gd name="T1" fmla="*/ 3085 h 21600"/>
                <a:gd name="T2" fmla="*/ 10800 w 21600"/>
                <a:gd name="T3" fmla="*/ 0 h 21600"/>
                <a:gd name="T4" fmla="*/ 21600 w 21600"/>
                <a:gd name="T5" fmla="*/ 3085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8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61 w 21600"/>
                <a:gd name="T17" fmla="*/ 22454 h 21600"/>
                <a:gd name="T18" fmla="*/ 21069 w 21600"/>
                <a:gd name="T19" fmla="*/ 30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 extrusionOk="0">
                  <a:moveTo>
                    <a:pt x="0" y="21600"/>
                  </a:moveTo>
                  <a:lnTo>
                    <a:pt x="0" y="3085"/>
                  </a:lnTo>
                  <a:lnTo>
                    <a:pt x="1542" y="3085"/>
                  </a:lnTo>
                  <a:lnTo>
                    <a:pt x="1542" y="1028"/>
                  </a:lnTo>
                  <a:lnTo>
                    <a:pt x="3857" y="1028"/>
                  </a:lnTo>
                  <a:lnTo>
                    <a:pt x="3857" y="3085"/>
                  </a:lnTo>
                  <a:lnTo>
                    <a:pt x="5400" y="3085"/>
                  </a:lnTo>
                  <a:lnTo>
                    <a:pt x="6942" y="0"/>
                  </a:lnTo>
                  <a:lnTo>
                    <a:pt x="14657" y="0"/>
                  </a:lnTo>
                  <a:lnTo>
                    <a:pt x="16200" y="3085"/>
                  </a:ln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  <a:path w="21600" h="21600" extrusionOk="0">
                  <a:moveTo>
                    <a:pt x="0" y="3085"/>
                  </a:move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3085"/>
                  </a:lnTo>
                  <a:close/>
                </a:path>
                <a:path w="21600" h="21600" extrusionOk="0">
                  <a:moveTo>
                    <a:pt x="10800" y="4800"/>
                  </a:moveTo>
                  <a:lnTo>
                    <a:pt x="11925" y="4971"/>
                  </a:lnTo>
                  <a:lnTo>
                    <a:pt x="13017" y="5442"/>
                  </a:lnTo>
                  <a:lnTo>
                    <a:pt x="14046" y="6128"/>
                  </a:lnTo>
                  <a:lnTo>
                    <a:pt x="14914" y="7071"/>
                  </a:lnTo>
                  <a:lnTo>
                    <a:pt x="15621" y="8271"/>
                  </a:lnTo>
                  <a:lnTo>
                    <a:pt x="16167" y="9514"/>
                  </a:lnTo>
                  <a:lnTo>
                    <a:pt x="16425" y="11014"/>
                  </a:lnTo>
                  <a:lnTo>
                    <a:pt x="16585" y="12471"/>
                  </a:lnTo>
                  <a:lnTo>
                    <a:pt x="16489" y="14014"/>
                  </a:lnTo>
                  <a:lnTo>
                    <a:pt x="16135" y="15471"/>
                  </a:lnTo>
                  <a:lnTo>
                    <a:pt x="15621" y="16800"/>
                  </a:lnTo>
                  <a:lnTo>
                    <a:pt x="14914" y="18000"/>
                  </a:lnTo>
                  <a:lnTo>
                    <a:pt x="14046" y="18942"/>
                  </a:lnTo>
                  <a:lnTo>
                    <a:pt x="13050" y="19671"/>
                  </a:lnTo>
                  <a:lnTo>
                    <a:pt x="11925" y="20057"/>
                  </a:lnTo>
                  <a:lnTo>
                    <a:pt x="10832" y="20185"/>
                  </a:lnTo>
                  <a:lnTo>
                    <a:pt x="9675" y="20142"/>
                  </a:lnTo>
                  <a:lnTo>
                    <a:pt x="8582" y="19628"/>
                  </a:lnTo>
                  <a:lnTo>
                    <a:pt x="7553" y="18942"/>
                  </a:lnTo>
                  <a:lnTo>
                    <a:pt x="6717" y="17957"/>
                  </a:lnTo>
                  <a:lnTo>
                    <a:pt x="5946" y="16842"/>
                  </a:lnTo>
                  <a:lnTo>
                    <a:pt x="5464" y="15514"/>
                  </a:lnTo>
                  <a:lnTo>
                    <a:pt x="5078" y="14014"/>
                  </a:lnTo>
                  <a:lnTo>
                    <a:pt x="5014" y="12514"/>
                  </a:lnTo>
                  <a:lnTo>
                    <a:pt x="5110" y="11014"/>
                  </a:lnTo>
                  <a:lnTo>
                    <a:pt x="5528" y="9557"/>
                  </a:lnTo>
                  <a:lnTo>
                    <a:pt x="6010" y="8228"/>
                  </a:lnTo>
                  <a:lnTo>
                    <a:pt x="6750" y="7114"/>
                  </a:lnTo>
                  <a:lnTo>
                    <a:pt x="7650" y="6085"/>
                  </a:lnTo>
                  <a:lnTo>
                    <a:pt x="8614" y="5400"/>
                  </a:lnTo>
                  <a:lnTo>
                    <a:pt x="9707" y="4971"/>
                  </a:lnTo>
                  <a:lnTo>
                    <a:pt x="10800" y="4800"/>
                  </a:lnTo>
                  <a:close/>
                </a:path>
                <a:path w="21600" h="21600" extrusionOk="0">
                  <a:moveTo>
                    <a:pt x="8003" y="8057"/>
                  </a:moveTo>
                  <a:lnTo>
                    <a:pt x="8807" y="7371"/>
                  </a:lnTo>
                  <a:lnTo>
                    <a:pt x="9546" y="6985"/>
                  </a:lnTo>
                  <a:lnTo>
                    <a:pt x="10446" y="6771"/>
                  </a:lnTo>
                  <a:lnTo>
                    <a:pt x="11217" y="6771"/>
                  </a:lnTo>
                  <a:lnTo>
                    <a:pt x="12053" y="7028"/>
                  </a:lnTo>
                  <a:lnTo>
                    <a:pt x="12889" y="7457"/>
                  </a:lnTo>
                  <a:lnTo>
                    <a:pt x="13628" y="8100"/>
                  </a:lnTo>
                  <a:lnTo>
                    <a:pt x="14175" y="8871"/>
                  </a:lnTo>
                  <a:lnTo>
                    <a:pt x="14625" y="9814"/>
                  </a:lnTo>
                  <a:lnTo>
                    <a:pt x="14978" y="10885"/>
                  </a:lnTo>
                  <a:lnTo>
                    <a:pt x="15171" y="12042"/>
                  </a:lnTo>
                  <a:lnTo>
                    <a:pt x="15107" y="13114"/>
                  </a:lnTo>
                  <a:lnTo>
                    <a:pt x="15042" y="14228"/>
                  </a:lnTo>
                  <a:lnTo>
                    <a:pt x="14689" y="15257"/>
                  </a:lnTo>
                  <a:lnTo>
                    <a:pt x="14207" y="16285"/>
                  </a:lnTo>
                  <a:lnTo>
                    <a:pt x="13596" y="17057"/>
                  </a:lnTo>
                  <a:lnTo>
                    <a:pt x="12889" y="17657"/>
                  </a:lnTo>
                  <a:lnTo>
                    <a:pt x="12053" y="18085"/>
                  </a:lnTo>
                  <a:lnTo>
                    <a:pt x="11185" y="18257"/>
                  </a:lnTo>
                  <a:lnTo>
                    <a:pt x="10414" y="18214"/>
                  </a:lnTo>
                  <a:lnTo>
                    <a:pt x="9546" y="18042"/>
                  </a:lnTo>
                  <a:lnTo>
                    <a:pt x="8742" y="17614"/>
                  </a:lnTo>
                  <a:lnTo>
                    <a:pt x="8003" y="17014"/>
                  </a:lnTo>
                  <a:lnTo>
                    <a:pt x="7457" y="16242"/>
                  </a:lnTo>
                  <a:lnTo>
                    <a:pt x="6975" y="15257"/>
                  </a:lnTo>
                  <a:lnTo>
                    <a:pt x="6653" y="14142"/>
                  </a:lnTo>
                  <a:lnTo>
                    <a:pt x="6492" y="13114"/>
                  </a:lnTo>
                  <a:lnTo>
                    <a:pt x="6525" y="11914"/>
                  </a:lnTo>
                  <a:lnTo>
                    <a:pt x="6621" y="10842"/>
                  </a:lnTo>
                  <a:lnTo>
                    <a:pt x="6942" y="9771"/>
                  </a:lnTo>
                  <a:lnTo>
                    <a:pt x="7457" y="8785"/>
                  </a:lnTo>
                  <a:lnTo>
                    <a:pt x="8003" y="8057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49" name="Photo"/>
            <p:cNvSpPr>
              <a:spLocks noEditPoints="1" noChangeArrowheads="1"/>
            </p:cNvSpPr>
            <p:nvPr/>
          </p:nvSpPr>
          <p:spPr bwMode="auto">
            <a:xfrm>
              <a:off x="6690299" y="5714805"/>
              <a:ext cx="361267" cy="286895"/>
            </a:xfrm>
            <a:custGeom>
              <a:avLst/>
              <a:gdLst>
                <a:gd name="T0" fmla="*/ 0 w 21600"/>
                <a:gd name="T1" fmla="*/ 3085 h 21600"/>
                <a:gd name="T2" fmla="*/ 10800 w 21600"/>
                <a:gd name="T3" fmla="*/ 0 h 21600"/>
                <a:gd name="T4" fmla="*/ 21600 w 21600"/>
                <a:gd name="T5" fmla="*/ 3085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8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61 w 21600"/>
                <a:gd name="T17" fmla="*/ 22454 h 21600"/>
                <a:gd name="T18" fmla="*/ 21069 w 21600"/>
                <a:gd name="T19" fmla="*/ 30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 extrusionOk="0">
                  <a:moveTo>
                    <a:pt x="0" y="21600"/>
                  </a:moveTo>
                  <a:lnTo>
                    <a:pt x="0" y="3085"/>
                  </a:lnTo>
                  <a:lnTo>
                    <a:pt x="1542" y="3085"/>
                  </a:lnTo>
                  <a:lnTo>
                    <a:pt x="1542" y="1028"/>
                  </a:lnTo>
                  <a:lnTo>
                    <a:pt x="3857" y="1028"/>
                  </a:lnTo>
                  <a:lnTo>
                    <a:pt x="3857" y="3085"/>
                  </a:lnTo>
                  <a:lnTo>
                    <a:pt x="5400" y="3085"/>
                  </a:lnTo>
                  <a:lnTo>
                    <a:pt x="6942" y="0"/>
                  </a:lnTo>
                  <a:lnTo>
                    <a:pt x="14657" y="0"/>
                  </a:lnTo>
                  <a:lnTo>
                    <a:pt x="16200" y="3085"/>
                  </a:ln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  <a:path w="21600" h="21600" extrusionOk="0">
                  <a:moveTo>
                    <a:pt x="0" y="3085"/>
                  </a:move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3085"/>
                  </a:lnTo>
                  <a:close/>
                </a:path>
                <a:path w="21600" h="21600" extrusionOk="0">
                  <a:moveTo>
                    <a:pt x="10800" y="4800"/>
                  </a:moveTo>
                  <a:lnTo>
                    <a:pt x="11925" y="4971"/>
                  </a:lnTo>
                  <a:lnTo>
                    <a:pt x="13017" y="5442"/>
                  </a:lnTo>
                  <a:lnTo>
                    <a:pt x="14046" y="6128"/>
                  </a:lnTo>
                  <a:lnTo>
                    <a:pt x="14914" y="7071"/>
                  </a:lnTo>
                  <a:lnTo>
                    <a:pt x="15621" y="8271"/>
                  </a:lnTo>
                  <a:lnTo>
                    <a:pt x="16167" y="9514"/>
                  </a:lnTo>
                  <a:lnTo>
                    <a:pt x="16425" y="11014"/>
                  </a:lnTo>
                  <a:lnTo>
                    <a:pt x="16585" y="12471"/>
                  </a:lnTo>
                  <a:lnTo>
                    <a:pt x="16489" y="14014"/>
                  </a:lnTo>
                  <a:lnTo>
                    <a:pt x="16135" y="15471"/>
                  </a:lnTo>
                  <a:lnTo>
                    <a:pt x="15621" y="16800"/>
                  </a:lnTo>
                  <a:lnTo>
                    <a:pt x="14914" y="18000"/>
                  </a:lnTo>
                  <a:lnTo>
                    <a:pt x="14046" y="18942"/>
                  </a:lnTo>
                  <a:lnTo>
                    <a:pt x="13050" y="19671"/>
                  </a:lnTo>
                  <a:lnTo>
                    <a:pt x="11925" y="20057"/>
                  </a:lnTo>
                  <a:lnTo>
                    <a:pt x="10832" y="20185"/>
                  </a:lnTo>
                  <a:lnTo>
                    <a:pt x="9675" y="20142"/>
                  </a:lnTo>
                  <a:lnTo>
                    <a:pt x="8582" y="19628"/>
                  </a:lnTo>
                  <a:lnTo>
                    <a:pt x="7553" y="18942"/>
                  </a:lnTo>
                  <a:lnTo>
                    <a:pt x="6717" y="17957"/>
                  </a:lnTo>
                  <a:lnTo>
                    <a:pt x="5946" y="16842"/>
                  </a:lnTo>
                  <a:lnTo>
                    <a:pt x="5464" y="15514"/>
                  </a:lnTo>
                  <a:lnTo>
                    <a:pt x="5078" y="14014"/>
                  </a:lnTo>
                  <a:lnTo>
                    <a:pt x="5014" y="12514"/>
                  </a:lnTo>
                  <a:lnTo>
                    <a:pt x="5110" y="11014"/>
                  </a:lnTo>
                  <a:lnTo>
                    <a:pt x="5528" y="9557"/>
                  </a:lnTo>
                  <a:lnTo>
                    <a:pt x="6010" y="8228"/>
                  </a:lnTo>
                  <a:lnTo>
                    <a:pt x="6750" y="7114"/>
                  </a:lnTo>
                  <a:lnTo>
                    <a:pt x="7650" y="6085"/>
                  </a:lnTo>
                  <a:lnTo>
                    <a:pt x="8614" y="5400"/>
                  </a:lnTo>
                  <a:lnTo>
                    <a:pt x="9707" y="4971"/>
                  </a:lnTo>
                  <a:lnTo>
                    <a:pt x="10800" y="4800"/>
                  </a:lnTo>
                  <a:close/>
                </a:path>
                <a:path w="21600" h="21600" extrusionOk="0">
                  <a:moveTo>
                    <a:pt x="8003" y="8057"/>
                  </a:moveTo>
                  <a:lnTo>
                    <a:pt x="8807" y="7371"/>
                  </a:lnTo>
                  <a:lnTo>
                    <a:pt x="9546" y="6985"/>
                  </a:lnTo>
                  <a:lnTo>
                    <a:pt x="10446" y="6771"/>
                  </a:lnTo>
                  <a:lnTo>
                    <a:pt x="11217" y="6771"/>
                  </a:lnTo>
                  <a:lnTo>
                    <a:pt x="12053" y="7028"/>
                  </a:lnTo>
                  <a:lnTo>
                    <a:pt x="12889" y="7457"/>
                  </a:lnTo>
                  <a:lnTo>
                    <a:pt x="13628" y="8100"/>
                  </a:lnTo>
                  <a:lnTo>
                    <a:pt x="14175" y="8871"/>
                  </a:lnTo>
                  <a:lnTo>
                    <a:pt x="14625" y="9814"/>
                  </a:lnTo>
                  <a:lnTo>
                    <a:pt x="14978" y="10885"/>
                  </a:lnTo>
                  <a:lnTo>
                    <a:pt x="15171" y="12042"/>
                  </a:lnTo>
                  <a:lnTo>
                    <a:pt x="15107" y="13114"/>
                  </a:lnTo>
                  <a:lnTo>
                    <a:pt x="15042" y="14228"/>
                  </a:lnTo>
                  <a:lnTo>
                    <a:pt x="14689" y="15257"/>
                  </a:lnTo>
                  <a:lnTo>
                    <a:pt x="14207" y="16285"/>
                  </a:lnTo>
                  <a:lnTo>
                    <a:pt x="13596" y="17057"/>
                  </a:lnTo>
                  <a:lnTo>
                    <a:pt x="12889" y="17657"/>
                  </a:lnTo>
                  <a:lnTo>
                    <a:pt x="12053" y="18085"/>
                  </a:lnTo>
                  <a:lnTo>
                    <a:pt x="11185" y="18257"/>
                  </a:lnTo>
                  <a:lnTo>
                    <a:pt x="10414" y="18214"/>
                  </a:lnTo>
                  <a:lnTo>
                    <a:pt x="9546" y="18042"/>
                  </a:lnTo>
                  <a:lnTo>
                    <a:pt x="8742" y="17614"/>
                  </a:lnTo>
                  <a:lnTo>
                    <a:pt x="8003" y="17014"/>
                  </a:lnTo>
                  <a:lnTo>
                    <a:pt x="7457" y="16242"/>
                  </a:lnTo>
                  <a:lnTo>
                    <a:pt x="6975" y="15257"/>
                  </a:lnTo>
                  <a:lnTo>
                    <a:pt x="6653" y="14142"/>
                  </a:lnTo>
                  <a:lnTo>
                    <a:pt x="6492" y="13114"/>
                  </a:lnTo>
                  <a:lnTo>
                    <a:pt x="6525" y="11914"/>
                  </a:lnTo>
                  <a:lnTo>
                    <a:pt x="6621" y="10842"/>
                  </a:lnTo>
                  <a:lnTo>
                    <a:pt x="6942" y="9771"/>
                  </a:lnTo>
                  <a:lnTo>
                    <a:pt x="7457" y="8785"/>
                  </a:lnTo>
                  <a:lnTo>
                    <a:pt x="8003" y="8057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50" name="Photo"/>
            <p:cNvSpPr>
              <a:spLocks noEditPoints="1" noChangeArrowheads="1"/>
            </p:cNvSpPr>
            <p:nvPr/>
          </p:nvSpPr>
          <p:spPr bwMode="auto">
            <a:xfrm>
              <a:off x="3363646" y="4549161"/>
              <a:ext cx="361267" cy="286895"/>
            </a:xfrm>
            <a:custGeom>
              <a:avLst/>
              <a:gdLst>
                <a:gd name="T0" fmla="*/ 0 w 21600"/>
                <a:gd name="T1" fmla="*/ 3085 h 21600"/>
                <a:gd name="T2" fmla="*/ 10800 w 21600"/>
                <a:gd name="T3" fmla="*/ 0 h 21600"/>
                <a:gd name="T4" fmla="*/ 21600 w 21600"/>
                <a:gd name="T5" fmla="*/ 3085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8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61 w 21600"/>
                <a:gd name="T17" fmla="*/ 22454 h 21600"/>
                <a:gd name="T18" fmla="*/ 21069 w 21600"/>
                <a:gd name="T19" fmla="*/ 30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 extrusionOk="0">
                  <a:moveTo>
                    <a:pt x="0" y="21600"/>
                  </a:moveTo>
                  <a:lnTo>
                    <a:pt x="0" y="3085"/>
                  </a:lnTo>
                  <a:lnTo>
                    <a:pt x="1542" y="3085"/>
                  </a:lnTo>
                  <a:lnTo>
                    <a:pt x="1542" y="1028"/>
                  </a:lnTo>
                  <a:lnTo>
                    <a:pt x="3857" y="1028"/>
                  </a:lnTo>
                  <a:lnTo>
                    <a:pt x="3857" y="3085"/>
                  </a:lnTo>
                  <a:lnTo>
                    <a:pt x="5400" y="3085"/>
                  </a:lnTo>
                  <a:lnTo>
                    <a:pt x="6942" y="0"/>
                  </a:lnTo>
                  <a:lnTo>
                    <a:pt x="14657" y="0"/>
                  </a:lnTo>
                  <a:lnTo>
                    <a:pt x="16200" y="3085"/>
                  </a:ln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  <a:path w="21600" h="21600" extrusionOk="0">
                  <a:moveTo>
                    <a:pt x="0" y="3085"/>
                  </a:move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3085"/>
                  </a:lnTo>
                  <a:close/>
                </a:path>
                <a:path w="21600" h="21600" extrusionOk="0">
                  <a:moveTo>
                    <a:pt x="10800" y="4800"/>
                  </a:moveTo>
                  <a:lnTo>
                    <a:pt x="11925" y="4971"/>
                  </a:lnTo>
                  <a:lnTo>
                    <a:pt x="13017" y="5442"/>
                  </a:lnTo>
                  <a:lnTo>
                    <a:pt x="14046" y="6128"/>
                  </a:lnTo>
                  <a:lnTo>
                    <a:pt x="14914" y="7071"/>
                  </a:lnTo>
                  <a:lnTo>
                    <a:pt x="15621" y="8271"/>
                  </a:lnTo>
                  <a:lnTo>
                    <a:pt x="16167" y="9514"/>
                  </a:lnTo>
                  <a:lnTo>
                    <a:pt x="16425" y="11014"/>
                  </a:lnTo>
                  <a:lnTo>
                    <a:pt x="16585" y="12471"/>
                  </a:lnTo>
                  <a:lnTo>
                    <a:pt x="16489" y="14014"/>
                  </a:lnTo>
                  <a:lnTo>
                    <a:pt x="16135" y="15471"/>
                  </a:lnTo>
                  <a:lnTo>
                    <a:pt x="15621" y="16800"/>
                  </a:lnTo>
                  <a:lnTo>
                    <a:pt x="14914" y="18000"/>
                  </a:lnTo>
                  <a:lnTo>
                    <a:pt x="14046" y="18942"/>
                  </a:lnTo>
                  <a:lnTo>
                    <a:pt x="13050" y="19671"/>
                  </a:lnTo>
                  <a:lnTo>
                    <a:pt x="11925" y="20057"/>
                  </a:lnTo>
                  <a:lnTo>
                    <a:pt x="10832" y="20185"/>
                  </a:lnTo>
                  <a:lnTo>
                    <a:pt x="9675" y="20142"/>
                  </a:lnTo>
                  <a:lnTo>
                    <a:pt x="8582" y="19628"/>
                  </a:lnTo>
                  <a:lnTo>
                    <a:pt x="7553" y="18942"/>
                  </a:lnTo>
                  <a:lnTo>
                    <a:pt x="6717" y="17957"/>
                  </a:lnTo>
                  <a:lnTo>
                    <a:pt x="5946" y="16842"/>
                  </a:lnTo>
                  <a:lnTo>
                    <a:pt x="5464" y="15514"/>
                  </a:lnTo>
                  <a:lnTo>
                    <a:pt x="5078" y="14014"/>
                  </a:lnTo>
                  <a:lnTo>
                    <a:pt x="5014" y="12514"/>
                  </a:lnTo>
                  <a:lnTo>
                    <a:pt x="5110" y="11014"/>
                  </a:lnTo>
                  <a:lnTo>
                    <a:pt x="5528" y="9557"/>
                  </a:lnTo>
                  <a:lnTo>
                    <a:pt x="6010" y="8228"/>
                  </a:lnTo>
                  <a:lnTo>
                    <a:pt x="6750" y="7114"/>
                  </a:lnTo>
                  <a:lnTo>
                    <a:pt x="7650" y="6085"/>
                  </a:lnTo>
                  <a:lnTo>
                    <a:pt x="8614" y="5400"/>
                  </a:lnTo>
                  <a:lnTo>
                    <a:pt x="9707" y="4971"/>
                  </a:lnTo>
                  <a:lnTo>
                    <a:pt x="10800" y="4800"/>
                  </a:lnTo>
                  <a:close/>
                </a:path>
                <a:path w="21600" h="21600" extrusionOk="0">
                  <a:moveTo>
                    <a:pt x="8003" y="8057"/>
                  </a:moveTo>
                  <a:lnTo>
                    <a:pt x="8807" y="7371"/>
                  </a:lnTo>
                  <a:lnTo>
                    <a:pt x="9546" y="6985"/>
                  </a:lnTo>
                  <a:lnTo>
                    <a:pt x="10446" y="6771"/>
                  </a:lnTo>
                  <a:lnTo>
                    <a:pt x="11217" y="6771"/>
                  </a:lnTo>
                  <a:lnTo>
                    <a:pt x="12053" y="7028"/>
                  </a:lnTo>
                  <a:lnTo>
                    <a:pt x="12889" y="7457"/>
                  </a:lnTo>
                  <a:lnTo>
                    <a:pt x="13628" y="8100"/>
                  </a:lnTo>
                  <a:lnTo>
                    <a:pt x="14175" y="8871"/>
                  </a:lnTo>
                  <a:lnTo>
                    <a:pt x="14625" y="9814"/>
                  </a:lnTo>
                  <a:lnTo>
                    <a:pt x="14978" y="10885"/>
                  </a:lnTo>
                  <a:lnTo>
                    <a:pt x="15171" y="12042"/>
                  </a:lnTo>
                  <a:lnTo>
                    <a:pt x="15107" y="13114"/>
                  </a:lnTo>
                  <a:lnTo>
                    <a:pt x="15042" y="14228"/>
                  </a:lnTo>
                  <a:lnTo>
                    <a:pt x="14689" y="15257"/>
                  </a:lnTo>
                  <a:lnTo>
                    <a:pt x="14207" y="16285"/>
                  </a:lnTo>
                  <a:lnTo>
                    <a:pt x="13596" y="17057"/>
                  </a:lnTo>
                  <a:lnTo>
                    <a:pt x="12889" y="17657"/>
                  </a:lnTo>
                  <a:lnTo>
                    <a:pt x="12053" y="18085"/>
                  </a:lnTo>
                  <a:lnTo>
                    <a:pt x="11185" y="18257"/>
                  </a:lnTo>
                  <a:lnTo>
                    <a:pt x="10414" y="18214"/>
                  </a:lnTo>
                  <a:lnTo>
                    <a:pt x="9546" y="18042"/>
                  </a:lnTo>
                  <a:lnTo>
                    <a:pt x="8742" y="17614"/>
                  </a:lnTo>
                  <a:lnTo>
                    <a:pt x="8003" y="17014"/>
                  </a:lnTo>
                  <a:lnTo>
                    <a:pt x="7457" y="16242"/>
                  </a:lnTo>
                  <a:lnTo>
                    <a:pt x="6975" y="15257"/>
                  </a:lnTo>
                  <a:lnTo>
                    <a:pt x="6653" y="14142"/>
                  </a:lnTo>
                  <a:lnTo>
                    <a:pt x="6492" y="13114"/>
                  </a:lnTo>
                  <a:lnTo>
                    <a:pt x="6525" y="11914"/>
                  </a:lnTo>
                  <a:lnTo>
                    <a:pt x="6621" y="10842"/>
                  </a:lnTo>
                  <a:lnTo>
                    <a:pt x="6942" y="9771"/>
                  </a:lnTo>
                  <a:lnTo>
                    <a:pt x="7457" y="8785"/>
                  </a:lnTo>
                  <a:lnTo>
                    <a:pt x="8003" y="8057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51" name="Photo"/>
            <p:cNvSpPr>
              <a:spLocks noEditPoints="1" noChangeArrowheads="1"/>
            </p:cNvSpPr>
            <p:nvPr/>
          </p:nvSpPr>
          <p:spPr bwMode="auto">
            <a:xfrm>
              <a:off x="4185913" y="5345473"/>
              <a:ext cx="361267" cy="286895"/>
            </a:xfrm>
            <a:custGeom>
              <a:avLst/>
              <a:gdLst>
                <a:gd name="T0" fmla="*/ 0 w 21600"/>
                <a:gd name="T1" fmla="*/ 3085 h 21600"/>
                <a:gd name="T2" fmla="*/ 10800 w 21600"/>
                <a:gd name="T3" fmla="*/ 0 h 21600"/>
                <a:gd name="T4" fmla="*/ 21600 w 21600"/>
                <a:gd name="T5" fmla="*/ 3085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8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61 w 21600"/>
                <a:gd name="T17" fmla="*/ 22454 h 21600"/>
                <a:gd name="T18" fmla="*/ 21069 w 21600"/>
                <a:gd name="T19" fmla="*/ 30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 extrusionOk="0">
                  <a:moveTo>
                    <a:pt x="0" y="21600"/>
                  </a:moveTo>
                  <a:lnTo>
                    <a:pt x="0" y="3085"/>
                  </a:lnTo>
                  <a:lnTo>
                    <a:pt x="1542" y="3085"/>
                  </a:lnTo>
                  <a:lnTo>
                    <a:pt x="1542" y="1028"/>
                  </a:lnTo>
                  <a:lnTo>
                    <a:pt x="3857" y="1028"/>
                  </a:lnTo>
                  <a:lnTo>
                    <a:pt x="3857" y="3085"/>
                  </a:lnTo>
                  <a:lnTo>
                    <a:pt x="5400" y="3085"/>
                  </a:lnTo>
                  <a:lnTo>
                    <a:pt x="6942" y="0"/>
                  </a:lnTo>
                  <a:lnTo>
                    <a:pt x="14657" y="0"/>
                  </a:lnTo>
                  <a:lnTo>
                    <a:pt x="16200" y="3085"/>
                  </a:ln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  <a:path w="21600" h="21600" extrusionOk="0">
                  <a:moveTo>
                    <a:pt x="0" y="3085"/>
                  </a:move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3085"/>
                  </a:lnTo>
                  <a:close/>
                </a:path>
                <a:path w="21600" h="21600" extrusionOk="0">
                  <a:moveTo>
                    <a:pt x="10800" y="4800"/>
                  </a:moveTo>
                  <a:lnTo>
                    <a:pt x="11925" y="4971"/>
                  </a:lnTo>
                  <a:lnTo>
                    <a:pt x="13017" y="5442"/>
                  </a:lnTo>
                  <a:lnTo>
                    <a:pt x="14046" y="6128"/>
                  </a:lnTo>
                  <a:lnTo>
                    <a:pt x="14914" y="7071"/>
                  </a:lnTo>
                  <a:lnTo>
                    <a:pt x="15621" y="8271"/>
                  </a:lnTo>
                  <a:lnTo>
                    <a:pt x="16167" y="9514"/>
                  </a:lnTo>
                  <a:lnTo>
                    <a:pt x="16425" y="11014"/>
                  </a:lnTo>
                  <a:lnTo>
                    <a:pt x="16585" y="12471"/>
                  </a:lnTo>
                  <a:lnTo>
                    <a:pt x="16489" y="14014"/>
                  </a:lnTo>
                  <a:lnTo>
                    <a:pt x="16135" y="15471"/>
                  </a:lnTo>
                  <a:lnTo>
                    <a:pt x="15621" y="16800"/>
                  </a:lnTo>
                  <a:lnTo>
                    <a:pt x="14914" y="18000"/>
                  </a:lnTo>
                  <a:lnTo>
                    <a:pt x="14046" y="18942"/>
                  </a:lnTo>
                  <a:lnTo>
                    <a:pt x="13050" y="19671"/>
                  </a:lnTo>
                  <a:lnTo>
                    <a:pt x="11925" y="20057"/>
                  </a:lnTo>
                  <a:lnTo>
                    <a:pt x="10832" y="20185"/>
                  </a:lnTo>
                  <a:lnTo>
                    <a:pt x="9675" y="20142"/>
                  </a:lnTo>
                  <a:lnTo>
                    <a:pt x="8582" y="19628"/>
                  </a:lnTo>
                  <a:lnTo>
                    <a:pt x="7553" y="18942"/>
                  </a:lnTo>
                  <a:lnTo>
                    <a:pt x="6717" y="17957"/>
                  </a:lnTo>
                  <a:lnTo>
                    <a:pt x="5946" y="16842"/>
                  </a:lnTo>
                  <a:lnTo>
                    <a:pt x="5464" y="15514"/>
                  </a:lnTo>
                  <a:lnTo>
                    <a:pt x="5078" y="14014"/>
                  </a:lnTo>
                  <a:lnTo>
                    <a:pt x="5014" y="12514"/>
                  </a:lnTo>
                  <a:lnTo>
                    <a:pt x="5110" y="11014"/>
                  </a:lnTo>
                  <a:lnTo>
                    <a:pt x="5528" y="9557"/>
                  </a:lnTo>
                  <a:lnTo>
                    <a:pt x="6010" y="8228"/>
                  </a:lnTo>
                  <a:lnTo>
                    <a:pt x="6750" y="7114"/>
                  </a:lnTo>
                  <a:lnTo>
                    <a:pt x="7650" y="6085"/>
                  </a:lnTo>
                  <a:lnTo>
                    <a:pt x="8614" y="5400"/>
                  </a:lnTo>
                  <a:lnTo>
                    <a:pt x="9707" y="4971"/>
                  </a:lnTo>
                  <a:lnTo>
                    <a:pt x="10800" y="4800"/>
                  </a:lnTo>
                  <a:close/>
                </a:path>
                <a:path w="21600" h="21600" extrusionOk="0">
                  <a:moveTo>
                    <a:pt x="8003" y="8057"/>
                  </a:moveTo>
                  <a:lnTo>
                    <a:pt x="8807" y="7371"/>
                  </a:lnTo>
                  <a:lnTo>
                    <a:pt x="9546" y="6985"/>
                  </a:lnTo>
                  <a:lnTo>
                    <a:pt x="10446" y="6771"/>
                  </a:lnTo>
                  <a:lnTo>
                    <a:pt x="11217" y="6771"/>
                  </a:lnTo>
                  <a:lnTo>
                    <a:pt x="12053" y="7028"/>
                  </a:lnTo>
                  <a:lnTo>
                    <a:pt x="12889" y="7457"/>
                  </a:lnTo>
                  <a:lnTo>
                    <a:pt x="13628" y="8100"/>
                  </a:lnTo>
                  <a:lnTo>
                    <a:pt x="14175" y="8871"/>
                  </a:lnTo>
                  <a:lnTo>
                    <a:pt x="14625" y="9814"/>
                  </a:lnTo>
                  <a:lnTo>
                    <a:pt x="14978" y="10885"/>
                  </a:lnTo>
                  <a:lnTo>
                    <a:pt x="15171" y="12042"/>
                  </a:lnTo>
                  <a:lnTo>
                    <a:pt x="15107" y="13114"/>
                  </a:lnTo>
                  <a:lnTo>
                    <a:pt x="15042" y="14228"/>
                  </a:lnTo>
                  <a:lnTo>
                    <a:pt x="14689" y="15257"/>
                  </a:lnTo>
                  <a:lnTo>
                    <a:pt x="14207" y="16285"/>
                  </a:lnTo>
                  <a:lnTo>
                    <a:pt x="13596" y="17057"/>
                  </a:lnTo>
                  <a:lnTo>
                    <a:pt x="12889" y="17657"/>
                  </a:lnTo>
                  <a:lnTo>
                    <a:pt x="12053" y="18085"/>
                  </a:lnTo>
                  <a:lnTo>
                    <a:pt x="11185" y="18257"/>
                  </a:lnTo>
                  <a:lnTo>
                    <a:pt x="10414" y="18214"/>
                  </a:lnTo>
                  <a:lnTo>
                    <a:pt x="9546" y="18042"/>
                  </a:lnTo>
                  <a:lnTo>
                    <a:pt x="8742" y="17614"/>
                  </a:lnTo>
                  <a:lnTo>
                    <a:pt x="8003" y="17014"/>
                  </a:lnTo>
                  <a:lnTo>
                    <a:pt x="7457" y="16242"/>
                  </a:lnTo>
                  <a:lnTo>
                    <a:pt x="6975" y="15257"/>
                  </a:lnTo>
                  <a:lnTo>
                    <a:pt x="6653" y="14142"/>
                  </a:lnTo>
                  <a:lnTo>
                    <a:pt x="6492" y="13114"/>
                  </a:lnTo>
                  <a:lnTo>
                    <a:pt x="6525" y="11914"/>
                  </a:lnTo>
                  <a:lnTo>
                    <a:pt x="6621" y="10842"/>
                  </a:lnTo>
                  <a:lnTo>
                    <a:pt x="6942" y="9771"/>
                  </a:lnTo>
                  <a:lnTo>
                    <a:pt x="7457" y="8785"/>
                  </a:lnTo>
                  <a:lnTo>
                    <a:pt x="8003" y="8057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52" name="Photo"/>
            <p:cNvSpPr>
              <a:spLocks noEditPoints="1" noChangeArrowheads="1"/>
            </p:cNvSpPr>
            <p:nvPr/>
          </p:nvSpPr>
          <p:spPr bwMode="auto">
            <a:xfrm>
              <a:off x="2945375" y="3826372"/>
              <a:ext cx="361267" cy="286895"/>
            </a:xfrm>
            <a:custGeom>
              <a:avLst/>
              <a:gdLst>
                <a:gd name="T0" fmla="*/ 0 w 21600"/>
                <a:gd name="T1" fmla="*/ 3085 h 21600"/>
                <a:gd name="T2" fmla="*/ 10800 w 21600"/>
                <a:gd name="T3" fmla="*/ 0 h 21600"/>
                <a:gd name="T4" fmla="*/ 21600 w 21600"/>
                <a:gd name="T5" fmla="*/ 3085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8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61 w 21600"/>
                <a:gd name="T17" fmla="*/ 22454 h 21600"/>
                <a:gd name="T18" fmla="*/ 21069 w 21600"/>
                <a:gd name="T19" fmla="*/ 30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 extrusionOk="0">
                  <a:moveTo>
                    <a:pt x="0" y="21600"/>
                  </a:moveTo>
                  <a:lnTo>
                    <a:pt x="0" y="3085"/>
                  </a:lnTo>
                  <a:lnTo>
                    <a:pt x="1542" y="3085"/>
                  </a:lnTo>
                  <a:lnTo>
                    <a:pt x="1542" y="1028"/>
                  </a:lnTo>
                  <a:lnTo>
                    <a:pt x="3857" y="1028"/>
                  </a:lnTo>
                  <a:lnTo>
                    <a:pt x="3857" y="3085"/>
                  </a:lnTo>
                  <a:lnTo>
                    <a:pt x="5400" y="3085"/>
                  </a:lnTo>
                  <a:lnTo>
                    <a:pt x="6942" y="0"/>
                  </a:lnTo>
                  <a:lnTo>
                    <a:pt x="14657" y="0"/>
                  </a:lnTo>
                  <a:lnTo>
                    <a:pt x="16200" y="3085"/>
                  </a:ln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  <a:path w="21600" h="21600" extrusionOk="0">
                  <a:moveTo>
                    <a:pt x="0" y="3085"/>
                  </a:move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3085"/>
                  </a:lnTo>
                  <a:close/>
                </a:path>
                <a:path w="21600" h="21600" extrusionOk="0">
                  <a:moveTo>
                    <a:pt x="10800" y="4800"/>
                  </a:moveTo>
                  <a:lnTo>
                    <a:pt x="11925" y="4971"/>
                  </a:lnTo>
                  <a:lnTo>
                    <a:pt x="13017" y="5442"/>
                  </a:lnTo>
                  <a:lnTo>
                    <a:pt x="14046" y="6128"/>
                  </a:lnTo>
                  <a:lnTo>
                    <a:pt x="14914" y="7071"/>
                  </a:lnTo>
                  <a:lnTo>
                    <a:pt x="15621" y="8271"/>
                  </a:lnTo>
                  <a:lnTo>
                    <a:pt x="16167" y="9514"/>
                  </a:lnTo>
                  <a:lnTo>
                    <a:pt x="16425" y="11014"/>
                  </a:lnTo>
                  <a:lnTo>
                    <a:pt x="16585" y="12471"/>
                  </a:lnTo>
                  <a:lnTo>
                    <a:pt x="16489" y="14014"/>
                  </a:lnTo>
                  <a:lnTo>
                    <a:pt x="16135" y="15471"/>
                  </a:lnTo>
                  <a:lnTo>
                    <a:pt x="15621" y="16800"/>
                  </a:lnTo>
                  <a:lnTo>
                    <a:pt x="14914" y="18000"/>
                  </a:lnTo>
                  <a:lnTo>
                    <a:pt x="14046" y="18942"/>
                  </a:lnTo>
                  <a:lnTo>
                    <a:pt x="13050" y="19671"/>
                  </a:lnTo>
                  <a:lnTo>
                    <a:pt x="11925" y="20057"/>
                  </a:lnTo>
                  <a:lnTo>
                    <a:pt x="10832" y="20185"/>
                  </a:lnTo>
                  <a:lnTo>
                    <a:pt x="9675" y="20142"/>
                  </a:lnTo>
                  <a:lnTo>
                    <a:pt x="8582" y="19628"/>
                  </a:lnTo>
                  <a:lnTo>
                    <a:pt x="7553" y="18942"/>
                  </a:lnTo>
                  <a:lnTo>
                    <a:pt x="6717" y="17957"/>
                  </a:lnTo>
                  <a:lnTo>
                    <a:pt x="5946" y="16842"/>
                  </a:lnTo>
                  <a:lnTo>
                    <a:pt x="5464" y="15514"/>
                  </a:lnTo>
                  <a:lnTo>
                    <a:pt x="5078" y="14014"/>
                  </a:lnTo>
                  <a:lnTo>
                    <a:pt x="5014" y="12514"/>
                  </a:lnTo>
                  <a:lnTo>
                    <a:pt x="5110" y="11014"/>
                  </a:lnTo>
                  <a:lnTo>
                    <a:pt x="5528" y="9557"/>
                  </a:lnTo>
                  <a:lnTo>
                    <a:pt x="6010" y="8228"/>
                  </a:lnTo>
                  <a:lnTo>
                    <a:pt x="6750" y="7114"/>
                  </a:lnTo>
                  <a:lnTo>
                    <a:pt x="7650" y="6085"/>
                  </a:lnTo>
                  <a:lnTo>
                    <a:pt x="8614" y="5400"/>
                  </a:lnTo>
                  <a:lnTo>
                    <a:pt x="9707" y="4971"/>
                  </a:lnTo>
                  <a:lnTo>
                    <a:pt x="10800" y="4800"/>
                  </a:lnTo>
                  <a:close/>
                </a:path>
                <a:path w="21600" h="21600" extrusionOk="0">
                  <a:moveTo>
                    <a:pt x="8003" y="8057"/>
                  </a:moveTo>
                  <a:lnTo>
                    <a:pt x="8807" y="7371"/>
                  </a:lnTo>
                  <a:lnTo>
                    <a:pt x="9546" y="6985"/>
                  </a:lnTo>
                  <a:lnTo>
                    <a:pt x="10446" y="6771"/>
                  </a:lnTo>
                  <a:lnTo>
                    <a:pt x="11217" y="6771"/>
                  </a:lnTo>
                  <a:lnTo>
                    <a:pt x="12053" y="7028"/>
                  </a:lnTo>
                  <a:lnTo>
                    <a:pt x="12889" y="7457"/>
                  </a:lnTo>
                  <a:lnTo>
                    <a:pt x="13628" y="8100"/>
                  </a:lnTo>
                  <a:lnTo>
                    <a:pt x="14175" y="8871"/>
                  </a:lnTo>
                  <a:lnTo>
                    <a:pt x="14625" y="9814"/>
                  </a:lnTo>
                  <a:lnTo>
                    <a:pt x="14978" y="10885"/>
                  </a:lnTo>
                  <a:lnTo>
                    <a:pt x="15171" y="12042"/>
                  </a:lnTo>
                  <a:lnTo>
                    <a:pt x="15107" y="13114"/>
                  </a:lnTo>
                  <a:lnTo>
                    <a:pt x="15042" y="14228"/>
                  </a:lnTo>
                  <a:lnTo>
                    <a:pt x="14689" y="15257"/>
                  </a:lnTo>
                  <a:lnTo>
                    <a:pt x="14207" y="16285"/>
                  </a:lnTo>
                  <a:lnTo>
                    <a:pt x="13596" y="17057"/>
                  </a:lnTo>
                  <a:lnTo>
                    <a:pt x="12889" y="17657"/>
                  </a:lnTo>
                  <a:lnTo>
                    <a:pt x="12053" y="18085"/>
                  </a:lnTo>
                  <a:lnTo>
                    <a:pt x="11185" y="18257"/>
                  </a:lnTo>
                  <a:lnTo>
                    <a:pt x="10414" y="18214"/>
                  </a:lnTo>
                  <a:lnTo>
                    <a:pt x="9546" y="18042"/>
                  </a:lnTo>
                  <a:lnTo>
                    <a:pt x="8742" y="17614"/>
                  </a:lnTo>
                  <a:lnTo>
                    <a:pt x="8003" y="17014"/>
                  </a:lnTo>
                  <a:lnTo>
                    <a:pt x="7457" y="16242"/>
                  </a:lnTo>
                  <a:lnTo>
                    <a:pt x="6975" y="15257"/>
                  </a:lnTo>
                  <a:lnTo>
                    <a:pt x="6653" y="14142"/>
                  </a:lnTo>
                  <a:lnTo>
                    <a:pt x="6492" y="13114"/>
                  </a:lnTo>
                  <a:lnTo>
                    <a:pt x="6525" y="11914"/>
                  </a:lnTo>
                  <a:lnTo>
                    <a:pt x="6621" y="10842"/>
                  </a:lnTo>
                  <a:lnTo>
                    <a:pt x="6942" y="9771"/>
                  </a:lnTo>
                  <a:lnTo>
                    <a:pt x="7457" y="8785"/>
                  </a:lnTo>
                  <a:lnTo>
                    <a:pt x="8003" y="8057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53" name="Photo"/>
            <p:cNvSpPr>
              <a:spLocks noEditPoints="1" noChangeArrowheads="1"/>
            </p:cNvSpPr>
            <p:nvPr/>
          </p:nvSpPr>
          <p:spPr bwMode="auto">
            <a:xfrm>
              <a:off x="3183011" y="4201033"/>
              <a:ext cx="361267" cy="286895"/>
            </a:xfrm>
            <a:custGeom>
              <a:avLst/>
              <a:gdLst>
                <a:gd name="T0" fmla="*/ 0 w 21600"/>
                <a:gd name="T1" fmla="*/ 3085 h 21600"/>
                <a:gd name="T2" fmla="*/ 10800 w 21600"/>
                <a:gd name="T3" fmla="*/ 0 h 21600"/>
                <a:gd name="T4" fmla="*/ 21600 w 21600"/>
                <a:gd name="T5" fmla="*/ 3085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8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61 w 21600"/>
                <a:gd name="T17" fmla="*/ 22454 h 21600"/>
                <a:gd name="T18" fmla="*/ 21069 w 21600"/>
                <a:gd name="T19" fmla="*/ 30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 extrusionOk="0">
                  <a:moveTo>
                    <a:pt x="0" y="21600"/>
                  </a:moveTo>
                  <a:lnTo>
                    <a:pt x="0" y="3085"/>
                  </a:lnTo>
                  <a:lnTo>
                    <a:pt x="1542" y="3085"/>
                  </a:lnTo>
                  <a:lnTo>
                    <a:pt x="1542" y="1028"/>
                  </a:lnTo>
                  <a:lnTo>
                    <a:pt x="3857" y="1028"/>
                  </a:lnTo>
                  <a:lnTo>
                    <a:pt x="3857" y="3085"/>
                  </a:lnTo>
                  <a:lnTo>
                    <a:pt x="5400" y="3085"/>
                  </a:lnTo>
                  <a:lnTo>
                    <a:pt x="6942" y="0"/>
                  </a:lnTo>
                  <a:lnTo>
                    <a:pt x="14657" y="0"/>
                  </a:lnTo>
                  <a:lnTo>
                    <a:pt x="16200" y="3085"/>
                  </a:ln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  <a:path w="21600" h="21600" extrusionOk="0">
                  <a:moveTo>
                    <a:pt x="0" y="3085"/>
                  </a:moveTo>
                  <a:lnTo>
                    <a:pt x="21600" y="3085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3085"/>
                  </a:lnTo>
                  <a:close/>
                </a:path>
                <a:path w="21600" h="21600" extrusionOk="0">
                  <a:moveTo>
                    <a:pt x="10800" y="4800"/>
                  </a:moveTo>
                  <a:lnTo>
                    <a:pt x="11925" y="4971"/>
                  </a:lnTo>
                  <a:lnTo>
                    <a:pt x="13017" y="5442"/>
                  </a:lnTo>
                  <a:lnTo>
                    <a:pt x="14046" y="6128"/>
                  </a:lnTo>
                  <a:lnTo>
                    <a:pt x="14914" y="7071"/>
                  </a:lnTo>
                  <a:lnTo>
                    <a:pt x="15621" y="8271"/>
                  </a:lnTo>
                  <a:lnTo>
                    <a:pt x="16167" y="9514"/>
                  </a:lnTo>
                  <a:lnTo>
                    <a:pt x="16425" y="11014"/>
                  </a:lnTo>
                  <a:lnTo>
                    <a:pt x="16585" y="12471"/>
                  </a:lnTo>
                  <a:lnTo>
                    <a:pt x="16489" y="14014"/>
                  </a:lnTo>
                  <a:lnTo>
                    <a:pt x="16135" y="15471"/>
                  </a:lnTo>
                  <a:lnTo>
                    <a:pt x="15621" y="16800"/>
                  </a:lnTo>
                  <a:lnTo>
                    <a:pt x="14914" y="18000"/>
                  </a:lnTo>
                  <a:lnTo>
                    <a:pt x="14046" y="18942"/>
                  </a:lnTo>
                  <a:lnTo>
                    <a:pt x="13050" y="19671"/>
                  </a:lnTo>
                  <a:lnTo>
                    <a:pt x="11925" y="20057"/>
                  </a:lnTo>
                  <a:lnTo>
                    <a:pt x="10832" y="20185"/>
                  </a:lnTo>
                  <a:lnTo>
                    <a:pt x="9675" y="20142"/>
                  </a:lnTo>
                  <a:lnTo>
                    <a:pt x="8582" y="19628"/>
                  </a:lnTo>
                  <a:lnTo>
                    <a:pt x="7553" y="18942"/>
                  </a:lnTo>
                  <a:lnTo>
                    <a:pt x="6717" y="17957"/>
                  </a:lnTo>
                  <a:lnTo>
                    <a:pt x="5946" y="16842"/>
                  </a:lnTo>
                  <a:lnTo>
                    <a:pt x="5464" y="15514"/>
                  </a:lnTo>
                  <a:lnTo>
                    <a:pt x="5078" y="14014"/>
                  </a:lnTo>
                  <a:lnTo>
                    <a:pt x="5014" y="12514"/>
                  </a:lnTo>
                  <a:lnTo>
                    <a:pt x="5110" y="11014"/>
                  </a:lnTo>
                  <a:lnTo>
                    <a:pt x="5528" y="9557"/>
                  </a:lnTo>
                  <a:lnTo>
                    <a:pt x="6010" y="8228"/>
                  </a:lnTo>
                  <a:lnTo>
                    <a:pt x="6750" y="7114"/>
                  </a:lnTo>
                  <a:lnTo>
                    <a:pt x="7650" y="6085"/>
                  </a:lnTo>
                  <a:lnTo>
                    <a:pt x="8614" y="5400"/>
                  </a:lnTo>
                  <a:lnTo>
                    <a:pt x="9707" y="4971"/>
                  </a:lnTo>
                  <a:lnTo>
                    <a:pt x="10800" y="4800"/>
                  </a:lnTo>
                  <a:close/>
                </a:path>
                <a:path w="21600" h="21600" extrusionOk="0">
                  <a:moveTo>
                    <a:pt x="8003" y="8057"/>
                  </a:moveTo>
                  <a:lnTo>
                    <a:pt x="8807" y="7371"/>
                  </a:lnTo>
                  <a:lnTo>
                    <a:pt x="9546" y="6985"/>
                  </a:lnTo>
                  <a:lnTo>
                    <a:pt x="10446" y="6771"/>
                  </a:lnTo>
                  <a:lnTo>
                    <a:pt x="11217" y="6771"/>
                  </a:lnTo>
                  <a:lnTo>
                    <a:pt x="12053" y="7028"/>
                  </a:lnTo>
                  <a:lnTo>
                    <a:pt x="12889" y="7457"/>
                  </a:lnTo>
                  <a:lnTo>
                    <a:pt x="13628" y="8100"/>
                  </a:lnTo>
                  <a:lnTo>
                    <a:pt x="14175" y="8871"/>
                  </a:lnTo>
                  <a:lnTo>
                    <a:pt x="14625" y="9814"/>
                  </a:lnTo>
                  <a:lnTo>
                    <a:pt x="14978" y="10885"/>
                  </a:lnTo>
                  <a:lnTo>
                    <a:pt x="15171" y="12042"/>
                  </a:lnTo>
                  <a:lnTo>
                    <a:pt x="15107" y="13114"/>
                  </a:lnTo>
                  <a:lnTo>
                    <a:pt x="15042" y="14228"/>
                  </a:lnTo>
                  <a:lnTo>
                    <a:pt x="14689" y="15257"/>
                  </a:lnTo>
                  <a:lnTo>
                    <a:pt x="14207" y="16285"/>
                  </a:lnTo>
                  <a:lnTo>
                    <a:pt x="13596" y="17057"/>
                  </a:lnTo>
                  <a:lnTo>
                    <a:pt x="12889" y="17657"/>
                  </a:lnTo>
                  <a:lnTo>
                    <a:pt x="12053" y="18085"/>
                  </a:lnTo>
                  <a:lnTo>
                    <a:pt x="11185" y="18257"/>
                  </a:lnTo>
                  <a:lnTo>
                    <a:pt x="10414" y="18214"/>
                  </a:lnTo>
                  <a:lnTo>
                    <a:pt x="9546" y="18042"/>
                  </a:lnTo>
                  <a:lnTo>
                    <a:pt x="8742" y="17614"/>
                  </a:lnTo>
                  <a:lnTo>
                    <a:pt x="8003" y="17014"/>
                  </a:lnTo>
                  <a:lnTo>
                    <a:pt x="7457" y="16242"/>
                  </a:lnTo>
                  <a:lnTo>
                    <a:pt x="6975" y="15257"/>
                  </a:lnTo>
                  <a:lnTo>
                    <a:pt x="6653" y="14142"/>
                  </a:lnTo>
                  <a:lnTo>
                    <a:pt x="6492" y="13114"/>
                  </a:lnTo>
                  <a:lnTo>
                    <a:pt x="6525" y="11914"/>
                  </a:lnTo>
                  <a:lnTo>
                    <a:pt x="6621" y="10842"/>
                  </a:lnTo>
                  <a:lnTo>
                    <a:pt x="6942" y="9771"/>
                  </a:lnTo>
                  <a:lnTo>
                    <a:pt x="7457" y="8785"/>
                  </a:lnTo>
                  <a:lnTo>
                    <a:pt x="8003" y="8057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640585" y="5057114"/>
              <a:ext cx="1565853" cy="43087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err="1" smtClean="0">
                  <a:solidFill>
                    <a:prstClr val="black"/>
                  </a:solidFill>
                </a:rPr>
                <a:t>Nesher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398103" y="4736068"/>
              <a:ext cx="1587362" cy="43087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err="1" smtClean="0">
                  <a:solidFill>
                    <a:prstClr val="black"/>
                  </a:solidFill>
                </a:rPr>
                <a:t>Technion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219200" y="1066800"/>
              <a:ext cx="6934200" cy="533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922456" y="2487394"/>
              <a:ext cx="1243642" cy="71812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smtClean="0">
                  <a:solidFill>
                    <a:prstClr val="black"/>
                  </a:solidFill>
                </a:rPr>
                <a:t>Power Station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300802" y="1967573"/>
              <a:ext cx="1243477" cy="718123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200" dirty="0" smtClean="0">
                  <a:solidFill>
                    <a:prstClr val="black"/>
                  </a:solidFill>
                </a:rPr>
                <a:t>Haifa Port</a:t>
              </a:r>
              <a:endParaRPr lang="he-IL" sz="1200" dirty="0">
                <a:solidFill>
                  <a:prstClr val="black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81430" y="5411478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ps.google.com</a:t>
            </a:r>
          </a:p>
        </p:txBody>
      </p:sp>
    </p:spTree>
    <p:extLst>
      <p:ext uri="{BB962C8B-B14F-4D97-AF65-F5344CB8AC3E}">
        <p14:creationId xmlns:p14="http://schemas.microsoft.com/office/powerpoint/2010/main" val="275937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07288" cy="1143000"/>
          </a:xfrm>
        </p:spPr>
        <p:txBody>
          <a:bodyPr>
            <a:noAutofit/>
          </a:bodyPr>
          <a:lstStyle/>
          <a:p>
            <a:pPr algn="ctr"/>
            <a:r>
              <a:rPr lang="en-US" sz="3600" dirty="0"/>
              <a:t> </a:t>
            </a:r>
            <a:r>
              <a:rPr lang="en-US" sz="3600" dirty="0" smtClean="0"/>
              <a:t>Turbulence Strength: Many Implications</a:t>
            </a:r>
            <a:endParaRPr lang="en-US" sz="36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4941014" y="1743331"/>
            <a:ext cx="2858732" cy="1388345"/>
            <a:chOff x="4365535" y="1536600"/>
            <a:chExt cx="2858732" cy="1388345"/>
          </a:xfrm>
        </p:grpSpPr>
        <p:sp>
          <p:nvSpPr>
            <p:cNvPr id="11" name="Cloud 10"/>
            <p:cNvSpPr/>
            <p:nvPr/>
          </p:nvSpPr>
          <p:spPr>
            <a:xfrm>
              <a:off x="5429331" y="1536600"/>
              <a:ext cx="731513" cy="288032"/>
            </a:xfrm>
            <a:prstGeom prst="cloud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pic>
          <p:nvPicPr>
            <p:cNvPr id="5126" name="Picture 6" descr="C:\Users\mDesktop\AppData\Local\Microsoft\Windows\Temporary Internet Files\Content.IE5\E21JJYO5\MC900384018[1].wmf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33F2FF"/>
                </a:clrFrom>
                <a:clrTo>
                  <a:srgbClr val="33F2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1497" r="10478"/>
            <a:stretch/>
          </p:blipFill>
          <p:spPr bwMode="auto">
            <a:xfrm>
              <a:off x="4365535" y="1556792"/>
              <a:ext cx="847275" cy="13681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6" descr="C:\Users\mDesktop\AppData\Local\Microsoft\Windows\Temporary Internet Files\Content.IE5\E21JJYO5\MC900384018[1].wmf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33F2FF"/>
                </a:clrFrom>
                <a:clrTo>
                  <a:srgbClr val="33F2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1792" r="10850"/>
            <a:stretch/>
          </p:blipFill>
          <p:spPr bwMode="auto">
            <a:xfrm>
              <a:off x="6384233" y="1556792"/>
              <a:ext cx="840034" cy="13681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Isosceles Triangle 8"/>
            <p:cNvSpPr/>
            <p:nvPr/>
          </p:nvSpPr>
          <p:spPr>
            <a:xfrm rot="16200000">
              <a:off x="5791279" y="719080"/>
              <a:ext cx="45719" cy="1980222"/>
            </a:xfrm>
            <a:prstGeom prst="triangle">
              <a:avLst/>
            </a:prstGeom>
            <a:solidFill>
              <a:srgbClr val="66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6" name="Isosceles Triangle 15"/>
            <p:cNvSpPr/>
            <p:nvPr/>
          </p:nvSpPr>
          <p:spPr>
            <a:xfrm rot="16200000">
              <a:off x="5772229" y="690505"/>
              <a:ext cx="45719" cy="198022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7" name="Isosceles Triangle 16"/>
            <p:cNvSpPr/>
            <p:nvPr/>
          </p:nvSpPr>
          <p:spPr>
            <a:xfrm rot="16200000">
              <a:off x="5734129" y="661930"/>
              <a:ext cx="45719" cy="1980222"/>
            </a:xfrm>
            <a:prstGeom prst="triangl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pic>
        <p:nvPicPr>
          <p:cNvPr id="5133" name="Picture 13" descr="C:\Users\mDesktop\AppData\Local\Microsoft\Windows\Temporary Internet Files\Content.IE5\2VK97330\MC900432247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3987" y="3759644"/>
            <a:ext cx="16700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6206948" y="3962686"/>
            <a:ext cx="1809750" cy="2187327"/>
            <a:chOff x="6210300" y="4346823"/>
            <a:chExt cx="1809750" cy="2187327"/>
          </a:xfrm>
        </p:grpSpPr>
        <p:pic>
          <p:nvPicPr>
            <p:cNvPr id="5136" name="Picture 16" descr="C:\Users\mDesktop\AppData\Local\Microsoft\Windows\Temporary Internet Files\Content.IE5\HN6KIP5K\MP900227656[1]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294688"/>
                </a:clrFrom>
                <a:clrTo>
                  <a:srgbClr val="29468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804250" y="4346823"/>
              <a:ext cx="633264" cy="454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Freeform 19"/>
            <p:cNvSpPr/>
            <p:nvPr/>
          </p:nvSpPr>
          <p:spPr>
            <a:xfrm>
              <a:off x="6210300" y="4533900"/>
              <a:ext cx="1809750" cy="2000250"/>
            </a:xfrm>
            <a:custGeom>
              <a:avLst/>
              <a:gdLst>
                <a:gd name="connsiteX0" fmla="*/ 581025 w 1809750"/>
                <a:gd name="connsiteY0" fmla="*/ 1866900 h 2000250"/>
                <a:gd name="connsiteX1" fmla="*/ 647700 w 1809750"/>
                <a:gd name="connsiteY1" fmla="*/ 1943100 h 2000250"/>
                <a:gd name="connsiteX2" fmla="*/ 676275 w 1809750"/>
                <a:gd name="connsiteY2" fmla="*/ 1962150 h 2000250"/>
                <a:gd name="connsiteX3" fmla="*/ 723900 w 1809750"/>
                <a:gd name="connsiteY3" fmla="*/ 1971675 h 2000250"/>
                <a:gd name="connsiteX4" fmla="*/ 752475 w 1809750"/>
                <a:gd name="connsiteY4" fmla="*/ 1981200 h 2000250"/>
                <a:gd name="connsiteX5" fmla="*/ 800100 w 1809750"/>
                <a:gd name="connsiteY5" fmla="*/ 1990725 h 2000250"/>
                <a:gd name="connsiteX6" fmla="*/ 838200 w 1809750"/>
                <a:gd name="connsiteY6" fmla="*/ 2000250 h 2000250"/>
                <a:gd name="connsiteX7" fmla="*/ 1085850 w 1809750"/>
                <a:gd name="connsiteY7" fmla="*/ 1981200 h 2000250"/>
                <a:gd name="connsiteX8" fmla="*/ 1143000 w 1809750"/>
                <a:gd name="connsiteY8" fmla="*/ 1962150 h 2000250"/>
                <a:gd name="connsiteX9" fmla="*/ 1228725 w 1809750"/>
                <a:gd name="connsiteY9" fmla="*/ 1895475 h 2000250"/>
                <a:gd name="connsiteX10" fmla="*/ 1276350 w 1809750"/>
                <a:gd name="connsiteY10" fmla="*/ 1828800 h 2000250"/>
                <a:gd name="connsiteX11" fmla="*/ 1295400 w 1809750"/>
                <a:gd name="connsiteY11" fmla="*/ 1762125 h 2000250"/>
                <a:gd name="connsiteX12" fmla="*/ 1285875 w 1809750"/>
                <a:gd name="connsiteY12" fmla="*/ 1666875 h 2000250"/>
                <a:gd name="connsiteX13" fmla="*/ 1209675 w 1809750"/>
                <a:gd name="connsiteY13" fmla="*/ 1590675 h 2000250"/>
                <a:gd name="connsiteX14" fmla="*/ 1171575 w 1809750"/>
                <a:gd name="connsiteY14" fmla="*/ 1581150 h 2000250"/>
                <a:gd name="connsiteX15" fmla="*/ 1095375 w 1809750"/>
                <a:gd name="connsiteY15" fmla="*/ 1552575 h 2000250"/>
                <a:gd name="connsiteX16" fmla="*/ 1028700 w 1809750"/>
                <a:gd name="connsiteY16" fmla="*/ 1524000 h 2000250"/>
                <a:gd name="connsiteX17" fmla="*/ 942975 w 1809750"/>
                <a:gd name="connsiteY17" fmla="*/ 1514475 h 2000250"/>
                <a:gd name="connsiteX18" fmla="*/ 895350 w 1809750"/>
                <a:gd name="connsiteY18" fmla="*/ 1504950 h 2000250"/>
                <a:gd name="connsiteX19" fmla="*/ 752475 w 1809750"/>
                <a:gd name="connsiteY19" fmla="*/ 1514475 h 2000250"/>
                <a:gd name="connsiteX20" fmla="*/ 695325 w 1809750"/>
                <a:gd name="connsiteY20" fmla="*/ 1552575 h 2000250"/>
                <a:gd name="connsiteX21" fmla="*/ 666750 w 1809750"/>
                <a:gd name="connsiteY21" fmla="*/ 1571625 h 2000250"/>
                <a:gd name="connsiteX22" fmla="*/ 666750 w 1809750"/>
                <a:gd name="connsiteY22" fmla="*/ 1695450 h 2000250"/>
                <a:gd name="connsiteX23" fmla="*/ 695325 w 1809750"/>
                <a:gd name="connsiteY23" fmla="*/ 1714500 h 2000250"/>
                <a:gd name="connsiteX24" fmla="*/ 733425 w 1809750"/>
                <a:gd name="connsiteY24" fmla="*/ 1743075 h 2000250"/>
                <a:gd name="connsiteX25" fmla="*/ 790575 w 1809750"/>
                <a:gd name="connsiteY25" fmla="*/ 1752600 h 2000250"/>
                <a:gd name="connsiteX26" fmla="*/ 847725 w 1809750"/>
                <a:gd name="connsiteY26" fmla="*/ 1771650 h 2000250"/>
                <a:gd name="connsiteX27" fmla="*/ 1095375 w 1809750"/>
                <a:gd name="connsiteY27" fmla="*/ 1752600 h 2000250"/>
                <a:gd name="connsiteX28" fmla="*/ 1152525 w 1809750"/>
                <a:gd name="connsiteY28" fmla="*/ 1724025 h 2000250"/>
                <a:gd name="connsiteX29" fmla="*/ 1200150 w 1809750"/>
                <a:gd name="connsiteY29" fmla="*/ 1695450 h 2000250"/>
                <a:gd name="connsiteX30" fmla="*/ 1266825 w 1809750"/>
                <a:gd name="connsiteY30" fmla="*/ 1609725 h 2000250"/>
                <a:gd name="connsiteX31" fmla="*/ 1314450 w 1809750"/>
                <a:gd name="connsiteY31" fmla="*/ 1504950 h 2000250"/>
                <a:gd name="connsiteX32" fmla="*/ 1323975 w 1809750"/>
                <a:gd name="connsiteY32" fmla="*/ 1466850 h 2000250"/>
                <a:gd name="connsiteX33" fmla="*/ 1314450 w 1809750"/>
                <a:gd name="connsiteY33" fmla="*/ 1257300 h 2000250"/>
                <a:gd name="connsiteX34" fmla="*/ 1295400 w 1809750"/>
                <a:gd name="connsiteY34" fmla="*/ 1228725 h 2000250"/>
                <a:gd name="connsiteX35" fmla="*/ 1219200 w 1809750"/>
                <a:gd name="connsiteY35" fmla="*/ 1162050 h 2000250"/>
                <a:gd name="connsiteX36" fmla="*/ 1133475 w 1809750"/>
                <a:gd name="connsiteY36" fmla="*/ 1114425 h 2000250"/>
                <a:gd name="connsiteX37" fmla="*/ 1085850 w 1809750"/>
                <a:gd name="connsiteY37" fmla="*/ 1085850 h 2000250"/>
                <a:gd name="connsiteX38" fmla="*/ 1038225 w 1809750"/>
                <a:gd name="connsiteY38" fmla="*/ 1076325 h 2000250"/>
                <a:gd name="connsiteX39" fmla="*/ 1009650 w 1809750"/>
                <a:gd name="connsiteY39" fmla="*/ 1066800 h 2000250"/>
                <a:gd name="connsiteX40" fmla="*/ 895350 w 1809750"/>
                <a:gd name="connsiteY40" fmla="*/ 1047750 h 2000250"/>
                <a:gd name="connsiteX41" fmla="*/ 838200 w 1809750"/>
                <a:gd name="connsiteY41" fmla="*/ 1038225 h 2000250"/>
                <a:gd name="connsiteX42" fmla="*/ 647700 w 1809750"/>
                <a:gd name="connsiteY42" fmla="*/ 1047750 h 2000250"/>
                <a:gd name="connsiteX43" fmla="*/ 609600 w 1809750"/>
                <a:gd name="connsiteY43" fmla="*/ 1057275 h 2000250"/>
                <a:gd name="connsiteX44" fmla="*/ 561975 w 1809750"/>
                <a:gd name="connsiteY44" fmla="*/ 1085850 h 2000250"/>
                <a:gd name="connsiteX45" fmla="*/ 504825 w 1809750"/>
                <a:gd name="connsiteY45" fmla="*/ 1133475 h 2000250"/>
                <a:gd name="connsiteX46" fmla="*/ 485775 w 1809750"/>
                <a:gd name="connsiteY46" fmla="*/ 1200150 h 2000250"/>
                <a:gd name="connsiteX47" fmla="*/ 495300 w 1809750"/>
                <a:gd name="connsiteY47" fmla="*/ 1285875 h 2000250"/>
                <a:gd name="connsiteX48" fmla="*/ 552450 w 1809750"/>
                <a:gd name="connsiteY48" fmla="*/ 1333500 h 2000250"/>
                <a:gd name="connsiteX49" fmla="*/ 609600 w 1809750"/>
                <a:gd name="connsiteY49" fmla="*/ 1352550 h 2000250"/>
                <a:gd name="connsiteX50" fmla="*/ 733425 w 1809750"/>
                <a:gd name="connsiteY50" fmla="*/ 1390650 h 2000250"/>
                <a:gd name="connsiteX51" fmla="*/ 981075 w 1809750"/>
                <a:gd name="connsiteY51" fmla="*/ 1381125 h 2000250"/>
                <a:gd name="connsiteX52" fmla="*/ 1028700 w 1809750"/>
                <a:gd name="connsiteY52" fmla="*/ 1362075 h 2000250"/>
                <a:gd name="connsiteX53" fmla="*/ 1123950 w 1809750"/>
                <a:gd name="connsiteY53" fmla="*/ 1333500 h 2000250"/>
                <a:gd name="connsiteX54" fmla="*/ 1257300 w 1809750"/>
                <a:gd name="connsiteY54" fmla="*/ 1257300 h 2000250"/>
                <a:gd name="connsiteX55" fmla="*/ 1295400 w 1809750"/>
                <a:gd name="connsiteY55" fmla="*/ 1238250 h 2000250"/>
                <a:gd name="connsiteX56" fmla="*/ 1323975 w 1809750"/>
                <a:gd name="connsiteY56" fmla="*/ 1228725 h 2000250"/>
                <a:gd name="connsiteX57" fmla="*/ 1476375 w 1809750"/>
                <a:gd name="connsiteY57" fmla="*/ 1123950 h 2000250"/>
                <a:gd name="connsiteX58" fmla="*/ 1504950 w 1809750"/>
                <a:gd name="connsiteY58" fmla="*/ 1076325 h 2000250"/>
                <a:gd name="connsiteX59" fmla="*/ 1524000 w 1809750"/>
                <a:gd name="connsiteY59" fmla="*/ 1009650 h 2000250"/>
                <a:gd name="connsiteX60" fmla="*/ 1543050 w 1809750"/>
                <a:gd name="connsiteY60" fmla="*/ 952500 h 2000250"/>
                <a:gd name="connsiteX61" fmla="*/ 1524000 w 1809750"/>
                <a:gd name="connsiteY61" fmla="*/ 819150 h 2000250"/>
                <a:gd name="connsiteX62" fmla="*/ 1495425 w 1809750"/>
                <a:gd name="connsiteY62" fmla="*/ 771525 h 2000250"/>
                <a:gd name="connsiteX63" fmla="*/ 1457325 w 1809750"/>
                <a:gd name="connsiteY63" fmla="*/ 762000 h 2000250"/>
                <a:gd name="connsiteX64" fmla="*/ 1438275 w 1809750"/>
                <a:gd name="connsiteY64" fmla="*/ 733425 h 2000250"/>
                <a:gd name="connsiteX65" fmla="*/ 1333500 w 1809750"/>
                <a:gd name="connsiteY65" fmla="*/ 676275 h 2000250"/>
                <a:gd name="connsiteX66" fmla="*/ 1228725 w 1809750"/>
                <a:gd name="connsiteY66" fmla="*/ 638175 h 2000250"/>
                <a:gd name="connsiteX67" fmla="*/ 1143000 w 1809750"/>
                <a:gd name="connsiteY67" fmla="*/ 600075 h 2000250"/>
                <a:gd name="connsiteX68" fmla="*/ 1114425 w 1809750"/>
                <a:gd name="connsiteY68" fmla="*/ 581025 h 2000250"/>
                <a:gd name="connsiteX69" fmla="*/ 952500 w 1809750"/>
                <a:gd name="connsiteY69" fmla="*/ 533400 h 2000250"/>
                <a:gd name="connsiteX70" fmla="*/ 895350 w 1809750"/>
                <a:gd name="connsiteY70" fmla="*/ 514350 h 2000250"/>
                <a:gd name="connsiteX71" fmla="*/ 533400 w 1809750"/>
                <a:gd name="connsiteY71" fmla="*/ 523875 h 2000250"/>
                <a:gd name="connsiteX72" fmla="*/ 495300 w 1809750"/>
                <a:gd name="connsiteY72" fmla="*/ 542925 h 2000250"/>
                <a:gd name="connsiteX73" fmla="*/ 390525 w 1809750"/>
                <a:gd name="connsiteY73" fmla="*/ 590550 h 2000250"/>
                <a:gd name="connsiteX74" fmla="*/ 361950 w 1809750"/>
                <a:gd name="connsiteY74" fmla="*/ 619125 h 2000250"/>
                <a:gd name="connsiteX75" fmla="*/ 333375 w 1809750"/>
                <a:gd name="connsiteY75" fmla="*/ 638175 h 2000250"/>
                <a:gd name="connsiteX76" fmla="*/ 352425 w 1809750"/>
                <a:gd name="connsiteY76" fmla="*/ 762000 h 2000250"/>
                <a:gd name="connsiteX77" fmla="*/ 428625 w 1809750"/>
                <a:gd name="connsiteY77" fmla="*/ 819150 h 2000250"/>
                <a:gd name="connsiteX78" fmla="*/ 457200 w 1809750"/>
                <a:gd name="connsiteY78" fmla="*/ 838200 h 2000250"/>
                <a:gd name="connsiteX79" fmla="*/ 495300 w 1809750"/>
                <a:gd name="connsiteY79" fmla="*/ 847725 h 2000250"/>
                <a:gd name="connsiteX80" fmla="*/ 685800 w 1809750"/>
                <a:gd name="connsiteY80" fmla="*/ 857250 h 2000250"/>
                <a:gd name="connsiteX81" fmla="*/ 838200 w 1809750"/>
                <a:gd name="connsiteY81" fmla="*/ 866775 h 2000250"/>
                <a:gd name="connsiteX82" fmla="*/ 1533525 w 1809750"/>
                <a:gd name="connsiteY82" fmla="*/ 847725 h 2000250"/>
                <a:gd name="connsiteX83" fmla="*/ 1628775 w 1809750"/>
                <a:gd name="connsiteY83" fmla="*/ 809625 h 2000250"/>
                <a:gd name="connsiteX84" fmla="*/ 1657350 w 1809750"/>
                <a:gd name="connsiteY84" fmla="*/ 790575 h 2000250"/>
                <a:gd name="connsiteX85" fmla="*/ 1695450 w 1809750"/>
                <a:gd name="connsiteY85" fmla="*/ 771525 h 2000250"/>
                <a:gd name="connsiteX86" fmla="*/ 1762125 w 1809750"/>
                <a:gd name="connsiteY86" fmla="*/ 723900 h 2000250"/>
                <a:gd name="connsiteX87" fmla="*/ 1790700 w 1809750"/>
                <a:gd name="connsiteY87" fmla="*/ 685800 h 2000250"/>
                <a:gd name="connsiteX88" fmla="*/ 1809750 w 1809750"/>
                <a:gd name="connsiteY88" fmla="*/ 619125 h 2000250"/>
                <a:gd name="connsiteX89" fmla="*/ 1752600 w 1809750"/>
                <a:gd name="connsiteY89" fmla="*/ 504825 h 2000250"/>
                <a:gd name="connsiteX90" fmla="*/ 1600200 w 1809750"/>
                <a:gd name="connsiteY90" fmla="*/ 361950 h 2000250"/>
                <a:gd name="connsiteX91" fmla="*/ 1504950 w 1809750"/>
                <a:gd name="connsiteY91" fmla="*/ 323850 h 2000250"/>
                <a:gd name="connsiteX92" fmla="*/ 1419225 w 1809750"/>
                <a:gd name="connsiteY92" fmla="*/ 266700 h 2000250"/>
                <a:gd name="connsiteX93" fmla="*/ 1304925 w 1809750"/>
                <a:gd name="connsiteY93" fmla="*/ 228600 h 2000250"/>
                <a:gd name="connsiteX94" fmla="*/ 1209675 w 1809750"/>
                <a:gd name="connsiteY94" fmla="*/ 171450 h 2000250"/>
                <a:gd name="connsiteX95" fmla="*/ 1114425 w 1809750"/>
                <a:gd name="connsiteY95" fmla="*/ 133350 h 2000250"/>
                <a:gd name="connsiteX96" fmla="*/ 1019175 w 1809750"/>
                <a:gd name="connsiteY96" fmla="*/ 85725 h 2000250"/>
                <a:gd name="connsiteX97" fmla="*/ 942975 w 1809750"/>
                <a:gd name="connsiteY97" fmla="*/ 66675 h 2000250"/>
                <a:gd name="connsiteX98" fmla="*/ 790575 w 1809750"/>
                <a:gd name="connsiteY98" fmla="*/ 28575 h 2000250"/>
                <a:gd name="connsiteX99" fmla="*/ 723900 w 1809750"/>
                <a:gd name="connsiteY99" fmla="*/ 9525 h 2000250"/>
                <a:gd name="connsiteX100" fmla="*/ 590550 w 1809750"/>
                <a:gd name="connsiteY100" fmla="*/ 0 h 2000250"/>
                <a:gd name="connsiteX101" fmla="*/ 104775 w 1809750"/>
                <a:gd name="connsiteY101" fmla="*/ 9525 h 2000250"/>
                <a:gd name="connsiteX102" fmla="*/ 76200 w 1809750"/>
                <a:gd name="connsiteY102" fmla="*/ 19050 h 2000250"/>
                <a:gd name="connsiteX103" fmla="*/ 47625 w 1809750"/>
                <a:gd name="connsiteY103" fmla="*/ 38100 h 2000250"/>
                <a:gd name="connsiteX104" fmla="*/ 0 w 1809750"/>
                <a:gd name="connsiteY104" fmla="*/ 66675 h 20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</a:cxnLst>
              <a:rect l="l" t="t" r="r" b="b"/>
              <a:pathLst>
                <a:path w="1809750" h="2000250">
                  <a:moveTo>
                    <a:pt x="581025" y="1866900"/>
                  </a:moveTo>
                  <a:cubicBezTo>
                    <a:pt x="601611" y="1892633"/>
                    <a:pt x="621930" y="1921625"/>
                    <a:pt x="647700" y="1943100"/>
                  </a:cubicBezTo>
                  <a:cubicBezTo>
                    <a:pt x="656494" y="1950429"/>
                    <a:pt x="665556" y="1958130"/>
                    <a:pt x="676275" y="1962150"/>
                  </a:cubicBezTo>
                  <a:cubicBezTo>
                    <a:pt x="691434" y="1967834"/>
                    <a:pt x="708194" y="1967748"/>
                    <a:pt x="723900" y="1971675"/>
                  </a:cubicBezTo>
                  <a:cubicBezTo>
                    <a:pt x="733640" y="1974110"/>
                    <a:pt x="742735" y="1978765"/>
                    <a:pt x="752475" y="1981200"/>
                  </a:cubicBezTo>
                  <a:cubicBezTo>
                    <a:pt x="768181" y="1985127"/>
                    <a:pt x="784296" y="1987213"/>
                    <a:pt x="800100" y="1990725"/>
                  </a:cubicBezTo>
                  <a:cubicBezTo>
                    <a:pt x="812879" y="1993565"/>
                    <a:pt x="825500" y="1997075"/>
                    <a:pt x="838200" y="2000250"/>
                  </a:cubicBezTo>
                  <a:cubicBezTo>
                    <a:pt x="883571" y="1997981"/>
                    <a:pt x="1015929" y="1998680"/>
                    <a:pt x="1085850" y="1981200"/>
                  </a:cubicBezTo>
                  <a:cubicBezTo>
                    <a:pt x="1105331" y="1976330"/>
                    <a:pt x="1123950" y="1968500"/>
                    <a:pt x="1143000" y="1962150"/>
                  </a:cubicBezTo>
                  <a:cubicBezTo>
                    <a:pt x="1171575" y="1939925"/>
                    <a:pt x="1208645" y="1925596"/>
                    <a:pt x="1228725" y="1895475"/>
                  </a:cubicBezTo>
                  <a:cubicBezTo>
                    <a:pt x="1256581" y="1853691"/>
                    <a:pt x="1240906" y="1876058"/>
                    <a:pt x="1276350" y="1828800"/>
                  </a:cubicBezTo>
                  <a:cubicBezTo>
                    <a:pt x="1280842" y="1815325"/>
                    <a:pt x="1295400" y="1774085"/>
                    <a:pt x="1295400" y="1762125"/>
                  </a:cubicBezTo>
                  <a:cubicBezTo>
                    <a:pt x="1295400" y="1730217"/>
                    <a:pt x="1295965" y="1697146"/>
                    <a:pt x="1285875" y="1666875"/>
                  </a:cubicBezTo>
                  <a:cubicBezTo>
                    <a:pt x="1278432" y="1644546"/>
                    <a:pt x="1232356" y="1602016"/>
                    <a:pt x="1209675" y="1590675"/>
                  </a:cubicBezTo>
                  <a:cubicBezTo>
                    <a:pt x="1197966" y="1584821"/>
                    <a:pt x="1184162" y="1584746"/>
                    <a:pt x="1171575" y="1581150"/>
                  </a:cubicBezTo>
                  <a:cubicBezTo>
                    <a:pt x="1149581" y="1574866"/>
                    <a:pt x="1113492" y="1560627"/>
                    <a:pt x="1095375" y="1552575"/>
                  </a:cubicBezTo>
                  <a:cubicBezTo>
                    <a:pt x="1074555" y="1543322"/>
                    <a:pt x="1052176" y="1527913"/>
                    <a:pt x="1028700" y="1524000"/>
                  </a:cubicBezTo>
                  <a:cubicBezTo>
                    <a:pt x="1000340" y="1519273"/>
                    <a:pt x="971437" y="1518541"/>
                    <a:pt x="942975" y="1514475"/>
                  </a:cubicBezTo>
                  <a:cubicBezTo>
                    <a:pt x="926948" y="1512185"/>
                    <a:pt x="911225" y="1508125"/>
                    <a:pt x="895350" y="1504950"/>
                  </a:cubicBezTo>
                  <a:cubicBezTo>
                    <a:pt x="847725" y="1508125"/>
                    <a:pt x="798908" y="1503420"/>
                    <a:pt x="752475" y="1514475"/>
                  </a:cubicBezTo>
                  <a:cubicBezTo>
                    <a:pt x="730202" y="1519778"/>
                    <a:pt x="714375" y="1539875"/>
                    <a:pt x="695325" y="1552575"/>
                  </a:cubicBezTo>
                  <a:lnTo>
                    <a:pt x="666750" y="1571625"/>
                  </a:lnTo>
                  <a:cubicBezTo>
                    <a:pt x="650998" y="1618881"/>
                    <a:pt x="643948" y="1627044"/>
                    <a:pt x="666750" y="1695450"/>
                  </a:cubicBezTo>
                  <a:cubicBezTo>
                    <a:pt x="670370" y="1706310"/>
                    <a:pt x="686010" y="1707846"/>
                    <a:pt x="695325" y="1714500"/>
                  </a:cubicBezTo>
                  <a:cubicBezTo>
                    <a:pt x="708243" y="1723727"/>
                    <a:pt x="718685" y="1737179"/>
                    <a:pt x="733425" y="1743075"/>
                  </a:cubicBezTo>
                  <a:cubicBezTo>
                    <a:pt x="751356" y="1750248"/>
                    <a:pt x="771839" y="1747916"/>
                    <a:pt x="790575" y="1752600"/>
                  </a:cubicBezTo>
                  <a:cubicBezTo>
                    <a:pt x="810056" y="1757470"/>
                    <a:pt x="847725" y="1771650"/>
                    <a:pt x="847725" y="1771650"/>
                  </a:cubicBezTo>
                  <a:cubicBezTo>
                    <a:pt x="930275" y="1765300"/>
                    <a:pt x="1013574" y="1765381"/>
                    <a:pt x="1095375" y="1752600"/>
                  </a:cubicBezTo>
                  <a:cubicBezTo>
                    <a:pt x="1116418" y="1749312"/>
                    <a:pt x="1133827" y="1734224"/>
                    <a:pt x="1152525" y="1724025"/>
                  </a:cubicBezTo>
                  <a:cubicBezTo>
                    <a:pt x="1168778" y="1715160"/>
                    <a:pt x="1185537" y="1706816"/>
                    <a:pt x="1200150" y="1695450"/>
                  </a:cubicBezTo>
                  <a:cubicBezTo>
                    <a:pt x="1234327" y="1668868"/>
                    <a:pt x="1246546" y="1647385"/>
                    <a:pt x="1266825" y="1609725"/>
                  </a:cubicBezTo>
                  <a:cubicBezTo>
                    <a:pt x="1289782" y="1567091"/>
                    <a:pt x="1302886" y="1545423"/>
                    <a:pt x="1314450" y="1504950"/>
                  </a:cubicBezTo>
                  <a:cubicBezTo>
                    <a:pt x="1318046" y="1492363"/>
                    <a:pt x="1320800" y="1479550"/>
                    <a:pt x="1323975" y="1466850"/>
                  </a:cubicBezTo>
                  <a:cubicBezTo>
                    <a:pt x="1335011" y="1367529"/>
                    <a:pt x="1342376" y="1369004"/>
                    <a:pt x="1314450" y="1257300"/>
                  </a:cubicBezTo>
                  <a:cubicBezTo>
                    <a:pt x="1311674" y="1246194"/>
                    <a:pt x="1302729" y="1237519"/>
                    <a:pt x="1295400" y="1228725"/>
                  </a:cubicBezTo>
                  <a:cubicBezTo>
                    <a:pt x="1275819" y="1205228"/>
                    <a:pt x="1242073" y="1179205"/>
                    <a:pt x="1219200" y="1162050"/>
                  </a:cubicBezTo>
                  <a:cubicBezTo>
                    <a:pt x="1183716" y="1135437"/>
                    <a:pt x="1180747" y="1140210"/>
                    <a:pt x="1133475" y="1114425"/>
                  </a:cubicBezTo>
                  <a:cubicBezTo>
                    <a:pt x="1117222" y="1105560"/>
                    <a:pt x="1103039" y="1092726"/>
                    <a:pt x="1085850" y="1085850"/>
                  </a:cubicBezTo>
                  <a:cubicBezTo>
                    <a:pt x="1070819" y="1079837"/>
                    <a:pt x="1053931" y="1080252"/>
                    <a:pt x="1038225" y="1076325"/>
                  </a:cubicBezTo>
                  <a:cubicBezTo>
                    <a:pt x="1028485" y="1073890"/>
                    <a:pt x="1019390" y="1069235"/>
                    <a:pt x="1009650" y="1066800"/>
                  </a:cubicBezTo>
                  <a:cubicBezTo>
                    <a:pt x="969407" y="1056739"/>
                    <a:pt x="937285" y="1054202"/>
                    <a:pt x="895350" y="1047750"/>
                  </a:cubicBezTo>
                  <a:cubicBezTo>
                    <a:pt x="876262" y="1044813"/>
                    <a:pt x="857250" y="1041400"/>
                    <a:pt x="838200" y="1038225"/>
                  </a:cubicBezTo>
                  <a:cubicBezTo>
                    <a:pt x="774700" y="1041400"/>
                    <a:pt x="711060" y="1042470"/>
                    <a:pt x="647700" y="1047750"/>
                  </a:cubicBezTo>
                  <a:cubicBezTo>
                    <a:pt x="634654" y="1048837"/>
                    <a:pt x="621563" y="1051958"/>
                    <a:pt x="609600" y="1057275"/>
                  </a:cubicBezTo>
                  <a:cubicBezTo>
                    <a:pt x="592682" y="1064794"/>
                    <a:pt x="576786" y="1074742"/>
                    <a:pt x="561975" y="1085850"/>
                  </a:cubicBezTo>
                  <a:cubicBezTo>
                    <a:pt x="415296" y="1195859"/>
                    <a:pt x="638098" y="1044626"/>
                    <a:pt x="504825" y="1133475"/>
                  </a:cubicBezTo>
                  <a:cubicBezTo>
                    <a:pt x="500333" y="1146950"/>
                    <a:pt x="485775" y="1188190"/>
                    <a:pt x="485775" y="1200150"/>
                  </a:cubicBezTo>
                  <a:cubicBezTo>
                    <a:pt x="485775" y="1228901"/>
                    <a:pt x="486208" y="1258600"/>
                    <a:pt x="495300" y="1285875"/>
                  </a:cubicBezTo>
                  <a:cubicBezTo>
                    <a:pt x="499201" y="1297578"/>
                    <a:pt x="540515" y="1328196"/>
                    <a:pt x="552450" y="1333500"/>
                  </a:cubicBezTo>
                  <a:cubicBezTo>
                    <a:pt x="570800" y="1341655"/>
                    <a:pt x="590550" y="1346200"/>
                    <a:pt x="609600" y="1352550"/>
                  </a:cubicBezTo>
                  <a:cubicBezTo>
                    <a:pt x="688678" y="1378909"/>
                    <a:pt x="647442" y="1366083"/>
                    <a:pt x="733425" y="1390650"/>
                  </a:cubicBezTo>
                  <a:cubicBezTo>
                    <a:pt x="815975" y="1387475"/>
                    <a:pt x="898848" y="1389082"/>
                    <a:pt x="981075" y="1381125"/>
                  </a:cubicBezTo>
                  <a:cubicBezTo>
                    <a:pt x="998093" y="1379478"/>
                    <a:pt x="1012480" y="1367482"/>
                    <a:pt x="1028700" y="1362075"/>
                  </a:cubicBezTo>
                  <a:cubicBezTo>
                    <a:pt x="1098508" y="1338806"/>
                    <a:pt x="1035625" y="1370302"/>
                    <a:pt x="1123950" y="1333500"/>
                  </a:cubicBezTo>
                  <a:cubicBezTo>
                    <a:pt x="1224489" y="1291609"/>
                    <a:pt x="1139696" y="1316102"/>
                    <a:pt x="1257300" y="1257300"/>
                  </a:cubicBezTo>
                  <a:cubicBezTo>
                    <a:pt x="1270000" y="1250950"/>
                    <a:pt x="1282349" y="1243843"/>
                    <a:pt x="1295400" y="1238250"/>
                  </a:cubicBezTo>
                  <a:cubicBezTo>
                    <a:pt x="1304628" y="1234295"/>
                    <a:pt x="1315258" y="1233706"/>
                    <a:pt x="1323975" y="1228725"/>
                  </a:cubicBezTo>
                  <a:cubicBezTo>
                    <a:pt x="1411263" y="1178846"/>
                    <a:pt x="1413435" y="1174302"/>
                    <a:pt x="1476375" y="1123950"/>
                  </a:cubicBezTo>
                  <a:cubicBezTo>
                    <a:pt x="1485900" y="1108075"/>
                    <a:pt x="1496671" y="1092884"/>
                    <a:pt x="1504950" y="1076325"/>
                  </a:cubicBezTo>
                  <a:cubicBezTo>
                    <a:pt x="1512953" y="1060320"/>
                    <a:pt x="1519422" y="1024909"/>
                    <a:pt x="1524000" y="1009650"/>
                  </a:cubicBezTo>
                  <a:cubicBezTo>
                    <a:pt x="1529770" y="990416"/>
                    <a:pt x="1543050" y="952500"/>
                    <a:pt x="1543050" y="952500"/>
                  </a:cubicBezTo>
                  <a:cubicBezTo>
                    <a:pt x="1540616" y="925731"/>
                    <a:pt x="1542324" y="855799"/>
                    <a:pt x="1524000" y="819150"/>
                  </a:cubicBezTo>
                  <a:cubicBezTo>
                    <a:pt x="1515721" y="802591"/>
                    <a:pt x="1509481" y="783573"/>
                    <a:pt x="1495425" y="771525"/>
                  </a:cubicBezTo>
                  <a:cubicBezTo>
                    <a:pt x="1485486" y="763006"/>
                    <a:pt x="1470025" y="765175"/>
                    <a:pt x="1457325" y="762000"/>
                  </a:cubicBezTo>
                  <a:cubicBezTo>
                    <a:pt x="1450975" y="752475"/>
                    <a:pt x="1446370" y="741520"/>
                    <a:pt x="1438275" y="733425"/>
                  </a:cubicBezTo>
                  <a:cubicBezTo>
                    <a:pt x="1404235" y="699385"/>
                    <a:pt x="1379119" y="697330"/>
                    <a:pt x="1333500" y="676275"/>
                  </a:cubicBezTo>
                  <a:cubicBezTo>
                    <a:pt x="1251336" y="638353"/>
                    <a:pt x="1305242" y="653478"/>
                    <a:pt x="1228725" y="638175"/>
                  </a:cubicBezTo>
                  <a:cubicBezTo>
                    <a:pt x="1148757" y="578199"/>
                    <a:pt x="1235681" y="634830"/>
                    <a:pt x="1143000" y="600075"/>
                  </a:cubicBezTo>
                  <a:cubicBezTo>
                    <a:pt x="1132281" y="596055"/>
                    <a:pt x="1124819" y="585822"/>
                    <a:pt x="1114425" y="581025"/>
                  </a:cubicBezTo>
                  <a:cubicBezTo>
                    <a:pt x="1020748" y="537790"/>
                    <a:pt x="1038309" y="545658"/>
                    <a:pt x="952500" y="533400"/>
                  </a:cubicBezTo>
                  <a:cubicBezTo>
                    <a:pt x="933450" y="527050"/>
                    <a:pt x="915425" y="514806"/>
                    <a:pt x="895350" y="514350"/>
                  </a:cubicBezTo>
                  <a:cubicBezTo>
                    <a:pt x="774689" y="511608"/>
                    <a:pt x="653785" y="515276"/>
                    <a:pt x="533400" y="523875"/>
                  </a:cubicBezTo>
                  <a:cubicBezTo>
                    <a:pt x="519237" y="524887"/>
                    <a:pt x="508275" y="537158"/>
                    <a:pt x="495300" y="542925"/>
                  </a:cubicBezTo>
                  <a:cubicBezTo>
                    <a:pt x="458036" y="559487"/>
                    <a:pt x="425428" y="567282"/>
                    <a:pt x="390525" y="590550"/>
                  </a:cubicBezTo>
                  <a:cubicBezTo>
                    <a:pt x="379317" y="598022"/>
                    <a:pt x="372298" y="610501"/>
                    <a:pt x="361950" y="619125"/>
                  </a:cubicBezTo>
                  <a:cubicBezTo>
                    <a:pt x="353156" y="626454"/>
                    <a:pt x="342900" y="631825"/>
                    <a:pt x="333375" y="638175"/>
                  </a:cubicBezTo>
                  <a:cubicBezTo>
                    <a:pt x="339725" y="679450"/>
                    <a:pt x="342297" y="721486"/>
                    <a:pt x="352425" y="762000"/>
                  </a:cubicBezTo>
                  <a:cubicBezTo>
                    <a:pt x="361472" y="798188"/>
                    <a:pt x="401828" y="804263"/>
                    <a:pt x="428625" y="819150"/>
                  </a:cubicBezTo>
                  <a:cubicBezTo>
                    <a:pt x="438632" y="824709"/>
                    <a:pt x="446678" y="833691"/>
                    <a:pt x="457200" y="838200"/>
                  </a:cubicBezTo>
                  <a:cubicBezTo>
                    <a:pt x="469232" y="843357"/>
                    <a:pt x="482254" y="846638"/>
                    <a:pt x="495300" y="847725"/>
                  </a:cubicBezTo>
                  <a:cubicBezTo>
                    <a:pt x="558660" y="853005"/>
                    <a:pt x="622319" y="853723"/>
                    <a:pt x="685800" y="857250"/>
                  </a:cubicBezTo>
                  <a:lnTo>
                    <a:pt x="838200" y="866775"/>
                  </a:lnTo>
                  <a:cubicBezTo>
                    <a:pt x="1069975" y="860425"/>
                    <a:pt x="1302266" y="864442"/>
                    <a:pt x="1533525" y="847725"/>
                  </a:cubicBezTo>
                  <a:cubicBezTo>
                    <a:pt x="1567632" y="845259"/>
                    <a:pt x="1600322" y="828593"/>
                    <a:pt x="1628775" y="809625"/>
                  </a:cubicBezTo>
                  <a:cubicBezTo>
                    <a:pt x="1638300" y="803275"/>
                    <a:pt x="1647411" y="796255"/>
                    <a:pt x="1657350" y="790575"/>
                  </a:cubicBezTo>
                  <a:cubicBezTo>
                    <a:pt x="1669678" y="783530"/>
                    <a:pt x="1683122" y="778570"/>
                    <a:pt x="1695450" y="771525"/>
                  </a:cubicBezTo>
                  <a:cubicBezTo>
                    <a:pt x="1708070" y="764314"/>
                    <a:pt x="1755311" y="730714"/>
                    <a:pt x="1762125" y="723900"/>
                  </a:cubicBezTo>
                  <a:cubicBezTo>
                    <a:pt x="1773350" y="712675"/>
                    <a:pt x="1781175" y="698500"/>
                    <a:pt x="1790700" y="685800"/>
                  </a:cubicBezTo>
                  <a:cubicBezTo>
                    <a:pt x="1795192" y="672325"/>
                    <a:pt x="1809750" y="631085"/>
                    <a:pt x="1809750" y="619125"/>
                  </a:cubicBezTo>
                  <a:cubicBezTo>
                    <a:pt x="1809750" y="570599"/>
                    <a:pt x="1784529" y="541011"/>
                    <a:pt x="1752600" y="504825"/>
                  </a:cubicBezTo>
                  <a:cubicBezTo>
                    <a:pt x="1744891" y="496088"/>
                    <a:pt x="1633814" y="380858"/>
                    <a:pt x="1600200" y="361950"/>
                  </a:cubicBezTo>
                  <a:cubicBezTo>
                    <a:pt x="1570396" y="345185"/>
                    <a:pt x="1535210" y="339777"/>
                    <a:pt x="1504950" y="323850"/>
                  </a:cubicBezTo>
                  <a:cubicBezTo>
                    <a:pt x="1474559" y="307855"/>
                    <a:pt x="1450232" y="281465"/>
                    <a:pt x="1419225" y="266700"/>
                  </a:cubicBezTo>
                  <a:cubicBezTo>
                    <a:pt x="1382965" y="249433"/>
                    <a:pt x="1341486" y="245219"/>
                    <a:pt x="1304925" y="228600"/>
                  </a:cubicBezTo>
                  <a:cubicBezTo>
                    <a:pt x="1271217" y="213278"/>
                    <a:pt x="1242793" y="188009"/>
                    <a:pt x="1209675" y="171450"/>
                  </a:cubicBezTo>
                  <a:cubicBezTo>
                    <a:pt x="1179089" y="156157"/>
                    <a:pt x="1145609" y="147383"/>
                    <a:pt x="1114425" y="133350"/>
                  </a:cubicBezTo>
                  <a:cubicBezTo>
                    <a:pt x="1082054" y="118783"/>
                    <a:pt x="1052259" y="98591"/>
                    <a:pt x="1019175" y="85725"/>
                  </a:cubicBezTo>
                  <a:cubicBezTo>
                    <a:pt x="994774" y="76236"/>
                    <a:pt x="968093" y="74063"/>
                    <a:pt x="942975" y="66675"/>
                  </a:cubicBezTo>
                  <a:cubicBezTo>
                    <a:pt x="667547" y="-14333"/>
                    <a:pt x="1012589" y="76150"/>
                    <a:pt x="790575" y="28575"/>
                  </a:cubicBezTo>
                  <a:cubicBezTo>
                    <a:pt x="767974" y="23732"/>
                    <a:pt x="746782" y="12794"/>
                    <a:pt x="723900" y="9525"/>
                  </a:cubicBezTo>
                  <a:cubicBezTo>
                    <a:pt x="679785" y="3223"/>
                    <a:pt x="635000" y="3175"/>
                    <a:pt x="590550" y="0"/>
                  </a:cubicBezTo>
                  <a:lnTo>
                    <a:pt x="104775" y="9525"/>
                  </a:lnTo>
                  <a:cubicBezTo>
                    <a:pt x="94742" y="9897"/>
                    <a:pt x="85180" y="14560"/>
                    <a:pt x="76200" y="19050"/>
                  </a:cubicBezTo>
                  <a:cubicBezTo>
                    <a:pt x="65961" y="24170"/>
                    <a:pt x="57564" y="32420"/>
                    <a:pt x="47625" y="38100"/>
                  </a:cubicBezTo>
                  <a:cubicBezTo>
                    <a:pt x="-1510" y="66177"/>
                    <a:pt x="21785" y="44890"/>
                    <a:pt x="0" y="66675"/>
                  </a:cubicBezTo>
                </a:path>
              </a:pathLst>
            </a:custGeom>
            <a:noFill/>
            <a:ln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6452394" y="5810250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6695281" y="5867400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 flipH="1">
              <a:off x="7452320" y="5867400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 flipH="1">
              <a:off x="7619008" y="5815161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7248673" y="5065415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 flipH="1">
              <a:off x="7415361" y="5013176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6566125" y="4941168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46" name="Freeform 45"/>
            <p:cNvSpPr/>
            <p:nvPr/>
          </p:nvSpPr>
          <p:spPr>
            <a:xfrm>
              <a:off x="6809012" y="4998318"/>
              <a:ext cx="180975" cy="571500"/>
            </a:xfrm>
            <a:custGeom>
              <a:avLst/>
              <a:gdLst>
                <a:gd name="connsiteX0" fmla="*/ 0 w 180975"/>
                <a:gd name="connsiteY0" fmla="*/ 571500 h 571500"/>
                <a:gd name="connsiteX1" fmla="*/ 95250 w 180975"/>
                <a:gd name="connsiteY1" fmla="*/ 381000 h 571500"/>
                <a:gd name="connsiteX2" fmla="*/ 180975 w 180975"/>
                <a:gd name="connsiteY2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975" h="571500">
                  <a:moveTo>
                    <a:pt x="0" y="571500"/>
                  </a:moveTo>
                  <a:cubicBezTo>
                    <a:pt x="32543" y="523875"/>
                    <a:pt x="65087" y="476250"/>
                    <a:pt x="95250" y="381000"/>
                  </a:cubicBezTo>
                  <a:cubicBezTo>
                    <a:pt x="125413" y="285750"/>
                    <a:pt x="153194" y="142875"/>
                    <a:pt x="180975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342954" y="2947010"/>
            <a:ext cx="138108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</a:rPr>
              <a:t>meteorology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975474" y="3131676"/>
            <a:ext cx="279018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</a:rPr>
              <a:t>Free space communications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76113" y="5628783"/>
            <a:ext cx="15728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</a:rPr>
              <a:t>Wind turbines 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489985" y="5780681"/>
            <a:ext cx="186230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</a:rPr>
              <a:t>Tethered balloons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9042" y="6156012"/>
            <a:ext cx="120898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</a:rPr>
              <a:t>convection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45459" y="263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194" name="Picture 2" descr="C:\Users\amarina\AppData\Local\Microsoft\Windows\Temporary Internet Files\Content.IE5\HAC5UZVP\MC90027885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987" y="1484784"/>
            <a:ext cx="1795359" cy="1297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C:\Users\amarina\AppData\Local\Microsoft\Windows\Temporary Internet Files\Content.IE5\RNS1OIHD\MC900368426[1].wm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19"/>
          <a:stretch/>
        </p:blipFill>
        <p:spPr bwMode="auto">
          <a:xfrm>
            <a:off x="3563888" y="4179442"/>
            <a:ext cx="1813255" cy="720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marina\AppData\Local\Microsoft\Windows\Temporary Internet Files\Content.IE5\RNS1OIHD\MC900368426[1].wm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993"/>
          <a:stretch/>
        </p:blipFill>
        <p:spPr bwMode="auto">
          <a:xfrm>
            <a:off x="4494432" y="5427893"/>
            <a:ext cx="1813255" cy="14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5295776" y="4463487"/>
            <a:ext cx="30567" cy="1035613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7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08" y="48493"/>
            <a:ext cx="8229600" cy="830411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Imaging Through Turbule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04248" y="92075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srgbClr val="FFFF99"/>
                </a:solidFill>
              </a:rPr>
              <a:pPr/>
              <a:t>2</a:t>
            </a:fld>
            <a:endParaRPr lang="en-US" dirty="0">
              <a:solidFill>
                <a:srgbClr val="FFFF99"/>
              </a:solidFill>
            </a:endParaRPr>
          </a:p>
        </p:txBody>
      </p:sp>
      <p:pic>
        <p:nvPicPr>
          <p:cNvPr id="1196036" name="Picture 4" descr="C:\Users\mDesktop\AppData\Local\Microsoft\Windows\Temporary Internet Files\Content.IE5\0939PM7B\MC900431617[1]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328" y="1387207"/>
            <a:ext cx="914400" cy="914400"/>
          </a:xfrm>
          <a:prstGeom prst="rect">
            <a:avLst/>
          </a:prstGeom>
          <a:noFill/>
          <a:scene3d>
            <a:camera prst="isometricLeftDown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048000" y="1068029"/>
            <a:ext cx="1143000" cy="31917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 the air</a:t>
            </a:r>
            <a:endParaRPr lang="en-US" dirty="0"/>
          </a:p>
        </p:txBody>
      </p:sp>
      <p:pic>
        <p:nvPicPr>
          <p:cNvPr id="29" name="DSC_5639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59.2151" end="310.4695"/>
                </p14:media>
              </p:ext>
            </p:extLst>
          </p:nvPr>
        </p:nvPicPr>
        <p:blipFill rotWithShape="1">
          <a:blip r:embed="rId7">
            <a:lum contrast="40000"/>
          </a:blip>
          <a:srcRect l="14964" t="31954" r="57750" b="42958"/>
          <a:stretch/>
        </p:blipFill>
        <p:spPr>
          <a:xfrm>
            <a:off x="380999" y="933194"/>
            <a:ext cx="8374643" cy="531520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9526" y="6519446"/>
            <a:ext cx="9153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Passive Tomography of Turbulence Strength,  M. </a:t>
            </a:r>
            <a:r>
              <a:rPr lang="en-US" sz="1400" dirty="0" err="1" smtClean="0">
                <a:solidFill>
                  <a:prstClr val="white"/>
                </a:solidFill>
              </a:rPr>
              <a:t>Alterman</a:t>
            </a:r>
            <a:r>
              <a:rPr lang="en-US" sz="1400" dirty="0" smtClean="0">
                <a:solidFill>
                  <a:prstClr val="white"/>
                </a:solidFill>
              </a:rPr>
              <a:t>, Y. </a:t>
            </a:r>
            <a:r>
              <a:rPr lang="en-US" sz="1400" dirty="0" err="1" smtClean="0">
                <a:solidFill>
                  <a:prstClr val="white"/>
                </a:solidFill>
              </a:rPr>
              <a:t>Schechner</a:t>
            </a:r>
            <a:r>
              <a:rPr lang="en-US" sz="1400" dirty="0" smtClean="0">
                <a:solidFill>
                  <a:prstClr val="white"/>
                </a:solidFill>
              </a:rPr>
              <a:t>, M. Vo, S. </a:t>
            </a:r>
            <a:r>
              <a:rPr lang="en-US" sz="1400" dirty="0" err="1" smtClean="0">
                <a:solidFill>
                  <a:prstClr val="white"/>
                </a:solidFill>
              </a:rPr>
              <a:t>Narasimhan</a:t>
            </a:r>
            <a:r>
              <a:rPr lang="en-US" sz="1400" dirty="0" smtClean="0">
                <a:solidFill>
                  <a:prstClr val="white"/>
                </a:solidFill>
              </a:rPr>
              <a:t>, ECCV 2014</a:t>
            </a:r>
            <a:endParaRPr lang="en-US" sz="1400" dirty="0">
              <a:solidFill>
                <a:prstClr val="white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750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00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7"/>
            </p:par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 vol="80000" mute="1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883758" y="2577354"/>
            <a:ext cx="3564343" cy="1902195"/>
            <a:chOff x="2883759" y="2577355"/>
            <a:chExt cx="3564343" cy="1902195"/>
          </a:xfrm>
        </p:grpSpPr>
        <p:sp>
          <p:nvSpPr>
            <p:cNvPr id="16" name="Freeform 15"/>
            <p:cNvSpPr/>
            <p:nvPr/>
          </p:nvSpPr>
          <p:spPr>
            <a:xfrm rot="20809712">
              <a:off x="2883759" y="2577355"/>
              <a:ext cx="3564343" cy="1902195"/>
            </a:xfrm>
            <a:custGeom>
              <a:avLst/>
              <a:gdLst>
                <a:gd name="connsiteX0" fmla="*/ 534485 w 2417066"/>
                <a:gd name="connsiteY0" fmla="*/ 302439 h 1706541"/>
                <a:gd name="connsiteX1" fmla="*/ 969491 w 2417066"/>
                <a:gd name="connsiteY1" fmla="*/ 598 h 1706541"/>
                <a:gd name="connsiteX2" fmla="*/ 1617561 w 2417066"/>
                <a:gd name="connsiteY2" fmla="*/ 222540 h 1706541"/>
                <a:gd name="connsiteX3" fmla="*/ 1990423 w 2417066"/>
                <a:gd name="connsiteY3" fmla="*/ 133764 h 1706541"/>
                <a:gd name="connsiteX4" fmla="*/ 2416551 w 2417066"/>
                <a:gd name="connsiteY4" fmla="*/ 719690 h 1706541"/>
                <a:gd name="connsiteX5" fmla="*/ 1901647 w 2417066"/>
                <a:gd name="connsiteY5" fmla="*/ 986020 h 1706541"/>
                <a:gd name="connsiteX6" fmla="*/ 1839503 w 2417066"/>
                <a:gd name="connsiteY6" fmla="*/ 1350004 h 1706541"/>
                <a:gd name="connsiteX7" fmla="*/ 1076023 w 2417066"/>
                <a:gd name="connsiteY7" fmla="*/ 1456536 h 1706541"/>
                <a:gd name="connsiteX8" fmla="*/ 800815 w 2417066"/>
                <a:gd name="connsiteY8" fmla="*/ 1705111 h 1706541"/>
                <a:gd name="connsiteX9" fmla="*/ 427953 w 2417066"/>
                <a:gd name="connsiteY9" fmla="*/ 1332249 h 1706541"/>
                <a:gd name="connsiteX10" fmla="*/ 63969 w 2417066"/>
                <a:gd name="connsiteY10" fmla="*/ 1181329 h 1706541"/>
                <a:gd name="connsiteX11" fmla="*/ 356932 w 2417066"/>
                <a:gd name="connsiteY11" fmla="*/ 861732 h 1706541"/>
                <a:gd name="connsiteX12" fmla="*/ 1825 w 2417066"/>
                <a:gd name="connsiteY12" fmla="*/ 311317 h 1706541"/>
                <a:gd name="connsiteX13" fmla="*/ 534485 w 2417066"/>
                <a:gd name="connsiteY13" fmla="*/ 302439 h 1706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417066" h="1706541">
                  <a:moveTo>
                    <a:pt x="534485" y="302439"/>
                  </a:moveTo>
                  <a:cubicBezTo>
                    <a:pt x="695763" y="250652"/>
                    <a:pt x="788978" y="13914"/>
                    <a:pt x="969491" y="598"/>
                  </a:cubicBezTo>
                  <a:cubicBezTo>
                    <a:pt x="1150004" y="-12718"/>
                    <a:pt x="1447406" y="200346"/>
                    <a:pt x="1617561" y="222540"/>
                  </a:cubicBezTo>
                  <a:cubicBezTo>
                    <a:pt x="1787716" y="244734"/>
                    <a:pt x="1857258" y="50906"/>
                    <a:pt x="1990423" y="133764"/>
                  </a:cubicBezTo>
                  <a:cubicBezTo>
                    <a:pt x="2123588" y="216622"/>
                    <a:pt x="2431347" y="577647"/>
                    <a:pt x="2416551" y="719690"/>
                  </a:cubicBezTo>
                  <a:cubicBezTo>
                    <a:pt x="2401755" y="861733"/>
                    <a:pt x="1997822" y="880968"/>
                    <a:pt x="1901647" y="986020"/>
                  </a:cubicBezTo>
                  <a:cubicBezTo>
                    <a:pt x="1805472" y="1091072"/>
                    <a:pt x="1977107" y="1271585"/>
                    <a:pt x="1839503" y="1350004"/>
                  </a:cubicBezTo>
                  <a:cubicBezTo>
                    <a:pt x="1701899" y="1428423"/>
                    <a:pt x="1249138" y="1397352"/>
                    <a:pt x="1076023" y="1456536"/>
                  </a:cubicBezTo>
                  <a:cubicBezTo>
                    <a:pt x="902908" y="1515721"/>
                    <a:pt x="908827" y="1725825"/>
                    <a:pt x="800815" y="1705111"/>
                  </a:cubicBezTo>
                  <a:cubicBezTo>
                    <a:pt x="692803" y="1684397"/>
                    <a:pt x="550761" y="1419546"/>
                    <a:pt x="427953" y="1332249"/>
                  </a:cubicBezTo>
                  <a:cubicBezTo>
                    <a:pt x="305145" y="1244952"/>
                    <a:pt x="75806" y="1259748"/>
                    <a:pt x="63969" y="1181329"/>
                  </a:cubicBezTo>
                  <a:cubicBezTo>
                    <a:pt x="52132" y="1102910"/>
                    <a:pt x="367289" y="1006734"/>
                    <a:pt x="356932" y="861732"/>
                  </a:cubicBezTo>
                  <a:cubicBezTo>
                    <a:pt x="346575" y="716730"/>
                    <a:pt x="-29247" y="407492"/>
                    <a:pt x="1825" y="311317"/>
                  </a:cubicBezTo>
                  <a:cubicBezTo>
                    <a:pt x="32897" y="215142"/>
                    <a:pt x="373207" y="354226"/>
                    <a:pt x="534485" y="302439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b="1" dirty="0">
                <a:solidFill>
                  <a:prstClr val="black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3805229" y="3019417"/>
              <a:ext cx="1625707" cy="866783"/>
            </a:xfrm>
            <a:prstGeom prst="ellipse">
              <a:avLst/>
            </a:prstGeom>
            <a:gradFill flip="none" rotWithShape="1">
              <a:gsLst>
                <a:gs pos="0">
                  <a:srgbClr val="7D8496"/>
                </a:gs>
                <a:gs pos="97000">
                  <a:schemeClr val="bg1">
                    <a:lumMod val="65000"/>
                  </a:schemeClr>
                </a:gs>
                <a:gs pos="35000">
                  <a:srgbClr val="8E929D"/>
                </a:gs>
                <a:gs pos="68000">
                  <a:schemeClr val="bg1">
                    <a:lumMod val="65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trength of </a:t>
            </a:r>
            <a:r>
              <a:rPr lang="en-US" dirty="0"/>
              <a:t>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634" y="3013307"/>
            <a:ext cx="865187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962400" y="283475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Statistics Field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1800" y="4395900"/>
            <a:ext cx="2752378" cy="1331986"/>
            <a:chOff x="5175769" y="3364793"/>
            <a:chExt cx="2752378" cy="1331986"/>
          </a:xfrm>
        </p:grpSpPr>
        <p:sp>
          <p:nvSpPr>
            <p:cNvPr id="18" name="Rounded Rectangle 17"/>
            <p:cNvSpPr/>
            <p:nvPr/>
          </p:nvSpPr>
          <p:spPr>
            <a:xfrm rot="21227940">
              <a:off x="5175769" y="3364793"/>
              <a:ext cx="2752378" cy="1331986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21011479">
              <a:off x="5430627" y="3769176"/>
              <a:ext cx="18780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Estimate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014508"/>
                </p:ext>
              </p:extLst>
            </p:nvPr>
          </p:nvGraphicFramePr>
          <p:xfrm>
            <a:off x="6896520" y="3389431"/>
            <a:ext cx="868673" cy="1028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861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520" y="3389431"/>
                          <a:ext cx="868673" cy="1028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6248400" y="2947910"/>
            <a:ext cx="25133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tatistical measure of local variations in the medium</a:t>
            </a:r>
            <a:endParaRPr lang="he-IL" dirty="0"/>
          </a:p>
        </p:txBody>
      </p:sp>
      <p:sp>
        <p:nvSpPr>
          <p:cNvPr id="6" name="Rounded Rectangle 5"/>
          <p:cNvSpPr/>
          <p:nvPr/>
        </p:nvSpPr>
        <p:spPr>
          <a:xfrm>
            <a:off x="347058" y="1783558"/>
            <a:ext cx="2557120" cy="91940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/>
              <a:t>exploit random image distortions</a:t>
            </a:r>
            <a:endParaRPr lang="he-IL" sz="2400" dirty="0"/>
          </a:p>
        </p:txBody>
      </p:sp>
      <p:sp>
        <p:nvSpPr>
          <p:cNvPr id="7" name="Down Arrow 6"/>
          <p:cNvSpPr/>
          <p:nvPr/>
        </p:nvSpPr>
        <p:spPr>
          <a:xfrm>
            <a:off x="1070789" y="3165470"/>
            <a:ext cx="914400" cy="8395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22" name="Group 21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3" name="Group 22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5" name="Group 24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27" name="Cube 26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8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8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9" name="Oval 28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6" name="Oval 25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4" name="Freeform 23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0" y="6553200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65900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DSC_5639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.2151" end="310.4695"/>
                </p14:media>
              </p:ext>
            </p:extLst>
          </p:nvPr>
        </p:nvPicPr>
        <p:blipFill rotWithShape="1">
          <a:blip r:embed="rId5">
            <a:lum contrast="40000"/>
          </a:blip>
          <a:srcRect l="22315" t="31541" r="28936" b="28221"/>
          <a:stretch/>
        </p:blipFill>
        <p:spPr>
          <a:xfrm>
            <a:off x="74339" y="1066800"/>
            <a:ext cx="8952703" cy="522007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2759" y="2366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FFFF99"/>
                </a:solidFill>
              </a:rPr>
              <a:t>Imaging Though Turbulence</a:t>
            </a:r>
          </a:p>
        </p:txBody>
      </p:sp>
      <p:sp>
        <p:nvSpPr>
          <p:cNvPr id="5" name="Rectangle 4"/>
          <p:cNvSpPr/>
          <p:nvPr/>
        </p:nvSpPr>
        <p:spPr>
          <a:xfrm>
            <a:off x="-9526" y="6519446"/>
            <a:ext cx="9153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Passive Tomography of Turbulence Strength,  M. </a:t>
            </a:r>
            <a:r>
              <a:rPr lang="en-US" sz="1400" dirty="0" err="1" smtClean="0">
                <a:solidFill>
                  <a:prstClr val="white"/>
                </a:solidFill>
              </a:rPr>
              <a:t>Alterman</a:t>
            </a:r>
            <a:r>
              <a:rPr lang="en-US" sz="1400" dirty="0" smtClean="0">
                <a:solidFill>
                  <a:prstClr val="white"/>
                </a:solidFill>
              </a:rPr>
              <a:t>, Y. </a:t>
            </a:r>
            <a:r>
              <a:rPr lang="en-US" sz="1400" dirty="0" err="1" smtClean="0">
                <a:solidFill>
                  <a:prstClr val="white"/>
                </a:solidFill>
              </a:rPr>
              <a:t>Schechner</a:t>
            </a:r>
            <a:r>
              <a:rPr lang="en-US" sz="1400" dirty="0" smtClean="0">
                <a:solidFill>
                  <a:prstClr val="white"/>
                </a:solidFill>
              </a:rPr>
              <a:t>, M. Vo, S. </a:t>
            </a:r>
            <a:r>
              <a:rPr lang="en-US" sz="1400" dirty="0" err="1" smtClean="0">
                <a:solidFill>
                  <a:prstClr val="white"/>
                </a:solidFill>
              </a:rPr>
              <a:t>Narasimhan</a:t>
            </a:r>
            <a:r>
              <a:rPr lang="en-US" sz="1400" dirty="0" smtClean="0">
                <a:solidFill>
                  <a:prstClr val="white"/>
                </a:solidFill>
              </a:rPr>
              <a:t>, ECCV 2014</a:t>
            </a:r>
            <a:endParaRPr lang="en-US" sz="14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30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rackingExample5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>
            <a:lum contrast="31000"/>
          </a:blip>
          <a:srcRect l="25658" t="31906" r="31434" b="32159"/>
          <a:stretch/>
        </p:blipFill>
        <p:spPr>
          <a:xfrm>
            <a:off x="99235" y="1095153"/>
            <a:ext cx="8938437" cy="518868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2759" y="2366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FFFF99"/>
                </a:solidFill>
              </a:rPr>
              <a:t>Imaging Though Turbulen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-9526" y="6519446"/>
            <a:ext cx="9153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Passive Tomography of Turbulence Strength,  M. </a:t>
            </a:r>
            <a:r>
              <a:rPr lang="en-US" sz="1400" dirty="0" err="1" smtClean="0">
                <a:solidFill>
                  <a:prstClr val="white"/>
                </a:solidFill>
              </a:rPr>
              <a:t>Alterman</a:t>
            </a:r>
            <a:r>
              <a:rPr lang="en-US" sz="1400" dirty="0" smtClean="0">
                <a:solidFill>
                  <a:prstClr val="white"/>
                </a:solidFill>
              </a:rPr>
              <a:t>, Y. </a:t>
            </a:r>
            <a:r>
              <a:rPr lang="en-US" sz="1400" dirty="0" err="1" smtClean="0">
                <a:solidFill>
                  <a:prstClr val="white"/>
                </a:solidFill>
              </a:rPr>
              <a:t>Schechner</a:t>
            </a:r>
            <a:r>
              <a:rPr lang="en-US" sz="1400" dirty="0" smtClean="0">
                <a:solidFill>
                  <a:prstClr val="white"/>
                </a:solidFill>
              </a:rPr>
              <a:t>, M. Vo, S. </a:t>
            </a:r>
            <a:r>
              <a:rPr lang="en-US" sz="1400" dirty="0" err="1" smtClean="0">
                <a:solidFill>
                  <a:prstClr val="white"/>
                </a:solidFill>
              </a:rPr>
              <a:t>Narasimhan</a:t>
            </a:r>
            <a:r>
              <a:rPr lang="en-US" sz="1400" dirty="0" smtClean="0">
                <a:solidFill>
                  <a:prstClr val="white"/>
                </a:solidFill>
              </a:rPr>
              <a:t>, ECCV 2014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286000" y="2535866"/>
            <a:ext cx="428848" cy="457200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402961" y="3278372"/>
            <a:ext cx="623774" cy="607828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447800" y="3756174"/>
            <a:ext cx="609600" cy="592322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4554279" y="2101703"/>
            <a:ext cx="304800" cy="359734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706679" y="2821172"/>
            <a:ext cx="214424" cy="228600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091224" y="3316472"/>
            <a:ext cx="623776" cy="569728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477000" y="2307266"/>
            <a:ext cx="428848" cy="457200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543800" y="2722822"/>
            <a:ext cx="304800" cy="326950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6324600" y="4707122"/>
            <a:ext cx="304800" cy="339355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4828069" y="4943253"/>
            <a:ext cx="505932" cy="466948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26735" y="3857596"/>
            <a:ext cx="1225015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ariance</a:t>
            </a:r>
            <a:endParaRPr lang="en-US" sz="2000" b="1" dirty="0"/>
          </a:p>
        </p:txBody>
      </p:sp>
      <p:sp>
        <p:nvSpPr>
          <p:cNvPr id="24" name="Left-Right Arrow 23"/>
          <p:cNvSpPr/>
          <p:nvPr/>
        </p:nvSpPr>
        <p:spPr>
          <a:xfrm>
            <a:off x="2500423" y="3509630"/>
            <a:ext cx="395177" cy="179867"/>
          </a:xfrm>
          <a:prstGeom prst="leftRightArrow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1419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23" grpId="0" animBg="1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7" name="Picture 5"/>
          <p:cNvPicPr>
            <a:picLocks noChangeAspect="1" noChangeArrowheads="1"/>
          </p:cNvPicPr>
          <p:nvPr/>
        </p:nvPicPr>
        <p:blipFill rotWithShape="1">
          <a:blip r:embed="rId3">
            <a:lum contrast="4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5" t="13783" r="8564" b="16692"/>
          <a:stretch/>
        </p:blipFill>
        <p:spPr bwMode="auto">
          <a:xfrm>
            <a:off x="99235" y="1095153"/>
            <a:ext cx="8938437" cy="5188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2759" y="2366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FFFF99"/>
                </a:solidFill>
              </a:rPr>
              <a:t>Distortion Statistic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-9526" y="6519446"/>
            <a:ext cx="9153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Passive Tomography of Turbulence Strength,  M. </a:t>
            </a:r>
            <a:r>
              <a:rPr lang="en-US" sz="1400" dirty="0" err="1" smtClean="0">
                <a:solidFill>
                  <a:prstClr val="white"/>
                </a:solidFill>
              </a:rPr>
              <a:t>Alterman</a:t>
            </a:r>
            <a:r>
              <a:rPr lang="en-US" sz="1400" dirty="0" smtClean="0">
                <a:solidFill>
                  <a:prstClr val="white"/>
                </a:solidFill>
              </a:rPr>
              <a:t>, Y. </a:t>
            </a:r>
            <a:r>
              <a:rPr lang="en-US" sz="1400" dirty="0" err="1" smtClean="0">
                <a:solidFill>
                  <a:prstClr val="white"/>
                </a:solidFill>
              </a:rPr>
              <a:t>Schechner</a:t>
            </a:r>
            <a:r>
              <a:rPr lang="en-US" sz="1400" dirty="0" smtClean="0">
                <a:solidFill>
                  <a:prstClr val="white"/>
                </a:solidFill>
              </a:rPr>
              <a:t>, M. Vo, S. </a:t>
            </a:r>
            <a:r>
              <a:rPr lang="en-US" sz="1400" dirty="0" err="1" smtClean="0">
                <a:solidFill>
                  <a:prstClr val="white"/>
                </a:solidFill>
              </a:rPr>
              <a:t>Narasimhan</a:t>
            </a:r>
            <a:r>
              <a:rPr lang="en-US" sz="1400" dirty="0" smtClean="0">
                <a:solidFill>
                  <a:prstClr val="white"/>
                </a:solidFill>
              </a:rPr>
              <a:t>, ECCV 2014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57280" y="1095153"/>
            <a:ext cx="2962671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isplacement varianc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3176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981" y="1013947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>
            <a:off x="2736605" y="1295400"/>
            <a:ext cx="3350445" cy="1553406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190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at caused high varian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 rot="901937">
            <a:off x="2317971" y="1345189"/>
            <a:ext cx="5601293" cy="1475999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84279 w 6379122"/>
              <a:gd name="connsiteY2" fmla="*/ 664586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85498 w 6379122"/>
              <a:gd name="connsiteY23" fmla="*/ 256354 h 798166"/>
              <a:gd name="connsiteX24" fmla="*/ 4254706 w 6379122"/>
              <a:gd name="connsiteY24" fmla="*/ 134567 h 798166"/>
              <a:gd name="connsiteX25" fmla="*/ 4321043 w 6379122"/>
              <a:gd name="connsiteY25" fmla="*/ 155781 h 798166"/>
              <a:gd name="connsiteX26" fmla="*/ 4803228 w 6379122"/>
              <a:gd name="connsiteY26" fmla="*/ 114994 h 798166"/>
              <a:gd name="connsiteX27" fmla="*/ 6379122 w 6379122"/>
              <a:gd name="connsiteY27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84279 w 6379122"/>
              <a:gd name="connsiteY2" fmla="*/ 664586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254706 w 6379122"/>
              <a:gd name="connsiteY23" fmla="*/ 134567 h 798166"/>
              <a:gd name="connsiteX24" fmla="*/ 4321043 w 6379122"/>
              <a:gd name="connsiteY24" fmla="*/ 155781 h 798166"/>
              <a:gd name="connsiteX25" fmla="*/ 4803228 w 6379122"/>
              <a:gd name="connsiteY25" fmla="*/ 114994 h 798166"/>
              <a:gd name="connsiteX26" fmla="*/ 6379122 w 6379122"/>
              <a:gd name="connsiteY26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84279 w 6379122"/>
              <a:gd name="connsiteY2" fmla="*/ 664586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321043 w 6379122"/>
              <a:gd name="connsiteY23" fmla="*/ 155781 h 798166"/>
              <a:gd name="connsiteX24" fmla="*/ 4803228 w 6379122"/>
              <a:gd name="connsiteY24" fmla="*/ 114994 h 798166"/>
              <a:gd name="connsiteX25" fmla="*/ 6379122 w 6379122"/>
              <a:gd name="connsiteY25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84279 w 6379122"/>
              <a:gd name="connsiteY2" fmla="*/ 664586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4321043 w 6379122"/>
              <a:gd name="connsiteY23" fmla="*/ 155781 h 798166"/>
              <a:gd name="connsiteX24" fmla="*/ 6379122 w 6379122"/>
              <a:gd name="connsiteY24" fmla="*/ 0 h 798166"/>
              <a:gd name="connsiteX0" fmla="*/ 0 w 6379122"/>
              <a:gd name="connsiteY0" fmla="*/ 798166 h 798166"/>
              <a:gd name="connsiteX1" fmla="*/ 1030014 w 6379122"/>
              <a:gd name="connsiteY1" fmla="*/ 661532 h 798166"/>
              <a:gd name="connsiteX2" fmla="*/ 1384279 w 6379122"/>
              <a:gd name="connsiteY2" fmla="*/ 664586 h 798166"/>
              <a:gd name="connsiteX3" fmla="*/ 1384647 w 6379122"/>
              <a:gd name="connsiteY3" fmla="*/ 580501 h 798166"/>
              <a:gd name="connsiteX4" fmla="*/ 1553492 w 6379122"/>
              <a:gd name="connsiteY4" fmla="*/ 648064 h 798166"/>
              <a:gd name="connsiteX5" fmla="*/ 1754548 w 6379122"/>
              <a:gd name="connsiteY5" fmla="*/ 586417 h 798166"/>
              <a:gd name="connsiteX6" fmla="*/ 1765437 w 6379122"/>
              <a:gd name="connsiteY6" fmla="*/ 500223 h 798166"/>
              <a:gd name="connsiteX7" fmla="*/ 1847467 w 6379122"/>
              <a:gd name="connsiteY7" fmla="*/ 484461 h 798166"/>
              <a:gd name="connsiteX8" fmla="*/ 2024785 w 6379122"/>
              <a:gd name="connsiteY8" fmla="*/ 569864 h 798166"/>
              <a:gd name="connsiteX9" fmla="*/ 2070183 w 6379122"/>
              <a:gd name="connsiteY9" fmla="*/ 549722 h 798166"/>
              <a:gd name="connsiteX10" fmla="*/ 2305165 w 6379122"/>
              <a:gd name="connsiteY10" fmla="*/ 527887 h 798166"/>
              <a:gd name="connsiteX11" fmla="*/ 2412988 w 6379122"/>
              <a:gd name="connsiteY11" fmla="*/ 398805 h 798166"/>
              <a:gd name="connsiteX12" fmla="*/ 2769973 w 6379122"/>
              <a:gd name="connsiteY12" fmla="*/ 448335 h 798166"/>
              <a:gd name="connsiteX13" fmla="*/ 2947969 w 6379122"/>
              <a:gd name="connsiteY13" fmla="*/ 328190 h 798166"/>
              <a:gd name="connsiteX14" fmla="*/ 3048000 w 6379122"/>
              <a:gd name="connsiteY14" fmla="*/ 377753 h 798166"/>
              <a:gd name="connsiteX15" fmla="*/ 3269503 w 6379122"/>
              <a:gd name="connsiteY15" fmla="*/ 387725 h 798166"/>
              <a:gd name="connsiteX16" fmla="*/ 3228034 w 6379122"/>
              <a:gd name="connsiteY16" fmla="*/ 280202 h 798166"/>
              <a:gd name="connsiteX17" fmla="*/ 3399913 w 6379122"/>
              <a:gd name="connsiteY17" fmla="*/ 350753 h 798166"/>
              <a:gd name="connsiteX18" fmla="*/ 3515266 w 6379122"/>
              <a:gd name="connsiteY18" fmla="*/ 288727 h 798166"/>
              <a:gd name="connsiteX19" fmla="*/ 3753865 w 6379122"/>
              <a:gd name="connsiteY19" fmla="*/ 242628 h 798166"/>
              <a:gd name="connsiteX20" fmla="*/ 3847467 w 6379122"/>
              <a:gd name="connsiteY20" fmla="*/ 251756 h 798166"/>
              <a:gd name="connsiteX21" fmla="*/ 4108864 w 6379122"/>
              <a:gd name="connsiteY21" fmla="*/ 269627 h 798166"/>
              <a:gd name="connsiteX22" fmla="*/ 4174333 w 6379122"/>
              <a:gd name="connsiteY22" fmla="*/ 170756 h 798166"/>
              <a:gd name="connsiteX23" fmla="*/ 6379122 w 6379122"/>
              <a:gd name="connsiteY23" fmla="*/ 0 h 798166"/>
              <a:gd name="connsiteX0" fmla="*/ 0 w 6383132"/>
              <a:gd name="connsiteY0" fmla="*/ 769945 h 769945"/>
              <a:gd name="connsiteX1" fmla="*/ 1030014 w 6383132"/>
              <a:gd name="connsiteY1" fmla="*/ 633311 h 769945"/>
              <a:gd name="connsiteX2" fmla="*/ 1384279 w 6383132"/>
              <a:gd name="connsiteY2" fmla="*/ 636365 h 769945"/>
              <a:gd name="connsiteX3" fmla="*/ 1384647 w 6383132"/>
              <a:gd name="connsiteY3" fmla="*/ 552280 h 769945"/>
              <a:gd name="connsiteX4" fmla="*/ 1553492 w 6383132"/>
              <a:gd name="connsiteY4" fmla="*/ 619843 h 769945"/>
              <a:gd name="connsiteX5" fmla="*/ 1754548 w 6383132"/>
              <a:gd name="connsiteY5" fmla="*/ 558196 h 769945"/>
              <a:gd name="connsiteX6" fmla="*/ 1765437 w 6383132"/>
              <a:gd name="connsiteY6" fmla="*/ 472002 h 769945"/>
              <a:gd name="connsiteX7" fmla="*/ 1847467 w 6383132"/>
              <a:gd name="connsiteY7" fmla="*/ 456240 h 769945"/>
              <a:gd name="connsiteX8" fmla="*/ 2024785 w 6383132"/>
              <a:gd name="connsiteY8" fmla="*/ 541643 h 769945"/>
              <a:gd name="connsiteX9" fmla="*/ 2070183 w 6383132"/>
              <a:gd name="connsiteY9" fmla="*/ 521501 h 769945"/>
              <a:gd name="connsiteX10" fmla="*/ 2305165 w 6383132"/>
              <a:gd name="connsiteY10" fmla="*/ 499666 h 769945"/>
              <a:gd name="connsiteX11" fmla="*/ 2412988 w 6383132"/>
              <a:gd name="connsiteY11" fmla="*/ 370584 h 769945"/>
              <a:gd name="connsiteX12" fmla="*/ 2769973 w 6383132"/>
              <a:gd name="connsiteY12" fmla="*/ 420114 h 769945"/>
              <a:gd name="connsiteX13" fmla="*/ 2947969 w 6383132"/>
              <a:gd name="connsiteY13" fmla="*/ 299969 h 769945"/>
              <a:gd name="connsiteX14" fmla="*/ 3048000 w 6383132"/>
              <a:gd name="connsiteY14" fmla="*/ 349532 h 769945"/>
              <a:gd name="connsiteX15" fmla="*/ 3269503 w 6383132"/>
              <a:gd name="connsiteY15" fmla="*/ 359504 h 769945"/>
              <a:gd name="connsiteX16" fmla="*/ 3228034 w 6383132"/>
              <a:gd name="connsiteY16" fmla="*/ 251981 h 769945"/>
              <a:gd name="connsiteX17" fmla="*/ 3399913 w 6383132"/>
              <a:gd name="connsiteY17" fmla="*/ 322532 h 769945"/>
              <a:gd name="connsiteX18" fmla="*/ 3515266 w 6383132"/>
              <a:gd name="connsiteY18" fmla="*/ 260506 h 769945"/>
              <a:gd name="connsiteX19" fmla="*/ 3753865 w 6383132"/>
              <a:gd name="connsiteY19" fmla="*/ 214407 h 769945"/>
              <a:gd name="connsiteX20" fmla="*/ 3847467 w 6383132"/>
              <a:gd name="connsiteY20" fmla="*/ 223535 h 769945"/>
              <a:gd name="connsiteX21" fmla="*/ 4108864 w 6383132"/>
              <a:gd name="connsiteY21" fmla="*/ 241406 h 769945"/>
              <a:gd name="connsiteX22" fmla="*/ 4174333 w 6383132"/>
              <a:gd name="connsiteY22" fmla="*/ 142535 h 769945"/>
              <a:gd name="connsiteX23" fmla="*/ 6383132 w 6383132"/>
              <a:gd name="connsiteY23" fmla="*/ 0 h 769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383132" h="769945">
                <a:moveTo>
                  <a:pt x="0" y="769945"/>
                </a:moveTo>
                <a:lnTo>
                  <a:pt x="1030014" y="633311"/>
                </a:lnTo>
                <a:lnTo>
                  <a:pt x="1384279" y="636365"/>
                </a:lnTo>
                <a:cubicBezTo>
                  <a:pt x="1384402" y="608337"/>
                  <a:pt x="1384524" y="580308"/>
                  <a:pt x="1384647" y="552280"/>
                </a:cubicBezTo>
                <a:lnTo>
                  <a:pt x="1553492" y="619843"/>
                </a:lnTo>
                <a:lnTo>
                  <a:pt x="1754548" y="558196"/>
                </a:lnTo>
                <a:cubicBezTo>
                  <a:pt x="1784392" y="529465"/>
                  <a:pt x="1735593" y="500733"/>
                  <a:pt x="1765437" y="472002"/>
                </a:cubicBezTo>
                <a:lnTo>
                  <a:pt x="1847467" y="456240"/>
                </a:lnTo>
                <a:lnTo>
                  <a:pt x="2024785" y="541643"/>
                </a:lnTo>
                <a:cubicBezTo>
                  <a:pt x="2036641" y="539429"/>
                  <a:pt x="2058327" y="523715"/>
                  <a:pt x="2070183" y="521501"/>
                </a:cubicBezTo>
                <a:lnTo>
                  <a:pt x="2305165" y="499666"/>
                </a:lnTo>
                <a:lnTo>
                  <a:pt x="2412988" y="370584"/>
                </a:lnTo>
                <a:lnTo>
                  <a:pt x="2769973" y="420114"/>
                </a:lnTo>
                <a:lnTo>
                  <a:pt x="2947969" y="299969"/>
                </a:lnTo>
                <a:lnTo>
                  <a:pt x="3048000" y="349532"/>
                </a:lnTo>
                <a:cubicBezTo>
                  <a:pt x="3098897" y="334856"/>
                  <a:pt x="3218606" y="374180"/>
                  <a:pt x="3269503" y="359504"/>
                </a:cubicBezTo>
                <a:lnTo>
                  <a:pt x="3228034" y="251981"/>
                </a:lnTo>
                <a:lnTo>
                  <a:pt x="3399913" y="322532"/>
                </a:lnTo>
                <a:cubicBezTo>
                  <a:pt x="3454748" y="304856"/>
                  <a:pt x="3460431" y="278182"/>
                  <a:pt x="3515266" y="260506"/>
                </a:cubicBezTo>
                <a:lnTo>
                  <a:pt x="3753865" y="214407"/>
                </a:lnTo>
                <a:lnTo>
                  <a:pt x="3847467" y="223535"/>
                </a:lnTo>
                <a:lnTo>
                  <a:pt x="4108864" y="241406"/>
                </a:lnTo>
                <a:lnTo>
                  <a:pt x="4174333" y="142535"/>
                </a:lnTo>
                <a:lnTo>
                  <a:pt x="6383132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48233"/>
            <a:ext cx="1467576" cy="1676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063" y="3065119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Freeform 16"/>
          <p:cNvSpPr/>
          <p:nvPr/>
        </p:nvSpPr>
        <p:spPr>
          <a:xfrm rot="20809712">
            <a:off x="4144143" y="3751978"/>
            <a:ext cx="531535" cy="369422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2000" contrast="-54000"/>
                      </a14:imgEffect>
                    </a14:imgLayer>
                  </a14:imgProps>
                </a:ext>
              </a:extLst>
            </a:blip>
            <a:srcRect/>
            <a:tile tx="190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pic>
        <p:nvPicPr>
          <p:cNvPr id="24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05027"/>
            <a:ext cx="1467576" cy="1676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063" y="4931611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 6"/>
          <p:cNvSpPr/>
          <p:nvPr/>
        </p:nvSpPr>
        <p:spPr>
          <a:xfrm>
            <a:off x="2041451" y="3771706"/>
            <a:ext cx="5986130" cy="340241"/>
          </a:xfrm>
          <a:custGeom>
            <a:avLst/>
            <a:gdLst>
              <a:gd name="connsiteX0" fmla="*/ 0 w 5986130"/>
              <a:gd name="connsiteY0" fmla="*/ 0 h 212651"/>
              <a:gd name="connsiteX1" fmla="*/ 2158409 w 5986130"/>
              <a:gd name="connsiteY1" fmla="*/ 63796 h 212651"/>
              <a:gd name="connsiteX2" fmla="*/ 2296633 w 5986130"/>
              <a:gd name="connsiteY2" fmla="*/ 170121 h 212651"/>
              <a:gd name="connsiteX3" fmla="*/ 2594344 w 5986130"/>
              <a:gd name="connsiteY3" fmla="*/ 10633 h 212651"/>
              <a:gd name="connsiteX4" fmla="*/ 5986130 w 5986130"/>
              <a:gd name="connsiteY4" fmla="*/ 212651 h 212651"/>
              <a:gd name="connsiteX0" fmla="*/ 0 w 5986130"/>
              <a:gd name="connsiteY0" fmla="*/ 42530 h 255181"/>
              <a:gd name="connsiteX1" fmla="*/ 2158409 w 5986130"/>
              <a:gd name="connsiteY1" fmla="*/ 106326 h 255181"/>
              <a:gd name="connsiteX2" fmla="*/ 2296633 w 5986130"/>
              <a:gd name="connsiteY2" fmla="*/ 212651 h 255181"/>
              <a:gd name="connsiteX3" fmla="*/ 2530549 w 5986130"/>
              <a:gd name="connsiteY3" fmla="*/ 0 h 255181"/>
              <a:gd name="connsiteX4" fmla="*/ 5986130 w 5986130"/>
              <a:gd name="connsiteY4" fmla="*/ 255181 h 255181"/>
              <a:gd name="connsiteX0" fmla="*/ 0 w 5986130"/>
              <a:gd name="connsiteY0" fmla="*/ 42530 h 340241"/>
              <a:gd name="connsiteX1" fmla="*/ 2158409 w 5986130"/>
              <a:gd name="connsiteY1" fmla="*/ 106326 h 340241"/>
              <a:gd name="connsiteX2" fmla="*/ 2296633 w 5986130"/>
              <a:gd name="connsiteY2" fmla="*/ 212651 h 340241"/>
              <a:gd name="connsiteX3" fmla="*/ 2530549 w 5986130"/>
              <a:gd name="connsiteY3" fmla="*/ 0 h 340241"/>
              <a:gd name="connsiteX4" fmla="*/ 5986130 w 5986130"/>
              <a:gd name="connsiteY4" fmla="*/ 340241 h 34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86130" h="340241">
                <a:moveTo>
                  <a:pt x="0" y="42530"/>
                </a:moveTo>
                <a:lnTo>
                  <a:pt x="2158409" y="106326"/>
                </a:lnTo>
                <a:lnTo>
                  <a:pt x="2296633" y="212651"/>
                </a:lnTo>
                <a:lnTo>
                  <a:pt x="2530549" y="0"/>
                </a:lnTo>
                <a:lnTo>
                  <a:pt x="5986130" y="340241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841" y="3119367"/>
            <a:ext cx="1467576" cy="1676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45875" y="2664140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Large source of turbulenc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08844" y="4111947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Small strong sourc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338733" y="6162184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Small strong </a:t>
            </a:r>
            <a:r>
              <a:rPr lang="en-US" dirty="0" smtClean="0">
                <a:solidFill>
                  <a:srgbClr val="0000CC"/>
                </a:solidFill>
              </a:rPr>
              <a:t>source </a:t>
            </a:r>
            <a:endParaRPr lang="en-US" dirty="0">
              <a:solidFill>
                <a:srgbClr val="0000CC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 rot="21227058">
            <a:off x="2000651" y="2140726"/>
            <a:ext cx="4818514" cy="1046828"/>
            <a:chOff x="2344286" y="3065119"/>
            <a:chExt cx="4818514" cy="1046828"/>
          </a:xfrm>
        </p:grpSpPr>
        <p:sp>
          <p:nvSpPr>
            <p:cNvPr id="43" name="Rounded Rectangle 42"/>
            <p:cNvSpPr/>
            <p:nvPr/>
          </p:nvSpPr>
          <p:spPr>
            <a:xfrm>
              <a:off x="2344286" y="3065119"/>
              <a:ext cx="4818514" cy="1046828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2344286" y="3106820"/>
              <a:ext cx="4627604" cy="830997"/>
              <a:chOff x="2611216" y="2902803"/>
              <a:chExt cx="4627604" cy="830997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2611216" y="3033472"/>
                <a:ext cx="13075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istortion</a:t>
                </a:r>
              </a:p>
              <a:p>
                <a:r>
                  <a:rPr lang="en-US" dirty="0" smtClean="0"/>
                  <a:t>Variance</a:t>
                </a:r>
                <a:endParaRPr lang="en-US" dirty="0"/>
              </a:p>
            </p:txBody>
          </p:sp>
          <p:sp>
            <p:nvSpPr>
              <p:cNvPr id="37" name="Equal 36"/>
              <p:cNvSpPr/>
              <p:nvPr/>
            </p:nvSpPr>
            <p:spPr>
              <a:xfrm>
                <a:off x="3845946" y="3194624"/>
                <a:ext cx="341531" cy="323166"/>
              </a:xfrm>
              <a:prstGeom prst="mathEqual">
                <a:avLst>
                  <a:gd name="adj1" fmla="val 4193"/>
                  <a:gd name="adj2" fmla="val 11760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4114800" y="2902803"/>
                    <a:ext cx="547024" cy="830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/>
                            </a:rPr>
                            <m:t>𝑓</m:t>
                          </m:r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14800" y="2902803"/>
                    <a:ext cx="547024" cy="830997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TextBox 38"/>
              <p:cNvSpPr txBox="1"/>
              <p:nvPr/>
            </p:nvSpPr>
            <p:spPr>
              <a:xfrm>
                <a:off x="4728029" y="3136437"/>
                <a:ext cx="12193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istance ,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867400" y="3031036"/>
                <a:ext cx="13714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urbulence Strength</a:t>
                </a:r>
                <a:endParaRPr lang="en-US" dirty="0"/>
              </a:p>
            </p:txBody>
          </p:sp>
          <p:sp>
            <p:nvSpPr>
              <p:cNvPr id="41" name="Double Bracket 40"/>
              <p:cNvSpPr/>
              <p:nvPr/>
            </p:nvSpPr>
            <p:spPr>
              <a:xfrm>
                <a:off x="4614328" y="3112904"/>
                <a:ext cx="2624492" cy="486606"/>
              </a:xfrm>
              <a:prstGeom prst="bracketPair">
                <a:avLst>
                  <a:gd name="adj" fmla="val 31963"/>
                </a:avLst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4" name="Freeform 33"/>
          <p:cNvSpPr/>
          <p:nvPr/>
        </p:nvSpPr>
        <p:spPr>
          <a:xfrm rot="20809712">
            <a:off x="2689732" y="5701581"/>
            <a:ext cx="531535" cy="369422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2000" contrast="-54000"/>
                      </a14:imgEffect>
                    </a14:imgLayer>
                  </a14:imgProps>
                </a:ext>
              </a:extLst>
            </a:blip>
            <a:srcRect/>
            <a:tile tx="190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141316" y="5706319"/>
            <a:ext cx="5879940" cy="243068"/>
          </a:xfrm>
          <a:custGeom>
            <a:avLst/>
            <a:gdLst>
              <a:gd name="connsiteX0" fmla="*/ 5879940 w 5879940"/>
              <a:gd name="connsiteY0" fmla="*/ 243068 h 243068"/>
              <a:gd name="connsiteX1" fmla="*/ 949125 w 5879940"/>
              <a:gd name="connsiteY1" fmla="*/ 0 h 243068"/>
              <a:gd name="connsiteX2" fmla="*/ 787079 w 5879940"/>
              <a:gd name="connsiteY2" fmla="*/ 231494 h 243068"/>
              <a:gd name="connsiteX3" fmla="*/ 601884 w 5879940"/>
              <a:gd name="connsiteY3" fmla="*/ 173620 h 243068"/>
              <a:gd name="connsiteX4" fmla="*/ 0 w 5879940"/>
              <a:gd name="connsiteY4" fmla="*/ 127322 h 243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79940" h="243068">
                <a:moveTo>
                  <a:pt x="5879940" y="243068"/>
                </a:moveTo>
                <a:lnTo>
                  <a:pt x="949125" y="0"/>
                </a:lnTo>
                <a:lnTo>
                  <a:pt x="787079" y="231494"/>
                </a:lnTo>
                <a:lnTo>
                  <a:pt x="601884" y="173620"/>
                </a:lnTo>
                <a:lnTo>
                  <a:pt x="0" y="127322"/>
                </a:lnTo>
              </a:path>
            </a:pathLst>
          </a:custGeom>
          <a:ln>
            <a:headEnd type="triangl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Rounded Rectangle 29"/>
          <p:cNvSpPr/>
          <p:nvPr/>
        </p:nvSpPr>
        <p:spPr>
          <a:xfrm rot="21227058">
            <a:off x="2233530" y="4369724"/>
            <a:ext cx="4818514" cy="10468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Location on line-of-sight of turbulence</a:t>
            </a:r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0" y="0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714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35" grpId="0"/>
      <p:bldP spid="36" grpId="0"/>
      <p:bldP spid="34" grpId="0" animBg="1"/>
      <p:bldP spid="5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8984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stimating Turbulence Strength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108431" y="2033491"/>
            <a:ext cx="2697385" cy="2813052"/>
          </a:xfrm>
          <a:custGeom>
            <a:avLst/>
            <a:gdLst>
              <a:gd name="connsiteX0" fmla="*/ 256042 w 2553369"/>
              <a:gd name="connsiteY0" fmla="*/ 871589 h 2718699"/>
              <a:gd name="connsiteX1" fmla="*/ 768106 w 2553369"/>
              <a:gd name="connsiteY1" fmla="*/ 432677 h 2718699"/>
              <a:gd name="connsiteX2" fmla="*/ 896122 w 2553369"/>
              <a:gd name="connsiteY2" fmla="*/ 48629 h 2718699"/>
              <a:gd name="connsiteX3" fmla="*/ 1252738 w 2553369"/>
              <a:gd name="connsiteY3" fmla="*/ 30341 h 2718699"/>
              <a:gd name="connsiteX4" fmla="*/ 1874530 w 2553369"/>
              <a:gd name="connsiteY4" fmla="*/ 277229 h 2718699"/>
              <a:gd name="connsiteX5" fmla="*/ 1828810 w 2553369"/>
              <a:gd name="connsiteY5" fmla="*/ 487541 h 2718699"/>
              <a:gd name="connsiteX6" fmla="*/ 2039122 w 2553369"/>
              <a:gd name="connsiteY6" fmla="*/ 789293 h 2718699"/>
              <a:gd name="connsiteX7" fmla="*/ 2029978 w 2553369"/>
              <a:gd name="connsiteY7" fmla="*/ 1127621 h 2718699"/>
              <a:gd name="connsiteX8" fmla="*/ 2414026 w 2553369"/>
              <a:gd name="connsiteY8" fmla="*/ 1557389 h 2718699"/>
              <a:gd name="connsiteX9" fmla="*/ 2532898 w 2553369"/>
              <a:gd name="connsiteY9" fmla="*/ 2362061 h 2718699"/>
              <a:gd name="connsiteX10" fmla="*/ 2029978 w 2553369"/>
              <a:gd name="connsiteY10" fmla="*/ 2718677 h 2718699"/>
              <a:gd name="connsiteX11" fmla="*/ 1645930 w 2553369"/>
              <a:gd name="connsiteY11" fmla="*/ 2380349 h 2718699"/>
              <a:gd name="connsiteX12" fmla="*/ 950986 w 2553369"/>
              <a:gd name="connsiteY12" fmla="*/ 2480933 h 2718699"/>
              <a:gd name="connsiteX13" fmla="*/ 484642 w 2553369"/>
              <a:gd name="connsiteY13" fmla="*/ 2462645 h 2718699"/>
              <a:gd name="connsiteX14" fmla="*/ 246898 w 2553369"/>
              <a:gd name="connsiteY14" fmla="*/ 1639685 h 2718699"/>
              <a:gd name="connsiteX15" fmla="*/ 10 w 2553369"/>
              <a:gd name="connsiteY15" fmla="*/ 1209917 h 2718699"/>
              <a:gd name="connsiteX16" fmla="*/ 256042 w 2553369"/>
              <a:gd name="connsiteY16" fmla="*/ 871589 h 2718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553369" h="2718699">
                <a:moveTo>
                  <a:pt x="256042" y="871589"/>
                </a:moveTo>
                <a:cubicBezTo>
                  <a:pt x="384058" y="742049"/>
                  <a:pt x="661426" y="569837"/>
                  <a:pt x="768106" y="432677"/>
                </a:cubicBezTo>
                <a:cubicBezTo>
                  <a:pt x="874786" y="295517"/>
                  <a:pt x="815350" y="115685"/>
                  <a:pt x="896122" y="48629"/>
                </a:cubicBezTo>
                <a:cubicBezTo>
                  <a:pt x="976894" y="-18427"/>
                  <a:pt x="1089670" y="-7759"/>
                  <a:pt x="1252738" y="30341"/>
                </a:cubicBezTo>
                <a:cubicBezTo>
                  <a:pt x="1415806" y="68441"/>
                  <a:pt x="1778518" y="201029"/>
                  <a:pt x="1874530" y="277229"/>
                </a:cubicBezTo>
                <a:cubicBezTo>
                  <a:pt x="1970542" y="353429"/>
                  <a:pt x="1801378" y="402197"/>
                  <a:pt x="1828810" y="487541"/>
                </a:cubicBezTo>
                <a:cubicBezTo>
                  <a:pt x="1856242" y="572885"/>
                  <a:pt x="2005594" y="682613"/>
                  <a:pt x="2039122" y="789293"/>
                </a:cubicBezTo>
                <a:cubicBezTo>
                  <a:pt x="2072650" y="895973"/>
                  <a:pt x="1967494" y="999605"/>
                  <a:pt x="2029978" y="1127621"/>
                </a:cubicBezTo>
                <a:cubicBezTo>
                  <a:pt x="2092462" y="1255637"/>
                  <a:pt x="2330206" y="1351649"/>
                  <a:pt x="2414026" y="1557389"/>
                </a:cubicBezTo>
                <a:cubicBezTo>
                  <a:pt x="2497846" y="1763129"/>
                  <a:pt x="2596906" y="2168513"/>
                  <a:pt x="2532898" y="2362061"/>
                </a:cubicBezTo>
                <a:cubicBezTo>
                  <a:pt x="2468890" y="2555609"/>
                  <a:pt x="2177806" y="2715629"/>
                  <a:pt x="2029978" y="2718677"/>
                </a:cubicBezTo>
                <a:cubicBezTo>
                  <a:pt x="1882150" y="2721725"/>
                  <a:pt x="1825762" y="2419973"/>
                  <a:pt x="1645930" y="2380349"/>
                </a:cubicBezTo>
                <a:cubicBezTo>
                  <a:pt x="1466098" y="2340725"/>
                  <a:pt x="1144534" y="2467217"/>
                  <a:pt x="950986" y="2480933"/>
                </a:cubicBezTo>
                <a:cubicBezTo>
                  <a:pt x="757438" y="2494649"/>
                  <a:pt x="601990" y="2602853"/>
                  <a:pt x="484642" y="2462645"/>
                </a:cubicBezTo>
                <a:cubicBezTo>
                  <a:pt x="367294" y="2322437"/>
                  <a:pt x="327670" y="1848473"/>
                  <a:pt x="246898" y="1639685"/>
                </a:cubicBezTo>
                <a:cubicBezTo>
                  <a:pt x="166126" y="1430897"/>
                  <a:pt x="-1514" y="1337933"/>
                  <a:pt x="10" y="1209917"/>
                </a:cubicBezTo>
                <a:cubicBezTo>
                  <a:pt x="1534" y="1081901"/>
                  <a:pt x="128026" y="1001129"/>
                  <a:pt x="256042" y="871589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5" name="Picture 5" descr="C:\Users\amarina\AppData\Local\Microsoft\Windows\Temporary Internet Files\Content.IE5\6DDAFI3Y\MC900188477[1].wmf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8203"/>
          <a:stretch/>
        </p:blipFill>
        <p:spPr bwMode="auto">
          <a:xfrm>
            <a:off x="3407412" y="937769"/>
            <a:ext cx="4115153" cy="2043766"/>
          </a:xfrm>
          <a:prstGeom prst="rect">
            <a:avLst/>
          </a:prstGeom>
          <a:noFill/>
          <a:scene3d>
            <a:camera prst="isometricOffAxis2Lef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TextBox 94"/>
          <p:cNvSpPr txBox="1"/>
          <p:nvPr/>
        </p:nvSpPr>
        <p:spPr>
          <a:xfrm>
            <a:off x="919237" y="4746103"/>
            <a:ext cx="11508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Measur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Pixel Shift Variance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5149" name="Group 5148"/>
          <p:cNvGrpSpPr/>
          <p:nvPr/>
        </p:nvGrpSpPr>
        <p:grpSpPr>
          <a:xfrm>
            <a:off x="5724128" y="5362447"/>
            <a:ext cx="3297348" cy="588603"/>
            <a:chOff x="-42750" y="2358965"/>
            <a:chExt cx="3297348" cy="588603"/>
          </a:xfrm>
        </p:grpSpPr>
        <p:sp>
          <p:nvSpPr>
            <p:cNvPr id="5147" name="Oval 5146"/>
            <p:cNvSpPr/>
            <p:nvPr/>
          </p:nvSpPr>
          <p:spPr>
            <a:xfrm rot="20487063">
              <a:off x="-42750" y="2358965"/>
              <a:ext cx="3297348" cy="58860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5148" name="TextBox 5147"/>
            <p:cNvSpPr txBox="1"/>
            <p:nvPr/>
          </p:nvSpPr>
          <p:spPr>
            <a:xfrm rot="20483213">
              <a:off x="36989" y="2420892"/>
              <a:ext cx="3173946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dirty="0" smtClean="0">
                  <a:solidFill>
                    <a:prstClr val="black"/>
                  </a:solidFill>
                  <a:latin typeface="Calibri"/>
                </a:rPr>
                <a:t>Linear Tomography Problem</a:t>
              </a:r>
              <a:endParaRPr lang="he-IL" sz="2000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3250573" y="2605620"/>
            <a:ext cx="1877735" cy="751831"/>
          </a:xfrm>
          <a:prstGeom prst="ellipse">
            <a:avLst/>
          </a:prstGeom>
          <a:gradFill flip="none" rotWithShape="1">
            <a:gsLst>
              <a:gs pos="0">
                <a:srgbClr val="7D8496"/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4845612" y="3466450"/>
            <a:ext cx="639301" cy="1096503"/>
          </a:xfrm>
          <a:prstGeom prst="ellipse">
            <a:avLst/>
          </a:prstGeom>
          <a:gradFill flip="none" rotWithShape="1">
            <a:gsLst>
              <a:gs pos="0">
                <a:srgbClr val="7D8496"/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3537774" y="3598181"/>
            <a:ext cx="1048960" cy="873859"/>
          </a:xfrm>
          <a:prstGeom prst="ellipse">
            <a:avLst/>
          </a:prstGeom>
          <a:gradFill flip="none" rotWithShape="1">
            <a:gsLst>
              <a:gs pos="0">
                <a:srgbClr val="7D8496"/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63601" y="2951850"/>
            <a:ext cx="1537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urbulence Statistics Field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143" name="Object 5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5576"/>
              </p:ext>
            </p:extLst>
          </p:nvPr>
        </p:nvGraphicFramePr>
        <p:xfrm>
          <a:off x="3886200" y="3533750"/>
          <a:ext cx="1811397" cy="6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1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33750"/>
                        <a:ext cx="1811397" cy="6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 rot="3277420">
            <a:off x="1702996" y="552491"/>
            <a:ext cx="3881822" cy="4901058"/>
            <a:chOff x="1734209" y="1485652"/>
            <a:chExt cx="3881822" cy="4901058"/>
          </a:xfrm>
        </p:grpSpPr>
        <p:grpSp>
          <p:nvGrpSpPr>
            <p:cNvPr id="20" name="Group 19"/>
            <p:cNvGrpSpPr/>
            <p:nvPr/>
          </p:nvGrpSpPr>
          <p:grpSpPr>
            <a:xfrm rot="327230">
              <a:off x="4084912" y="5618614"/>
              <a:ext cx="342928" cy="768096"/>
              <a:chOff x="2212848" y="5129784"/>
              <a:chExt cx="342928" cy="768096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Trapezoid 42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1734209" y="1485652"/>
              <a:ext cx="3881822" cy="4493060"/>
              <a:chOff x="1734209" y="1485652"/>
              <a:chExt cx="3881822" cy="4493060"/>
            </a:xfrm>
          </p:grpSpPr>
          <p:cxnSp>
            <p:nvCxnSpPr>
              <p:cNvPr id="32" name="Straight Connector 31"/>
              <p:cNvCxnSpPr>
                <a:stCxn id="43" idx="2"/>
                <a:endCxn id="2" idx="2"/>
              </p:cNvCxnSpPr>
              <p:nvPr/>
            </p:nvCxnSpPr>
            <p:spPr>
              <a:xfrm rot="18322580" flipV="1">
                <a:off x="2475600" y="2116935"/>
                <a:ext cx="1947941" cy="3430723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8322580" flipV="1">
                <a:off x="3273447" y="3636127"/>
                <a:ext cx="4493060" cy="192109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Group 76"/>
          <p:cNvGrpSpPr/>
          <p:nvPr/>
        </p:nvGrpSpPr>
        <p:grpSpPr>
          <a:xfrm rot="4018193">
            <a:off x="1711681" y="1313300"/>
            <a:ext cx="3939885" cy="4341583"/>
            <a:chOff x="1876002" y="1872888"/>
            <a:chExt cx="3939885" cy="4341583"/>
          </a:xfrm>
        </p:grpSpPr>
        <p:grpSp>
          <p:nvGrpSpPr>
            <p:cNvPr id="19" name="Group 18"/>
            <p:cNvGrpSpPr/>
            <p:nvPr/>
          </p:nvGrpSpPr>
          <p:grpSpPr>
            <a:xfrm rot="816955">
              <a:off x="3217468" y="5446375"/>
              <a:ext cx="342928" cy="768096"/>
              <a:chOff x="2212848" y="5129784"/>
              <a:chExt cx="342928" cy="768096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Trapezoid 44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1876002" y="1872888"/>
              <a:ext cx="3939885" cy="4059974"/>
              <a:chOff x="1876002" y="1872888"/>
              <a:chExt cx="3939885" cy="4059974"/>
            </a:xfrm>
          </p:grpSpPr>
          <p:cxnSp>
            <p:nvCxnSpPr>
              <p:cNvPr id="30" name="Straight Connector 29"/>
              <p:cNvCxnSpPr>
                <a:stCxn id="45" idx="2"/>
              </p:cNvCxnSpPr>
              <p:nvPr/>
            </p:nvCxnSpPr>
            <p:spPr>
              <a:xfrm rot="17581807" flipV="1">
                <a:off x="1409747" y="2339143"/>
                <a:ext cx="3257317" cy="2324808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45" idx="2"/>
              </p:cNvCxnSpPr>
              <p:nvPr/>
            </p:nvCxnSpPr>
            <p:spPr>
              <a:xfrm rot="17581807">
                <a:off x="3108878" y="3225854"/>
                <a:ext cx="3732155" cy="168186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8" name="Group 77"/>
          <p:cNvGrpSpPr/>
          <p:nvPr/>
        </p:nvGrpSpPr>
        <p:grpSpPr>
          <a:xfrm rot="4112714">
            <a:off x="1867841" y="841073"/>
            <a:ext cx="4333443" cy="4507981"/>
            <a:chOff x="1570724" y="1438307"/>
            <a:chExt cx="4333443" cy="4507981"/>
          </a:xfrm>
        </p:grpSpPr>
        <p:grpSp>
          <p:nvGrpSpPr>
            <p:cNvPr id="17" name="Group 16"/>
            <p:cNvGrpSpPr/>
            <p:nvPr/>
          </p:nvGrpSpPr>
          <p:grpSpPr>
            <a:xfrm rot="1254772">
              <a:off x="2434391" y="5178192"/>
              <a:ext cx="342928" cy="768096"/>
              <a:chOff x="2212848" y="5129784"/>
              <a:chExt cx="342928" cy="76809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Trapezoid 46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570724" y="1438307"/>
              <a:ext cx="4333443" cy="4362527"/>
              <a:chOff x="1570724" y="1438307"/>
              <a:chExt cx="4333443" cy="4362527"/>
            </a:xfrm>
          </p:grpSpPr>
          <p:cxnSp>
            <p:nvCxnSpPr>
              <p:cNvPr id="33" name="Straight Connector 32"/>
              <p:cNvCxnSpPr>
                <a:stCxn id="47" idx="2"/>
              </p:cNvCxnSpPr>
              <p:nvPr/>
            </p:nvCxnSpPr>
            <p:spPr>
              <a:xfrm rot="17487286" flipV="1">
                <a:off x="738405" y="2270626"/>
                <a:ext cx="3541570" cy="187693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stCxn id="47" idx="2"/>
              </p:cNvCxnSpPr>
              <p:nvPr/>
            </p:nvCxnSpPr>
            <p:spPr>
              <a:xfrm rot="17487286">
                <a:off x="2893461" y="2790128"/>
                <a:ext cx="3378475" cy="2642937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" name="Group 79"/>
          <p:cNvGrpSpPr/>
          <p:nvPr/>
        </p:nvGrpSpPr>
        <p:grpSpPr>
          <a:xfrm rot="4282880">
            <a:off x="2261625" y="704245"/>
            <a:ext cx="4494089" cy="4645927"/>
            <a:chOff x="1745951" y="957201"/>
            <a:chExt cx="4494089" cy="4645927"/>
          </a:xfrm>
        </p:grpSpPr>
        <p:grpSp>
          <p:nvGrpSpPr>
            <p:cNvPr id="48" name="Group 47"/>
            <p:cNvGrpSpPr/>
            <p:nvPr/>
          </p:nvGrpSpPr>
          <p:grpSpPr>
            <a:xfrm rot="2248724">
              <a:off x="1745951" y="4835032"/>
              <a:ext cx="342928" cy="768096"/>
              <a:chOff x="2212848" y="5129784"/>
              <a:chExt cx="342928" cy="768096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Trapezoid 49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2252399" y="957201"/>
              <a:ext cx="3987641" cy="4623282"/>
              <a:chOff x="2252399" y="957201"/>
              <a:chExt cx="3987641" cy="4623282"/>
            </a:xfrm>
          </p:grpSpPr>
          <p:cxnSp>
            <p:nvCxnSpPr>
              <p:cNvPr id="51" name="Straight Connector 50"/>
              <p:cNvCxnSpPr>
                <a:stCxn id="50" idx="2"/>
              </p:cNvCxnSpPr>
              <p:nvPr/>
            </p:nvCxnSpPr>
            <p:spPr>
              <a:xfrm rot="17317120" flipV="1">
                <a:off x="537444" y="2672156"/>
                <a:ext cx="3969612" cy="53970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>
                <a:stCxn id="50" idx="2"/>
              </p:cNvCxnSpPr>
              <p:nvPr/>
            </p:nvCxnSpPr>
            <p:spPr>
              <a:xfrm rot="17317120">
                <a:off x="2833476" y="2173918"/>
                <a:ext cx="3118524" cy="3694605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4" name="Group 73"/>
          <p:cNvGrpSpPr/>
          <p:nvPr/>
        </p:nvGrpSpPr>
        <p:grpSpPr>
          <a:xfrm rot="3440239">
            <a:off x="1806499" y="1004430"/>
            <a:ext cx="4277035" cy="4945655"/>
            <a:chOff x="2058198" y="1418422"/>
            <a:chExt cx="4277035" cy="4945655"/>
          </a:xfrm>
        </p:grpSpPr>
        <p:grpSp>
          <p:nvGrpSpPr>
            <p:cNvPr id="21" name="Group 20"/>
            <p:cNvGrpSpPr/>
            <p:nvPr/>
          </p:nvGrpSpPr>
          <p:grpSpPr>
            <a:xfrm rot="21303443">
              <a:off x="4983277" y="5595981"/>
              <a:ext cx="342928" cy="768096"/>
              <a:chOff x="2212848" y="5129784"/>
              <a:chExt cx="342928" cy="768096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Trapezoid 40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058198" y="1418422"/>
              <a:ext cx="4277035" cy="4169513"/>
              <a:chOff x="2058198" y="1418422"/>
              <a:chExt cx="4277035" cy="4169513"/>
            </a:xfrm>
          </p:grpSpPr>
          <p:cxnSp>
            <p:nvCxnSpPr>
              <p:cNvPr id="31" name="Straight Connector 30"/>
              <p:cNvCxnSpPr>
                <a:stCxn id="41" idx="2"/>
              </p:cNvCxnSpPr>
              <p:nvPr/>
            </p:nvCxnSpPr>
            <p:spPr>
              <a:xfrm rot="18159761" flipV="1">
                <a:off x="3162032" y="2029793"/>
                <a:ext cx="1569386" cy="3777054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8159761" flipV="1">
                <a:off x="3689606" y="2942308"/>
                <a:ext cx="4169513" cy="112174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3" name="Group 72"/>
          <p:cNvGrpSpPr/>
          <p:nvPr/>
        </p:nvGrpSpPr>
        <p:grpSpPr>
          <a:xfrm rot="3499691">
            <a:off x="1567065" y="1699963"/>
            <a:ext cx="4884747" cy="4348902"/>
            <a:chOff x="2007817" y="1817179"/>
            <a:chExt cx="4884747" cy="4348902"/>
          </a:xfrm>
        </p:grpSpPr>
        <p:grpSp>
          <p:nvGrpSpPr>
            <p:cNvPr id="22" name="Group 21"/>
            <p:cNvGrpSpPr/>
            <p:nvPr/>
          </p:nvGrpSpPr>
          <p:grpSpPr>
            <a:xfrm rot="20402563">
              <a:off x="5849408" y="5397985"/>
              <a:ext cx="342928" cy="768096"/>
              <a:chOff x="2212848" y="5129784"/>
              <a:chExt cx="342928" cy="768096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Trapezoid 38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007817" y="1817179"/>
              <a:ext cx="4884747" cy="3503489"/>
              <a:chOff x="2007817" y="1817179"/>
              <a:chExt cx="4884747" cy="3503489"/>
            </a:xfrm>
          </p:grpSpPr>
          <p:cxnSp>
            <p:nvCxnSpPr>
              <p:cNvPr id="26" name="Straight Connector 25"/>
              <p:cNvCxnSpPr>
                <a:stCxn id="39" idx="2"/>
              </p:cNvCxnSpPr>
              <p:nvPr/>
            </p:nvCxnSpPr>
            <p:spPr>
              <a:xfrm rot="18100309" flipV="1">
                <a:off x="3764302" y="1629699"/>
                <a:ext cx="938960" cy="4451930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8100309" flipV="1">
                <a:off x="4411296" y="2839401"/>
                <a:ext cx="3503489" cy="1459046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1" name="Group 70"/>
          <p:cNvGrpSpPr/>
          <p:nvPr/>
        </p:nvGrpSpPr>
        <p:grpSpPr>
          <a:xfrm rot="2708891">
            <a:off x="1585596" y="1755757"/>
            <a:ext cx="5745326" cy="4453580"/>
            <a:chOff x="2249107" y="1360186"/>
            <a:chExt cx="5745326" cy="4453580"/>
          </a:xfrm>
        </p:grpSpPr>
        <p:grpSp>
          <p:nvGrpSpPr>
            <p:cNvPr id="23" name="Group 22"/>
            <p:cNvGrpSpPr/>
            <p:nvPr/>
          </p:nvGrpSpPr>
          <p:grpSpPr>
            <a:xfrm rot="19829160">
              <a:off x="6498279" y="5045670"/>
              <a:ext cx="342928" cy="768096"/>
              <a:chOff x="2212848" y="5129784"/>
              <a:chExt cx="342928" cy="768096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Trapezoid 36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51" name="Group 5150"/>
            <p:cNvGrpSpPr/>
            <p:nvPr/>
          </p:nvGrpSpPr>
          <p:grpSpPr>
            <a:xfrm>
              <a:off x="2249107" y="1360186"/>
              <a:ext cx="5745326" cy="3147727"/>
              <a:chOff x="2249107" y="1360186"/>
              <a:chExt cx="5745326" cy="3147727"/>
            </a:xfrm>
          </p:grpSpPr>
          <p:cxnSp>
            <p:nvCxnSpPr>
              <p:cNvPr id="25" name="Straight Connector 24"/>
              <p:cNvCxnSpPr>
                <a:stCxn id="37" idx="2"/>
              </p:cNvCxnSpPr>
              <p:nvPr/>
            </p:nvCxnSpPr>
            <p:spPr>
              <a:xfrm rot="18891109" flipH="1" flipV="1">
                <a:off x="4157979" y="1447622"/>
                <a:ext cx="796821" cy="4614565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8891109" flipV="1">
                <a:off x="5007370" y="1520850"/>
                <a:ext cx="3147727" cy="2826399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" name="Group 69"/>
          <p:cNvGrpSpPr/>
          <p:nvPr/>
        </p:nvGrpSpPr>
        <p:grpSpPr>
          <a:xfrm rot="2741659">
            <a:off x="2178070" y="2086279"/>
            <a:ext cx="5596693" cy="3827965"/>
            <a:chOff x="2744711" y="1563701"/>
            <a:chExt cx="5596693" cy="3827965"/>
          </a:xfrm>
        </p:grpSpPr>
        <p:grpSp>
          <p:nvGrpSpPr>
            <p:cNvPr id="52" name="Group 51"/>
            <p:cNvGrpSpPr/>
            <p:nvPr/>
          </p:nvGrpSpPr>
          <p:grpSpPr>
            <a:xfrm rot="18975202">
              <a:off x="7150101" y="4623570"/>
              <a:ext cx="342928" cy="768096"/>
              <a:chOff x="2212848" y="5129784"/>
              <a:chExt cx="342928" cy="768096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rapezoid 53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50" name="Group 5149"/>
            <p:cNvGrpSpPr/>
            <p:nvPr/>
          </p:nvGrpSpPr>
          <p:grpSpPr>
            <a:xfrm>
              <a:off x="2744711" y="1563701"/>
              <a:ext cx="5596693" cy="2760657"/>
              <a:chOff x="2744711" y="1563701"/>
              <a:chExt cx="5596693" cy="2760657"/>
            </a:xfrm>
          </p:grpSpPr>
          <p:cxnSp>
            <p:nvCxnSpPr>
              <p:cNvPr id="55" name="Straight Connector 54"/>
              <p:cNvCxnSpPr>
                <a:stCxn id="54" idx="2"/>
              </p:cNvCxnSpPr>
              <p:nvPr/>
            </p:nvCxnSpPr>
            <p:spPr>
              <a:xfrm rot="18858341" flipH="1" flipV="1">
                <a:off x="4310582" y="1417488"/>
                <a:ext cx="1340999" cy="447274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18858341" flipV="1">
                <a:off x="5544118" y="1162435"/>
                <a:ext cx="2396020" cy="319855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Rectangle 80"/>
          <p:cNvSpPr/>
          <p:nvPr/>
        </p:nvSpPr>
        <p:spPr>
          <a:xfrm>
            <a:off x="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59259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675" y="219480"/>
            <a:ext cx="8229600" cy="1143000"/>
          </a:xfrm>
        </p:spPr>
        <p:txBody>
          <a:bodyPr/>
          <a:lstStyle/>
          <a:p>
            <a:r>
              <a:rPr lang="en-US" dirty="0" smtClean="0"/>
              <a:t>Computed Tomography (CT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7397" name="Picture 5" descr="C:\Users\amarina\AppData\Local\Microsoft\Windows\Temporary Internet Files\Content.IE5\HAC5UZVP\MC900360996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17671"/>
            <a:ext cx="1208868" cy="1626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400" name="Picture 8" descr="C:\Users\amarina\AppData\Local\Microsoft\Windows\Temporary Internet Files\Content.IE5\ZIF8S2ZE\MP900385806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B0E15"/>
              </a:clrFrom>
              <a:clrTo>
                <a:srgbClr val="0B0E1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18" y="3198871"/>
            <a:ext cx="1600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7408" name="Group 187407"/>
          <p:cNvGrpSpPr/>
          <p:nvPr/>
        </p:nvGrpSpPr>
        <p:grpSpPr>
          <a:xfrm rot="20851878">
            <a:off x="677769" y="1782876"/>
            <a:ext cx="4038733" cy="4044400"/>
            <a:chOff x="4493447" y="1518982"/>
            <a:chExt cx="4038733" cy="4044400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393" name="Straight Connector 187392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401" name="Straight Connector 187400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407" name="Oval 187406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Block Arc 41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 rot="18067299">
            <a:off x="676996" y="1788772"/>
            <a:ext cx="4038733" cy="4044400"/>
            <a:chOff x="4493447" y="1518982"/>
            <a:chExt cx="4038733" cy="4044400"/>
          </a:xfrm>
        </p:grpSpPr>
        <p:sp>
          <p:nvSpPr>
            <p:cNvPr id="106" name="Block Arc 105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Oval 114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 rot="1839973">
            <a:off x="677769" y="1794096"/>
            <a:ext cx="4038733" cy="4044400"/>
            <a:chOff x="4493447" y="1518982"/>
            <a:chExt cx="4038733" cy="4044400"/>
          </a:xfrm>
        </p:grpSpPr>
        <p:sp>
          <p:nvSpPr>
            <p:cNvPr id="128" name="Block Arc 127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29" name="Straight Connector 128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Oval 136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87409" name="TextBox 187408"/>
          <p:cNvSpPr txBox="1"/>
          <p:nvPr/>
        </p:nvSpPr>
        <p:spPr>
          <a:xfrm>
            <a:off x="2393963" y="1586442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Rotating x-ray sourc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991313" y="6027030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Rotating detector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518797" y="4231112"/>
                <a:ext cx="2653740" cy="110754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8797" y="4231112"/>
                <a:ext cx="2653740" cy="110754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7413" name="Straight Connector 187412"/>
          <p:cNvCxnSpPr/>
          <p:nvPr/>
        </p:nvCxnSpPr>
        <p:spPr>
          <a:xfrm flipH="1">
            <a:off x="2191956" y="2120900"/>
            <a:ext cx="1325944" cy="354585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7417" name="Rectangle 187416"/>
          <p:cNvSpPr/>
          <p:nvPr/>
        </p:nvSpPr>
        <p:spPr>
          <a:xfrm>
            <a:off x="4969361" y="2458240"/>
            <a:ext cx="389773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r>
              <a:rPr lang="en-US" sz="2000" dirty="0">
                <a:solidFill>
                  <a:prstClr val="black"/>
                </a:solidFill>
              </a:rPr>
              <a:t>Measure the exit beam intensity integrated along a line between x-ray source and detector</a:t>
            </a:r>
          </a:p>
        </p:txBody>
      </p:sp>
      <p:grpSp>
        <p:nvGrpSpPr>
          <p:cNvPr id="152" name="Group 151"/>
          <p:cNvGrpSpPr/>
          <p:nvPr/>
        </p:nvGrpSpPr>
        <p:grpSpPr>
          <a:xfrm>
            <a:off x="1066646" y="4958890"/>
            <a:ext cx="3856691" cy="1985154"/>
            <a:chOff x="5207814" y="3303240"/>
            <a:chExt cx="3856691" cy="1985154"/>
          </a:xfrm>
        </p:grpSpPr>
        <p:sp>
          <p:nvSpPr>
            <p:cNvPr id="153" name="Explosion 1 152"/>
            <p:cNvSpPr/>
            <p:nvPr/>
          </p:nvSpPr>
          <p:spPr>
            <a:xfrm rot="21227940">
              <a:off x="5207814" y="3303240"/>
              <a:ext cx="3856691" cy="1985154"/>
            </a:xfrm>
            <a:prstGeom prst="irregularSeal1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 rot="21011479">
              <a:off x="5881714" y="4048105"/>
              <a:ext cx="18780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Estimate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55" name="Object 154"/>
            <p:cNvGraphicFramePr>
              <a:graphicFrameLocks noChangeAspect="1"/>
            </p:cNvGraphicFramePr>
            <p:nvPr>
              <p:extLst/>
            </p:nvPr>
          </p:nvGraphicFramePr>
          <p:xfrm>
            <a:off x="7455406" y="3830604"/>
            <a:ext cx="650875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0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5406" y="3830604"/>
                          <a:ext cx="650875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50360"/>
              </p:ext>
            </p:extLst>
          </p:nvPr>
        </p:nvGraphicFramePr>
        <p:xfrm>
          <a:off x="2186156" y="3281607"/>
          <a:ext cx="6508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1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56" y="3281607"/>
                        <a:ext cx="6508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918227" y="5138775"/>
            <a:ext cx="1479800" cy="747472"/>
            <a:chOff x="7458048" y="4419600"/>
            <a:chExt cx="1479800" cy="747472"/>
          </a:xfrm>
        </p:grpSpPr>
        <p:sp>
          <p:nvSpPr>
            <p:cNvPr id="4" name="TextBox 3"/>
            <p:cNvSpPr txBox="1"/>
            <p:nvPr/>
          </p:nvSpPr>
          <p:spPr>
            <a:xfrm>
              <a:off x="7611844" y="4797740"/>
              <a:ext cx="1326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tenuation</a:t>
              </a:r>
              <a:endParaRPr lang="en-US" dirty="0"/>
            </a:p>
          </p:txBody>
        </p:sp>
        <p:sp>
          <p:nvSpPr>
            <p:cNvPr id="5" name="Freeform 4"/>
            <p:cNvSpPr/>
            <p:nvPr/>
          </p:nvSpPr>
          <p:spPr>
            <a:xfrm>
              <a:off x="7458048" y="4419600"/>
              <a:ext cx="143399" cy="619125"/>
            </a:xfrm>
            <a:custGeom>
              <a:avLst/>
              <a:gdLst>
                <a:gd name="connsiteX0" fmla="*/ 38127 w 143399"/>
                <a:gd name="connsiteY0" fmla="*/ 619125 h 619125"/>
                <a:gd name="connsiteX1" fmla="*/ 142902 w 143399"/>
                <a:gd name="connsiteY1" fmla="*/ 352425 h 619125"/>
                <a:gd name="connsiteX2" fmla="*/ 27 w 143399"/>
                <a:gd name="connsiteY2" fmla="*/ 209550 h 619125"/>
                <a:gd name="connsiteX3" fmla="*/ 133377 w 143399"/>
                <a:gd name="connsiteY3" fmla="*/ 0 h 619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399" h="619125">
                  <a:moveTo>
                    <a:pt x="38127" y="619125"/>
                  </a:moveTo>
                  <a:cubicBezTo>
                    <a:pt x="93689" y="519906"/>
                    <a:pt x="149252" y="420687"/>
                    <a:pt x="142902" y="352425"/>
                  </a:cubicBezTo>
                  <a:cubicBezTo>
                    <a:pt x="136552" y="284162"/>
                    <a:pt x="1614" y="268287"/>
                    <a:pt x="27" y="209550"/>
                  </a:cubicBezTo>
                  <a:cubicBezTo>
                    <a:pt x="-1560" y="150813"/>
                    <a:pt x="65908" y="75406"/>
                    <a:pt x="133377" y="0"/>
                  </a:cubicBezTo>
                </a:path>
              </a:pathLst>
            </a:custGeom>
            <a:noFill/>
            <a:ln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3" name="Rectangle 52"/>
          <p:cNvSpPr/>
          <p:nvPr/>
        </p:nvSpPr>
        <p:spPr>
          <a:xfrm>
            <a:off x="4276998" y="6519446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51953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1874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400" name="Picture 8" descr="C:\Users\amarina\AppData\Local\Microsoft\Windows\Temporary Internet Files\Content.IE5\ZIF8S2ZE\MP900385806[1]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B0E15"/>
              </a:clrFrom>
              <a:clrTo>
                <a:srgbClr val="0B0E1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18" y="3198871"/>
            <a:ext cx="1600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249808"/>
              </p:ext>
            </p:extLst>
          </p:nvPr>
        </p:nvGraphicFramePr>
        <p:xfrm>
          <a:off x="1372866" y="2494959"/>
          <a:ext cx="3005152" cy="25753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5644"/>
                <a:gridCol w="375644"/>
                <a:gridCol w="375644"/>
                <a:gridCol w="375644"/>
                <a:gridCol w="375644"/>
                <a:gridCol w="375644"/>
                <a:gridCol w="375644"/>
                <a:gridCol w="375644"/>
              </a:tblGrid>
              <a:tr h="367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7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790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7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790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7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790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87413" name="Straight Connector 187412"/>
          <p:cNvCxnSpPr/>
          <p:nvPr/>
        </p:nvCxnSpPr>
        <p:spPr>
          <a:xfrm flipH="1">
            <a:off x="2191956" y="2120900"/>
            <a:ext cx="1325944" cy="354901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7397" name="Picture 5" descr="C:\Users\amarina\AppData\Local\Microsoft\Windows\Temporary Internet Files\Content.IE5\HAC5UZVP\MC900360996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17671"/>
            <a:ext cx="1208868" cy="1626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7408" name="Group 187407"/>
          <p:cNvGrpSpPr/>
          <p:nvPr/>
        </p:nvGrpSpPr>
        <p:grpSpPr>
          <a:xfrm rot="20851878">
            <a:off x="677769" y="1782876"/>
            <a:ext cx="4038733" cy="4044400"/>
            <a:chOff x="4493447" y="1518982"/>
            <a:chExt cx="4038733" cy="4044400"/>
          </a:xfrm>
        </p:grpSpPr>
        <p:sp>
          <p:nvSpPr>
            <p:cNvPr id="187407" name="Oval 187406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Block Arc 41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948011" y="5741789"/>
                <a:ext cx="15098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proj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011" y="5741789"/>
                <a:ext cx="1509837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3644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56682" y="1579271"/>
            <a:ext cx="18712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Discretization of the object into voxels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3749" y="3975156"/>
            <a:ext cx="361950" cy="352425"/>
          </a:xfrm>
          <a:prstGeom prst="rect">
            <a:avLst/>
          </a:prstGeom>
          <a:solidFill>
            <a:srgbClr val="00FF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08973" y="3252375"/>
            <a:ext cx="2461317" cy="749067"/>
            <a:chOff x="208973" y="3252375"/>
            <a:chExt cx="2461317" cy="749067"/>
          </a:xfrm>
        </p:grpSpPr>
        <p:sp>
          <p:nvSpPr>
            <p:cNvPr id="8" name="Freeform 7"/>
            <p:cNvSpPr/>
            <p:nvPr/>
          </p:nvSpPr>
          <p:spPr>
            <a:xfrm rot="479714">
              <a:off x="1260913" y="3727704"/>
              <a:ext cx="1409377" cy="273738"/>
            </a:xfrm>
            <a:custGeom>
              <a:avLst/>
              <a:gdLst>
                <a:gd name="connsiteX0" fmla="*/ 0 w 1531089"/>
                <a:gd name="connsiteY0" fmla="*/ 0 h 223766"/>
                <a:gd name="connsiteX1" fmla="*/ 574159 w 1531089"/>
                <a:gd name="connsiteY1" fmla="*/ 223283 h 223766"/>
                <a:gd name="connsiteX2" fmla="*/ 1265275 w 1531089"/>
                <a:gd name="connsiteY2" fmla="*/ 63795 h 223766"/>
                <a:gd name="connsiteX3" fmla="*/ 1531089 w 1531089"/>
                <a:gd name="connsiteY3" fmla="*/ 212651 h 22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31089" h="223766">
                  <a:moveTo>
                    <a:pt x="0" y="0"/>
                  </a:moveTo>
                  <a:cubicBezTo>
                    <a:pt x="181640" y="106325"/>
                    <a:pt x="363280" y="212651"/>
                    <a:pt x="574159" y="223283"/>
                  </a:cubicBezTo>
                  <a:cubicBezTo>
                    <a:pt x="785038" y="233916"/>
                    <a:pt x="1105787" y="65567"/>
                    <a:pt x="1265275" y="63795"/>
                  </a:cubicBezTo>
                  <a:cubicBezTo>
                    <a:pt x="1424763" y="62023"/>
                    <a:pt x="1477926" y="137337"/>
                    <a:pt x="1531089" y="21265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08973" y="3252375"/>
                  <a:ext cx="952056" cy="7325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059513"/>
                      </a:solidFill>
                    </a:rPr>
                    <a:t>v</a:t>
                  </a:r>
                  <a:r>
                    <a:rPr lang="en-US" sz="2000" dirty="0" smtClean="0">
                      <a:solidFill>
                        <a:srgbClr val="059513"/>
                      </a:solidFill>
                    </a:rPr>
                    <a:t>oxel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59513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</m:oMath>
                  </a14:m>
                  <a:endParaRPr lang="en-US" sz="2000" dirty="0" smtClean="0">
                    <a:solidFill>
                      <a:srgbClr val="059513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srgbClr val="059513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59513"/>
                                </a:solidFill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59513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solidFill>
                      <a:srgbClr val="059513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973" y="3252375"/>
                  <a:ext cx="952056" cy="7325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6410" t="-4167" r="-1282" b="-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" name="Straight Connector 10"/>
          <p:cNvCxnSpPr/>
          <p:nvPr/>
        </p:nvCxnSpPr>
        <p:spPr>
          <a:xfrm flipH="1">
            <a:off x="2694724" y="3967767"/>
            <a:ext cx="133294" cy="37410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85248" y="4220864"/>
            <a:ext cx="2417471" cy="496674"/>
            <a:chOff x="285248" y="4220864"/>
            <a:chExt cx="2417471" cy="4966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285248" y="4220864"/>
                  <a:ext cx="657488" cy="496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oMath>
                    </m:oMathPara>
                  </a14:m>
                  <a:endParaRPr lang="en-US" sz="24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248" y="4220864"/>
                  <a:ext cx="657488" cy="49667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09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Freeform 57"/>
            <p:cNvSpPr/>
            <p:nvPr/>
          </p:nvSpPr>
          <p:spPr>
            <a:xfrm rot="20512856">
              <a:off x="873440" y="4281280"/>
              <a:ext cx="1829279" cy="253084"/>
            </a:xfrm>
            <a:custGeom>
              <a:avLst/>
              <a:gdLst>
                <a:gd name="connsiteX0" fmla="*/ 0 w 1531089"/>
                <a:gd name="connsiteY0" fmla="*/ 0 h 223766"/>
                <a:gd name="connsiteX1" fmla="*/ 574159 w 1531089"/>
                <a:gd name="connsiteY1" fmla="*/ 223283 h 223766"/>
                <a:gd name="connsiteX2" fmla="*/ 1265275 w 1531089"/>
                <a:gd name="connsiteY2" fmla="*/ 63795 h 223766"/>
                <a:gd name="connsiteX3" fmla="*/ 1531089 w 1531089"/>
                <a:gd name="connsiteY3" fmla="*/ 212651 h 22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31089" h="223766">
                  <a:moveTo>
                    <a:pt x="0" y="0"/>
                  </a:moveTo>
                  <a:cubicBezTo>
                    <a:pt x="181640" y="106325"/>
                    <a:pt x="363280" y="212651"/>
                    <a:pt x="574159" y="223283"/>
                  </a:cubicBezTo>
                  <a:cubicBezTo>
                    <a:pt x="785038" y="233916"/>
                    <a:pt x="1105787" y="65567"/>
                    <a:pt x="1265275" y="63795"/>
                  </a:cubicBezTo>
                  <a:cubicBezTo>
                    <a:pt x="1424763" y="62023"/>
                    <a:pt x="1477926" y="137337"/>
                    <a:pt x="1531089" y="21265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29200" y="2209800"/>
                <a:ext cx="2401876" cy="1352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8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209800"/>
                <a:ext cx="2401876" cy="135267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 flipH="1">
            <a:off x="2424112" y="4845874"/>
            <a:ext cx="70587" cy="19523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2506606" y="4708013"/>
            <a:ext cx="48696" cy="12576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2561430" y="4352925"/>
            <a:ext cx="129383" cy="34876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2835246" y="3826669"/>
            <a:ext cx="38923" cy="13633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2890838" y="3604730"/>
            <a:ext cx="68179" cy="20527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2968823" y="3222684"/>
            <a:ext cx="133294" cy="37410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3114675" y="2857500"/>
            <a:ext cx="121444" cy="35480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3245644" y="2502601"/>
            <a:ext cx="119435" cy="35013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4724400" y="3664554"/>
            <a:ext cx="4188829" cy="2116465"/>
            <a:chOff x="4724400" y="3664554"/>
            <a:chExt cx="4188829" cy="2116465"/>
          </a:xfrm>
        </p:grpSpPr>
        <p:sp>
          <p:nvSpPr>
            <p:cNvPr id="10" name="Rounded Rectangle 9"/>
            <p:cNvSpPr/>
            <p:nvPr/>
          </p:nvSpPr>
          <p:spPr>
            <a:xfrm>
              <a:off x="5559484" y="4758019"/>
              <a:ext cx="1981200" cy="339421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7832788" y="4088618"/>
              <a:ext cx="457200" cy="1646536"/>
            </a:xfrm>
            <a:prstGeom prst="round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31976" y="4027590"/>
                  <a:ext cx="3702424" cy="17534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(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</m: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 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  <m:mr>
                                <m:e>
                                  <m:eqArr>
                                    <m:eqArr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1976" y="4027590"/>
                  <a:ext cx="3702424" cy="175342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Rectangle 32"/>
            <p:cNvSpPr/>
            <p:nvPr/>
          </p:nvSpPr>
          <p:spPr>
            <a:xfrm>
              <a:off x="7209546" y="3664554"/>
              <a:ext cx="1703683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59513"/>
                  </a:solidFill>
                  <a:latin typeface="arial" panose="020B0604020202020204" pitchFamily="34" charset="0"/>
                </a:rPr>
                <a:t>body attenuation</a:t>
              </a:r>
              <a:endParaRPr lang="en-US" sz="1600" dirty="0">
                <a:solidFill>
                  <a:srgbClr val="059513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724400" y="4065422"/>
              <a:ext cx="150573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arial" panose="020B0604020202020204" pitchFamily="34" charset="0"/>
                </a:rPr>
                <a:t>measured pixel </a:t>
              </a:r>
              <a:r>
                <a:rPr lang="en-US" sz="16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intensity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6" name="Rectangle 35"/>
          <p:cNvSpPr/>
          <p:nvPr/>
        </p:nvSpPr>
        <p:spPr>
          <a:xfrm>
            <a:off x="4276998" y="6519446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7126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6" grpId="0" animBg="1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8341643" y="4241785"/>
            <a:ext cx="457200" cy="1646536"/>
          </a:xfrm>
          <a:prstGeom prst="roundRect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7397" name="Picture 5" descr="C:\Users\amarina\AppData\Local\Microsoft\Windows\Temporary Internet Files\Content.IE5\HAC5UZVP\MC900360996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17671"/>
            <a:ext cx="1208868" cy="1626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29200" y="2463618"/>
                <a:ext cx="2401876" cy="1352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8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463618"/>
                <a:ext cx="2401876" cy="13526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Slide Number Placeholder 2"/>
          <p:cNvSpPr txBox="1">
            <a:spLocks/>
          </p:cNvSpPr>
          <p:nvPr/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6" name="Picture 8" descr="C:\Users\amarina\AppData\Local\Microsoft\Windows\Temporary Internet Files\Content.IE5\ZIF8S2ZE\MP900385806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B0E15"/>
              </a:clrFrom>
              <a:clrTo>
                <a:srgbClr val="0B0E1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18" y="3198871"/>
            <a:ext cx="1600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7" name="Group 96"/>
          <p:cNvGrpSpPr/>
          <p:nvPr/>
        </p:nvGrpSpPr>
        <p:grpSpPr>
          <a:xfrm rot="20851878">
            <a:off x="677769" y="1782876"/>
            <a:ext cx="4038733" cy="4044400"/>
            <a:chOff x="4493447" y="1518982"/>
            <a:chExt cx="4038733" cy="404440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Oval 105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" name="Block Arc 106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 rot="18067299">
            <a:off x="676996" y="1788772"/>
            <a:ext cx="4038733" cy="4044400"/>
            <a:chOff x="4493447" y="1518982"/>
            <a:chExt cx="4038733" cy="4044400"/>
          </a:xfrm>
        </p:grpSpPr>
        <p:sp>
          <p:nvSpPr>
            <p:cNvPr id="109" name="Block Arc 108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 rot="1839973">
            <a:off x="677769" y="1794096"/>
            <a:ext cx="4038733" cy="4044400"/>
            <a:chOff x="4493447" y="1518982"/>
            <a:chExt cx="4038733" cy="4044400"/>
          </a:xfrm>
        </p:grpSpPr>
        <p:sp>
          <p:nvSpPr>
            <p:cNvPr id="120" name="Block Arc 119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128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90899"/>
              </p:ext>
            </p:extLst>
          </p:nvPr>
        </p:nvGraphicFramePr>
        <p:xfrm>
          <a:off x="2186156" y="3281607"/>
          <a:ext cx="6508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7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56" y="3281607"/>
                        <a:ext cx="6508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ounded Rectangle 135"/>
          <p:cNvSpPr/>
          <p:nvPr/>
        </p:nvSpPr>
        <p:spPr>
          <a:xfrm>
            <a:off x="4814124" y="5501048"/>
            <a:ext cx="390839" cy="314036"/>
          </a:xfrm>
          <a:prstGeom prst="roundRect">
            <a:avLst/>
          </a:prstGeom>
          <a:solidFill>
            <a:srgbClr val="0000FF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ounded Rectangle 136"/>
          <p:cNvSpPr/>
          <p:nvPr/>
        </p:nvSpPr>
        <p:spPr>
          <a:xfrm>
            <a:off x="4823649" y="5863451"/>
            <a:ext cx="390839" cy="314036"/>
          </a:xfrm>
          <a:prstGeom prst="roundRect">
            <a:avLst/>
          </a:prstGeom>
          <a:solidFill>
            <a:srgbClr val="0000FF">
              <a:alpha val="6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ounded Rectangle 141"/>
          <p:cNvSpPr/>
          <p:nvPr/>
        </p:nvSpPr>
        <p:spPr>
          <a:xfrm>
            <a:off x="6020287" y="5521693"/>
            <a:ext cx="1981200" cy="339421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ounded Rectangle 142"/>
          <p:cNvSpPr/>
          <p:nvPr/>
        </p:nvSpPr>
        <p:spPr>
          <a:xfrm>
            <a:off x="6010762" y="5888632"/>
            <a:ext cx="1981200" cy="339421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8116241" y="4247735"/>
                <a:ext cx="908004" cy="1753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sz="2400" i="1" smtClean="0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241" y="4247735"/>
                <a:ext cx="908004" cy="175342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7947248" y="5896421"/>
            <a:ext cx="11967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59513"/>
                </a:solidFill>
                <a:latin typeface="arial" panose="020B0604020202020204" pitchFamily="34" charset="0"/>
              </a:rPr>
              <a:t>body attenuation</a:t>
            </a:r>
            <a:endParaRPr lang="en-US" sz="1600" dirty="0">
              <a:solidFill>
                <a:srgbClr val="059513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271615" y="6080760"/>
            <a:ext cx="15057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</a:rPr>
              <a:t>measured pixel 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</a:rPr>
              <a:t>intens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82693" y="4859437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4724981" y="3885521"/>
            <a:ext cx="631904" cy="523220"/>
            <a:chOff x="4724981" y="3885521"/>
            <a:chExt cx="631904" cy="523220"/>
          </a:xfrm>
        </p:grpSpPr>
        <p:sp>
          <p:nvSpPr>
            <p:cNvPr id="132" name="Rounded Rectangle 131"/>
            <p:cNvSpPr/>
            <p:nvPr/>
          </p:nvSpPr>
          <p:spPr>
            <a:xfrm>
              <a:off x="4800600" y="4067175"/>
              <a:ext cx="390839" cy="314036"/>
            </a:xfrm>
            <a:prstGeom prst="roundRect">
              <a:avLst/>
            </a:prstGeom>
            <a:solidFill>
              <a:srgbClr val="0000FF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4724981" y="3885521"/>
                  <a:ext cx="63190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4981" y="3885521"/>
                  <a:ext cx="631904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/>
          <p:cNvGrpSpPr/>
          <p:nvPr/>
        </p:nvGrpSpPr>
        <p:grpSpPr>
          <a:xfrm>
            <a:off x="4698976" y="4265705"/>
            <a:ext cx="640175" cy="523220"/>
            <a:chOff x="4698976" y="4265705"/>
            <a:chExt cx="640175" cy="523220"/>
          </a:xfrm>
        </p:grpSpPr>
        <p:sp>
          <p:nvSpPr>
            <p:cNvPr id="133" name="Rounded Rectangle 132"/>
            <p:cNvSpPr/>
            <p:nvPr/>
          </p:nvSpPr>
          <p:spPr>
            <a:xfrm>
              <a:off x="4804599" y="4428353"/>
              <a:ext cx="390839" cy="314036"/>
            </a:xfrm>
            <a:prstGeom prst="roundRect">
              <a:avLst/>
            </a:prstGeom>
            <a:solidFill>
              <a:srgbClr val="0000FF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/>
                <p:cNvSpPr/>
                <p:nvPr/>
              </p:nvSpPr>
              <p:spPr>
                <a:xfrm>
                  <a:off x="4698976" y="4265705"/>
                  <a:ext cx="640175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Rectangle 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8976" y="4265705"/>
                  <a:ext cx="640175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4720983" y="4600575"/>
            <a:ext cx="588173" cy="523220"/>
            <a:chOff x="4720983" y="4963920"/>
            <a:chExt cx="588173" cy="523220"/>
          </a:xfrm>
        </p:grpSpPr>
        <p:sp>
          <p:nvSpPr>
            <p:cNvPr id="135" name="Rounded Rectangle 134"/>
            <p:cNvSpPr/>
            <p:nvPr/>
          </p:nvSpPr>
          <p:spPr>
            <a:xfrm>
              <a:off x="4804599" y="5138645"/>
              <a:ext cx="390839" cy="314036"/>
            </a:xfrm>
            <a:prstGeom prst="roundRect">
              <a:avLst/>
            </a:prstGeom>
            <a:solidFill>
              <a:srgbClr val="0000FF">
                <a:alpha val="6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4720983" y="4963920"/>
                  <a:ext cx="58817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0983" y="4963920"/>
                  <a:ext cx="588173" cy="52322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5848707" y="3972585"/>
            <a:ext cx="2393668" cy="461665"/>
            <a:chOff x="5848707" y="3972585"/>
            <a:chExt cx="2393668" cy="461665"/>
          </a:xfrm>
        </p:grpSpPr>
        <p:sp>
          <p:nvSpPr>
            <p:cNvPr id="138" name="Rounded Rectangle 137"/>
            <p:cNvSpPr/>
            <p:nvPr/>
          </p:nvSpPr>
          <p:spPr>
            <a:xfrm>
              <a:off x="6031871" y="4054482"/>
              <a:ext cx="1981200" cy="339421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5848707" y="3972585"/>
                  <a:ext cx="239366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</m: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8707" y="3972585"/>
                  <a:ext cx="2393668" cy="46166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2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5885119" y="4683391"/>
            <a:ext cx="2305310" cy="461665"/>
            <a:chOff x="5885119" y="5046736"/>
            <a:chExt cx="2305310" cy="461665"/>
          </a:xfrm>
        </p:grpSpPr>
        <p:sp>
          <p:nvSpPr>
            <p:cNvPr id="141" name="Rounded Rectangle 140"/>
            <p:cNvSpPr/>
            <p:nvPr/>
          </p:nvSpPr>
          <p:spPr>
            <a:xfrm>
              <a:off x="6020287" y="5140240"/>
              <a:ext cx="1981200" cy="339421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5885119" y="5046736"/>
                  <a:ext cx="23053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</m: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5119" y="5046736"/>
                  <a:ext cx="2305310" cy="461665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5817940" y="4352183"/>
            <a:ext cx="2486450" cy="461665"/>
            <a:chOff x="5817940" y="4352183"/>
            <a:chExt cx="2486450" cy="461665"/>
          </a:xfrm>
        </p:grpSpPr>
        <p:sp>
          <p:nvSpPr>
            <p:cNvPr id="41" name="Rounded Rectangle 40"/>
            <p:cNvSpPr/>
            <p:nvPr/>
          </p:nvSpPr>
          <p:spPr>
            <a:xfrm>
              <a:off x="6031871" y="4423079"/>
              <a:ext cx="1981200" cy="339421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/>
                <p:cNvSpPr/>
                <p:nvPr/>
              </p:nvSpPr>
              <p:spPr>
                <a:xfrm>
                  <a:off x="5817940" y="4352183"/>
                  <a:ext cx="248645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(</m:t>
                        </m: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</m:mr>
                        </m: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4" name="Rectangle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7940" y="4352183"/>
                  <a:ext cx="2486450" cy="46166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" name="Straight Connector 14"/>
          <p:cNvCxnSpPr/>
          <p:nvPr/>
        </p:nvCxnSpPr>
        <p:spPr>
          <a:xfrm flipH="1">
            <a:off x="3295650" y="2181225"/>
            <a:ext cx="238126" cy="329565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2990850" y="2171700"/>
            <a:ext cx="504826" cy="337185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H="1">
            <a:off x="2609850" y="2162175"/>
            <a:ext cx="866775" cy="340995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4943475" y="5187860"/>
            <a:ext cx="76200" cy="237336"/>
            <a:chOff x="381000" y="1600200"/>
            <a:chExt cx="76200" cy="388321"/>
          </a:xfrm>
        </p:grpSpPr>
        <p:sp>
          <p:nvSpPr>
            <p:cNvPr id="31" name="Oval 30"/>
            <p:cNvSpPr/>
            <p:nvPr/>
          </p:nvSpPr>
          <p:spPr>
            <a:xfrm>
              <a:off x="381000" y="1600200"/>
              <a:ext cx="76200" cy="8352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381000" y="1752600"/>
              <a:ext cx="76200" cy="8352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381000" y="1905000"/>
              <a:ext cx="76200" cy="8352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987433" y="5208802"/>
            <a:ext cx="76200" cy="237336"/>
            <a:chOff x="381000" y="1600200"/>
            <a:chExt cx="76200" cy="388321"/>
          </a:xfrm>
        </p:grpSpPr>
        <p:sp>
          <p:nvSpPr>
            <p:cNvPr id="130" name="Oval 129"/>
            <p:cNvSpPr/>
            <p:nvPr/>
          </p:nvSpPr>
          <p:spPr>
            <a:xfrm>
              <a:off x="381000" y="1600200"/>
              <a:ext cx="76200" cy="8352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381000" y="1752600"/>
              <a:ext cx="76200" cy="8352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/>
            <p:cNvSpPr/>
            <p:nvPr/>
          </p:nvSpPr>
          <p:spPr>
            <a:xfrm>
              <a:off x="381000" y="1905000"/>
              <a:ext cx="76200" cy="83521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1620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 animBg="1"/>
      <p:bldP spid="142" grpId="0" animBg="1"/>
      <p:bldP spid="1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7397" name="Picture 5" descr="C:\Users\amarina\AppData\Local\Microsoft\Windows\Temporary Internet Files\Content.IE5\HAC5UZVP\MC900360996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17671"/>
            <a:ext cx="1208868" cy="1626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Slide Number Placeholder 2"/>
          <p:cNvSpPr txBox="1">
            <a:spLocks/>
          </p:cNvSpPr>
          <p:nvPr/>
        </p:nvSpPr>
        <p:spPr>
          <a:xfrm>
            <a:off x="6804248" y="92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6" name="Picture 8" descr="C:\Users\amarina\AppData\Local\Microsoft\Windows\Temporary Internet Files\Content.IE5\ZIF8S2ZE\MP900385806[1]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B0E15"/>
              </a:clrFrom>
              <a:clrTo>
                <a:srgbClr val="0B0E1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18" y="3198871"/>
            <a:ext cx="16002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7" name="Group 96"/>
          <p:cNvGrpSpPr/>
          <p:nvPr/>
        </p:nvGrpSpPr>
        <p:grpSpPr>
          <a:xfrm rot="20851878">
            <a:off x="677769" y="1782876"/>
            <a:ext cx="4038733" cy="4044400"/>
            <a:chOff x="4493447" y="1518982"/>
            <a:chExt cx="4038733" cy="4044400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Oval 105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" name="Block Arc 106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 rot="18067299">
            <a:off x="676996" y="1788772"/>
            <a:ext cx="4038733" cy="4044400"/>
            <a:chOff x="4493447" y="1518982"/>
            <a:chExt cx="4038733" cy="4044400"/>
          </a:xfrm>
        </p:grpSpPr>
        <p:sp>
          <p:nvSpPr>
            <p:cNvPr id="109" name="Block Arc 108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117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 rot="1839973">
            <a:off x="677769" y="1794096"/>
            <a:ext cx="4038733" cy="4044400"/>
            <a:chOff x="4493447" y="1518982"/>
            <a:chExt cx="4038733" cy="4044400"/>
          </a:xfrm>
        </p:grpSpPr>
        <p:sp>
          <p:nvSpPr>
            <p:cNvPr id="120" name="Block Arc 119"/>
            <p:cNvSpPr/>
            <p:nvPr/>
          </p:nvSpPr>
          <p:spPr>
            <a:xfrm rot="13355574">
              <a:off x="4493447" y="1518982"/>
              <a:ext cx="4038733" cy="4044400"/>
            </a:xfrm>
            <a:prstGeom prst="blockArc">
              <a:avLst>
                <a:gd name="adj1" fmla="val 13176555"/>
                <a:gd name="adj2" fmla="val 17908116"/>
                <a:gd name="adj3" fmla="val 576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 flipH="1">
              <a:off x="4800601" y="2077158"/>
              <a:ext cx="2895599" cy="21020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H="1">
              <a:off x="4876801" y="2077158"/>
              <a:ext cx="2819399" cy="2494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5105401" y="2077158"/>
              <a:ext cx="2590799" cy="272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H="1">
              <a:off x="5334001" y="2077158"/>
              <a:ext cx="2362199" cy="29520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5638801" y="2077158"/>
              <a:ext cx="2057399" cy="3180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>
              <a:off x="5943601" y="2077158"/>
              <a:ext cx="1752599" cy="33475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6319159" y="2077158"/>
              <a:ext cx="1377041" cy="34046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H="1">
              <a:off x="6697350" y="2082800"/>
              <a:ext cx="973450" cy="33419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128"/>
            <p:cNvSpPr/>
            <p:nvPr/>
          </p:nvSpPr>
          <p:spPr>
            <a:xfrm>
              <a:off x="7620000" y="2012950"/>
              <a:ext cx="152400" cy="1157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1728"/>
              </p:ext>
            </p:extLst>
          </p:nvPr>
        </p:nvGraphicFramePr>
        <p:xfrm>
          <a:off x="2186156" y="3281607"/>
          <a:ext cx="6508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2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56" y="3281607"/>
                        <a:ext cx="6508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le 57"/>
          <p:cNvSpPr/>
          <p:nvPr/>
        </p:nvSpPr>
        <p:spPr>
          <a:xfrm>
            <a:off x="5245907" y="3354675"/>
            <a:ext cx="504825" cy="1503075"/>
          </a:xfrm>
          <a:prstGeom prst="roundRect">
            <a:avLst/>
          </a:prstGeom>
          <a:solidFill>
            <a:srgbClr val="0000FF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 rot="16200000">
            <a:off x="6156206" y="3400544"/>
            <a:ext cx="1583494" cy="1434607"/>
          </a:xfrm>
          <a:prstGeom prst="roundRect">
            <a:avLst/>
          </a:prstGeom>
          <a:solidFill>
            <a:srgbClr val="FF0000">
              <a:alpha val="68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7836707" y="3302195"/>
            <a:ext cx="381000" cy="1603105"/>
          </a:xfrm>
          <a:prstGeom prst="roundRect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22986"/>
              </p:ext>
            </p:extLst>
          </p:nvPr>
        </p:nvGraphicFramePr>
        <p:xfrm>
          <a:off x="5081588" y="3200400"/>
          <a:ext cx="33020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43" name="Equation" r:id="rId8" imgW="1498320" imgH="711000" progId="Equation.DSMT4">
                  <p:embed/>
                </p:oleObj>
              </mc:Choice>
              <mc:Fallback>
                <p:oleObj name="Equation" r:id="rId8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3200400"/>
                        <a:ext cx="3302000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648200" y="2057400"/>
            <a:ext cx="16651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measured pixel intensit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256974" y="2362200"/>
            <a:ext cx="17036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59513"/>
                </a:solidFill>
                <a:latin typeface="arial" panose="020B0604020202020204" pitchFamily="34" charset="0"/>
              </a:rPr>
              <a:t>body attenuation</a:t>
            </a:r>
            <a:endParaRPr lang="en-US" sz="2400" dirty="0">
              <a:solidFill>
                <a:srgbClr val="05951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382354" y="6020715"/>
                <a:ext cx="5611088" cy="6222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</m:acc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8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2800" b="1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354" y="6020715"/>
                <a:ext cx="5611088" cy="6222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795402" y="5019971"/>
                <a:ext cx="197964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𝒑</m:t>
                      </m:r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sz="4000" b="1" i="1" smtClean="0">
                          <a:solidFill>
                            <a:srgbClr val="059513"/>
                          </a:solidFill>
                          <a:latin typeface="Cambria Math"/>
                        </a:rPr>
                        <m:t>𝝁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402" y="5019971"/>
                <a:ext cx="1979644" cy="7078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49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ir Turbul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967060" y="1591668"/>
            <a:ext cx="4279620" cy="3032535"/>
            <a:chOff x="2967060" y="1591668"/>
            <a:chExt cx="4279620" cy="3032535"/>
          </a:xfrm>
        </p:grpSpPr>
        <p:sp>
          <p:nvSpPr>
            <p:cNvPr id="19" name="Arc 18"/>
            <p:cNvSpPr/>
            <p:nvPr/>
          </p:nvSpPr>
          <p:spPr>
            <a:xfrm rot="11189173">
              <a:off x="2967060" y="3605004"/>
              <a:ext cx="507705" cy="451883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 rot="17516910">
              <a:off x="3682069" y="1709760"/>
              <a:ext cx="527157" cy="589289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6182360" y="1798041"/>
              <a:ext cx="627321" cy="495300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>
              <a:off x="3635863" y="3026717"/>
              <a:ext cx="762000" cy="990600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 rot="3123767">
              <a:off x="4792491" y="2666480"/>
              <a:ext cx="937871" cy="1004087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18682264">
              <a:off x="5945682" y="2490026"/>
              <a:ext cx="1244999" cy="1356996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 rot="18805673">
              <a:off x="5776628" y="3762630"/>
              <a:ext cx="381000" cy="519377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4799482" y="3887002"/>
              <a:ext cx="476972" cy="452186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 rot="5118896">
              <a:off x="3431322" y="3959273"/>
              <a:ext cx="713131" cy="616730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18569740">
              <a:off x="4726460" y="1550391"/>
              <a:ext cx="908045" cy="990600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Arc 35"/>
            <p:cNvSpPr/>
            <p:nvPr/>
          </p:nvSpPr>
          <p:spPr>
            <a:xfrm rot="5936061">
              <a:off x="4495238" y="3137353"/>
              <a:ext cx="381000" cy="519377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rot="13872043">
              <a:off x="3702894" y="2478713"/>
              <a:ext cx="381000" cy="519377"/>
            </a:xfrm>
            <a:prstGeom prst="arc">
              <a:avLst>
                <a:gd name="adj1" fmla="val 9110839"/>
                <a:gd name="adj2" fmla="val 3483234"/>
              </a:avLst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Oval 38"/>
          <p:cNvSpPr/>
          <p:nvPr/>
        </p:nvSpPr>
        <p:spPr>
          <a:xfrm rot="21025417">
            <a:off x="1400190" y="2029860"/>
            <a:ext cx="2098334" cy="793032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omplex</a:t>
            </a:r>
            <a:endParaRPr lang="en-US" sz="2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3810581" y="4191000"/>
            <a:ext cx="2408072" cy="1205007"/>
            <a:chOff x="6473181" y="4746785"/>
            <a:chExt cx="2408072" cy="1205007"/>
          </a:xfrm>
        </p:grpSpPr>
        <p:grpSp>
          <p:nvGrpSpPr>
            <p:cNvPr id="8" name="Group 7"/>
            <p:cNvGrpSpPr/>
            <p:nvPr/>
          </p:nvGrpSpPr>
          <p:grpSpPr>
            <a:xfrm rot="21194204">
              <a:off x="6473181" y="4746785"/>
              <a:ext cx="2408072" cy="1205007"/>
              <a:chOff x="6308721" y="4741242"/>
              <a:chExt cx="2408072" cy="1205007"/>
            </a:xfrm>
          </p:grpSpPr>
          <p:sp>
            <p:nvSpPr>
              <p:cNvPr id="3" name="Cube 2"/>
              <p:cNvSpPr/>
              <p:nvPr/>
            </p:nvSpPr>
            <p:spPr>
              <a:xfrm rot="716258">
                <a:off x="6308721" y="4808751"/>
                <a:ext cx="2408072" cy="1137498"/>
              </a:xfrm>
              <a:prstGeom prst="cube">
                <a:avLst>
                  <a:gd name="adj" fmla="val 71639"/>
                </a:avLst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64195" name="Picture 3" descr="C:\Users\amarina\AppData\Local\Microsoft\Windows\Temporary Internet Files\Content.IE5\ZIF8S2ZE\MC900320194[1].wmf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897"/>
              <a:stretch/>
            </p:blipFill>
            <p:spPr bwMode="auto">
              <a:xfrm rot="1672285">
                <a:off x="6752550" y="4741242"/>
                <a:ext cx="1743633" cy="1006540"/>
              </a:xfrm>
              <a:prstGeom prst="rect">
                <a:avLst/>
              </a:prstGeom>
              <a:noFill/>
              <a:scene3d>
                <a:camera prst="isometricTopUp"/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" name="Oval 4"/>
              <p:cNvSpPr/>
              <p:nvPr/>
            </p:nvSpPr>
            <p:spPr>
              <a:xfrm>
                <a:off x="7357992" y="5693300"/>
                <a:ext cx="209156" cy="214780"/>
              </a:xfrm>
              <a:prstGeom prst="ellipse">
                <a:avLst/>
              </a:prstGeom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14300" prst="hardEdge"/>
              </a:sp3d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Oval 9"/>
            <p:cNvSpPr/>
            <p:nvPr/>
          </p:nvSpPr>
          <p:spPr>
            <a:xfrm>
              <a:off x="6809681" y="5690005"/>
              <a:ext cx="124519" cy="118959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Freeform 12"/>
          <p:cNvSpPr/>
          <p:nvPr/>
        </p:nvSpPr>
        <p:spPr>
          <a:xfrm>
            <a:off x="4384681" y="4368640"/>
            <a:ext cx="1262893" cy="610274"/>
          </a:xfrm>
          <a:custGeom>
            <a:avLst/>
            <a:gdLst>
              <a:gd name="connsiteX0" fmla="*/ 834657 w 1262893"/>
              <a:gd name="connsiteY0" fmla="*/ 0 h 610274"/>
              <a:gd name="connsiteX1" fmla="*/ 1006107 w 1262893"/>
              <a:gd name="connsiteY1" fmla="*/ 57150 h 610274"/>
              <a:gd name="connsiteX2" fmla="*/ 1172794 w 1262893"/>
              <a:gd name="connsiteY2" fmla="*/ 133350 h 610274"/>
              <a:gd name="connsiteX3" fmla="*/ 1258519 w 1262893"/>
              <a:gd name="connsiteY3" fmla="*/ 261938 h 610274"/>
              <a:gd name="connsiteX4" fmla="*/ 1234707 w 1262893"/>
              <a:gd name="connsiteY4" fmla="*/ 390525 h 610274"/>
              <a:gd name="connsiteX5" fmla="*/ 1101357 w 1262893"/>
              <a:gd name="connsiteY5" fmla="*/ 509588 h 610274"/>
              <a:gd name="connsiteX6" fmla="*/ 891807 w 1262893"/>
              <a:gd name="connsiteY6" fmla="*/ 576263 h 610274"/>
              <a:gd name="connsiteX7" fmla="*/ 587007 w 1262893"/>
              <a:gd name="connsiteY7" fmla="*/ 609600 h 610274"/>
              <a:gd name="connsiteX8" fmla="*/ 258394 w 1262893"/>
              <a:gd name="connsiteY8" fmla="*/ 547688 h 610274"/>
              <a:gd name="connsiteX9" fmla="*/ 72657 w 1262893"/>
              <a:gd name="connsiteY9" fmla="*/ 452438 h 610274"/>
              <a:gd name="connsiteX10" fmla="*/ 10744 w 1262893"/>
              <a:gd name="connsiteY10" fmla="*/ 347663 h 610274"/>
              <a:gd name="connsiteX11" fmla="*/ 5982 w 1262893"/>
              <a:gd name="connsiteY11" fmla="*/ 214313 h 610274"/>
              <a:gd name="connsiteX12" fmla="*/ 72657 w 1262893"/>
              <a:gd name="connsiteY12" fmla="*/ 152400 h 610274"/>
              <a:gd name="connsiteX13" fmla="*/ 310782 w 1262893"/>
              <a:gd name="connsiteY13" fmla="*/ 66675 h 610274"/>
              <a:gd name="connsiteX14" fmla="*/ 572719 w 1262893"/>
              <a:gd name="connsiteY14" fmla="*/ 28575 h 610274"/>
              <a:gd name="connsiteX15" fmla="*/ 796557 w 1262893"/>
              <a:gd name="connsiteY15" fmla="*/ 52388 h 610274"/>
              <a:gd name="connsiteX16" fmla="*/ 1087069 w 1262893"/>
              <a:gd name="connsiteY16" fmla="*/ 176213 h 610274"/>
              <a:gd name="connsiteX17" fmla="*/ 1177557 w 1262893"/>
              <a:gd name="connsiteY17" fmla="*/ 309563 h 610274"/>
              <a:gd name="connsiteX18" fmla="*/ 1125169 w 1262893"/>
              <a:gd name="connsiteY18" fmla="*/ 414338 h 610274"/>
              <a:gd name="connsiteX19" fmla="*/ 1001344 w 1262893"/>
              <a:gd name="connsiteY19" fmla="*/ 481013 h 610274"/>
              <a:gd name="connsiteX20" fmla="*/ 810844 w 1262893"/>
              <a:gd name="connsiteY20" fmla="*/ 533400 h 610274"/>
              <a:gd name="connsiteX21" fmla="*/ 587007 w 1262893"/>
              <a:gd name="connsiteY21" fmla="*/ 547688 h 610274"/>
              <a:gd name="connsiteX22" fmla="*/ 396507 w 1262893"/>
              <a:gd name="connsiteY22" fmla="*/ 528638 h 610274"/>
              <a:gd name="connsiteX23" fmla="*/ 220294 w 1262893"/>
              <a:gd name="connsiteY23" fmla="*/ 452438 h 610274"/>
              <a:gd name="connsiteX24" fmla="*/ 134569 w 1262893"/>
              <a:gd name="connsiteY24" fmla="*/ 338138 h 610274"/>
              <a:gd name="connsiteX25" fmla="*/ 158382 w 1262893"/>
              <a:gd name="connsiteY25" fmla="*/ 233363 h 610274"/>
              <a:gd name="connsiteX26" fmla="*/ 267919 w 1262893"/>
              <a:gd name="connsiteY26" fmla="*/ 152400 h 610274"/>
              <a:gd name="connsiteX27" fmla="*/ 444132 w 1262893"/>
              <a:gd name="connsiteY27" fmla="*/ 100013 h 610274"/>
              <a:gd name="connsiteX28" fmla="*/ 672732 w 1262893"/>
              <a:gd name="connsiteY28" fmla="*/ 85725 h 610274"/>
              <a:gd name="connsiteX29" fmla="*/ 977532 w 1262893"/>
              <a:gd name="connsiteY29" fmla="*/ 161925 h 610274"/>
              <a:gd name="connsiteX30" fmla="*/ 1077544 w 1262893"/>
              <a:gd name="connsiteY30" fmla="*/ 314325 h 610274"/>
              <a:gd name="connsiteX31" fmla="*/ 1015632 w 1262893"/>
              <a:gd name="connsiteY31" fmla="*/ 414338 h 610274"/>
              <a:gd name="connsiteX32" fmla="*/ 867994 w 1262893"/>
              <a:gd name="connsiteY32" fmla="*/ 476250 h 610274"/>
              <a:gd name="connsiteX33" fmla="*/ 653682 w 1262893"/>
              <a:gd name="connsiteY33" fmla="*/ 509588 h 610274"/>
              <a:gd name="connsiteX34" fmla="*/ 429844 w 1262893"/>
              <a:gd name="connsiteY34" fmla="*/ 481013 h 610274"/>
              <a:gd name="connsiteX35" fmla="*/ 306019 w 1262893"/>
              <a:gd name="connsiteY35" fmla="*/ 419100 h 610274"/>
              <a:gd name="connsiteX36" fmla="*/ 248869 w 1262893"/>
              <a:gd name="connsiteY36" fmla="*/ 328613 h 610274"/>
              <a:gd name="connsiteX37" fmla="*/ 282207 w 1262893"/>
              <a:gd name="connsiteY37" fmla="*/ 238125 h 610274"/>
              <a:gd name="connsiteX38" fmla="*/ 425082 w 1262893"/>
              <a:gd name="connsiteY38" fmla="*/ 166688 h 610274"/>
              <a:gd name="connsiteX39" fmla="*/ 606057 w 1262893"/>
              <a:gd name="connsiteY39" fmla="*/ 142875 h 610274"/>
              <a:gd name="connsiteX40" fmla="*/ 839419 w 1262893"/>
              <a:gd name="connsiteY40" fmla="*/ 166688 h 610274"/>
              <a:gd name="connsiteX41" fmla="*/ 987057 w 1262893"/>
              <a:gd name="connsiteY41" fmla="*/ 276225 h 610274"/>
              <a:gd name="connsiteX42" fmla="*/ 948957 w 1262893"/>
              <a:gd name="connsiteY42" fmla="*/ 376238 h 610274"/>
              <a:gd name="connsiteX43" fmla="*/ 834657 w 1262893"/>
              <a:gd name="connsiteY43" fmla="*/ 433388 h 610274"/>
              <a:gd name="connsiteX44" fmla="*/ 601294 w 1262893"/>
              <a:gd name="connsiteY44" fmla="*/ 457200 h 610274"/>
              <a:gd name="connsiteX45" fmla="*/ 410794 w 1262893"/>
              <a:gd name="connsiteY45" fmla="*/ 409575 h 610274"/>
              <a:gd name="connsiteX46" fmla="*/ 344119 w 1262893"/>
              <a:gd name="connsiteY46" fmla="*/ 328613 h 610274"/>
              <a:gd name="connsiteX47" fmla="*/ 372694 w 1262893"/>
              <a:gd name="connsiteY47" fmla="*/ 247650 h 610274"/>
              <a:gd name="connsiteX48" fmla="*/ 515569 w 1262893"/>
              <a:gd name="connsiteY48" fmla="*/ 204788 h 610274"/>
              <a:gd name="connsiteX49" fmla="*/ 644157 w 1262893"/>
              <a:gd name="connsiteY49" fmla="*/ 190500 h 610274"/>
              <a:gd name="connsiteX50" fmla="*/ 839419 w 1262893"/>
              <a:gd name="connsiteY50" fmla="*/ 247650 h 610274"/>
              <a:gd name="connsiteX51" fmla="*/ 896569 w 1262893"/>
              <a:gd name="connsiteY51" fmla="*/ 338138 h 610274"/>
              <a:gd name="connsiteX52" fmla="*/ 710832 w 1262893"/>
              <a:gd name="connsiteY52" fmla="*/ 404813 h 610274"/>
              <a:gd name="connsiteX53" fmla="*/ 525094 w 1262893"/>
              <a:gd name="connsiteY53" fmla="*/ 371475 h 610274"/>
              <a:gd name="connsiteX54" fmla="*/ 477469 w 1262893"/>
              <a:gd name="connsiteY54" fmla="*/ 300038 h 610274"/>
              <a:gd name="connsiteX55" fmla="*/ 634632 w 1262893"/>
              <a:gd name="connsiteY55" fmla="*/ 233363 h 610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62893" h="610274">
                <a:moveTo>
                  <a:pt x="834657" y="0"/>
                </a:moveTo>
                <a:cubicBezTo>
                  <a:pt x="892204" y="17462"/>
                  <a:pt x="949751" y="34925"/>
                  <a:pt x="1006107" y="57150"/>
                </a:cubicBezTo>
                <a:cubicBezTo>
                  <a:pt x="1062463" y="79375"/>
                  <a:pt x="1130725" y="99219"/>
                  <a:pt x="1172794" y="133350"/>
                </a:cubicBezTo>
                <a:cubicBezTo>
                  <a:pt x="1214863" y="167481"/>
                  <a:pt x="1248200" y="219076"/>
                  <a:pt x="1258519" y="261938"/>
                </a:cubicBezTo>
                <a:cubicBezTo>
                  <a:pt x="1268838" y="304801"/>
                  <a:pt x="1260901" y="349250"/>
                  <a:pt x="1234707" y="390525"/>
                </a:cubicBezTo>
                <a:cubicBezTo>
                  <a:pt x="1208513" y="431800"/>
                  <a:pt x="1158507" y="478632"/>
                  <a:pt x="1101357" y="509588"/>
                </a:cubicBezTo>
                <a:cubicBezTo>
                  <a:pt x="1044207" y="540544"/>
                  <a:pt x="977532" y="559594"/>
                  <a:pt x="891807" y="576263"/>
                </a:cubicBezTo>
                <a:cubicBezTo>
                  <a:pt x="806082" y="592932"/>
                  <a:pt x="692576" y="614363"/>
                  <a:pt x="587007" y="609600"/>
                </a:cubicBezTo>
                <a:cubicBezTo>
                  <a:pt x="481438" y="604838"/>
                  <a:pt x="344119" y="573882"/>
                  <a:pt x="258394" y="547688"/>
                </a:cubicBezTo>
                <a:cubicBezTo>
                  <a:pt x="172669" y="521494"/>
                  <a:pt x="113932" y="485775"/>
                  <a:pt x="72657" y="452438"/>
                </a:cubicBezTo>
                <a:cubicBezTo>
                  <a:pt x="31382" y="419101"/>
                  <a:pt x="21856" y="387351"/>
                  <a:pt x="10744" y="347663"/>
                </a:cubicBezTo>
                <a:cubicBezTo>
                  <a:pt x="-369" y="307976"/>
                  <a:pt x="-4337" y="246857"/>
                  <a:pt x="5982" y="214313"/>
                </a:cubicBezTo>
                <a:cubicBezTo>
                  <a:pt x="16301" y="181769"/>
                  <a:pt x="21857" y="177006"/>
                  <a:pt x="72657" y="152400"/>
                </a:cubicBezTo>
                <a:cubicBezTo>
                  <a:pt x="123457" y="127794"/>
                  <a:pt x="227438" y="87313"/>
                  <a:pt x="310782" y="66675"/>
                </a:cubicBezTo>
                <a:cubicBezTo>
                  <a:pt x="394126" y="46038"/>
                  <a:pt x="491757" y="30956"/>
                  <a:pt x="572719" y="28575"/>
                </a:cubicBezTo>
                <a:cubicBezTo>
                  <a:pt x="653681" y="26194"/>
                  <a:pt x="710832" y="27782"/>
                  <a:pt x="796557" y="52388"/>
                </a:cubicBezTo>
                <a:cubicBezTo>
                  <a:pt x="882282" y="76994"/>
                  <a:pt x="1023569" y="133351"/>
                  <a:pt x="1087069" y="176213"/>
                </a:cubicBezTo>
                <a:cubicBezTo>
                  <a:pt x="1150569" y="219076"/>
                  <a:pt x="1171207" y="269876"/>
                  <a:pt x="1177557" y="309563"/>
                </a:cubicBezTo>
                <a:cubicBezTo>
                  <a:pt x="1183907" y="349250"/>
                  <a:pt x="1154538" y="385763"/>
                  <a:pt x="1125169" y="414338"/>
                </a:cubicBezTo>
                <a:cubicBezTo>
                  <a:pt x="1095800" y="442913"/>
                  <a:pt x="1053731" y="461169"/>
                  <a:pt x="1001344" y="481013"/>
                </a:cubicBezTo>
                <a:cubicBezTo>
                  <a:pt x="948957" y="500857"/>
                  <a:pt x="879900" y="522288"/>
                  <a:pt x="810844" y="533400"/>
                </a:cubicBezTo>
                <a:cubicBezTo>
                  <a:pt x="741788" y="544513"/>
                  <a:pt x="656063" y="548482"/>
                  <a:pt x="587007" y="547688"/>
                </a:cubicBezTo>
                <a:cubicBezTo>
                  <a:pt x="517951" y="546894"/>
                  <a:pt x="457626" y="544513"/>
                  <a:pt x="396507" y="528638"/>
                </a:cubicBezTo>
                <a:cubicBezTo>
                  <a:pt x="335388" y="512763"/>
                  <a:pt x="263950" y="484188"/>
                  <a:pt x="220294" y="452438"/>
                </a:cubicBezTo>
                <a:cubicBezTo>
                  <a:pt x="176638" y="420688"/>
                  <a:pt x="144888" y="374650"/>
                  <a:pt x="134569" y="338138"/>
                </a:cubicBezTo>
                <a:cubicBezTo>
                  <a:pt x="124250" y="301626"/>
                  <a:pt x="136157" y="264319"/>
                  <a:pt x="158382" y="233363"/>
                </a:cubicBezTo>
                <a:cubicBezTo>
                  <a:pt x="180607" y="202407"/>
                  <a:pt x="220294" y="174625"/>
                  <a:pt x="267919" y="152400"/>
                </a:cubicBezTo>
                <a:cubicBezTo>
                  <a:pt x="315544" y="130175"/>
                  <a:pt x="376663" y="111125"/>
                  <a:pt x="444132" y="100013"/>
                </a:cubicBezTo>
                <a:cubicBezTo>
                  <a:pt x="511601" y="88901"/>
                  <a:pt x="583832" y="75406"/>
                  <a:pt x="672732" y="85725"/>
                </a:cubicBezTo>
                <a:cubicBezTo>
                  <a:pt x="761632" y="96044"/>
                  <a:pt x="910063" y="123825"/>
                  <a:pt x="977532" y="161925"/>
                </a:cubicBezTo>
                <a:cubicBezTo>
                  <a:pt x="1045001" y="200025"/>
                  <a:pt x="1071194" y="272256"/>
                  <a:pt x="1077544" y="314325"/>
                </a:cubicBezTo>
                <a:cubicBezTo>
                  <a:pt x="1083894" y="356394"/>
                  <a:pt x="1050557" y="387351"/>
                  <a:pt x="1015632" y="414338"/>
                </a:cubicBezTo>
                <a:cubicBezTo>
                  <a:pt x="980707" y="441326"/>
                  <a:pt x="928319" y="460375"/>
                  <a:pt x="867994" y="476250"/>
                </a:cubicBezTo>
                <a:cubicBezTo>
                  <a:pt x="807669" y="492125"/>
                  <a:pt x="726707" y="508794"/>
                  <a:pt x="653682" y="509588"/>
                </a:cubicBezTo>
                <a:cubicBezTo>
                  <a:pt x="580657" y="510382"/>
                  <a:pt x="487788" y="496094"/>
                  <a:pt x="429844" y="481013"/>
                </a:cubicBezTo>
                <a:cubicBezTo>
                  <a:pt x="371900" y="465932"/>
                  <a:pt x="336182" y="444500"/>
                  <a:pt x="306019" y="419100"/>
                </a:cubicBezTo>
                <a:cubicBezTo>
                  <a:pt x="275856" y="393700"/>
                  <a:pt x="252838" y="358775"/>
                  <a:pt x="248869" y="328613"/>
                </a:cubicBezTo>
                <a:cubicBezTo>
                  <a:pt x="244900" y="298451"/>
                  <a:pt x="252838" y="265113"/>
                  <a:pt x="282207" y="238125"/>
                </a:cubicBezTo>
                <a:cubicBezTo>
                  <a:pt x="311576" y="211137"/>
                  <a:pt x="371107" y="182563"/>
                  <a:pt x="425082" y="166688"/>
                </a:cubicBezTo>
                <a:cubicBezTo>
                  <a:pt x="479057" y="150813"/>
                  <a:pt x="537001" y="142875"/>
                  <a:pt x="606057" y="142875"/>
                </a:cubicBezTo>
                <a:cubicBezTo>
                  <a:pt x="675113" y="142875"/>
                  <a:pt x="775919" y="144463"/>
                  <a:pt x="839419" y="166688"/>
                </a:cubicBezTo>
                <a:cubicBezTo>
                  <a:pt x="902919" y="188913"/>
                  <a:pt x="968801" y="241300"/>
                  <a:pt x="987057" y="276225"/>
                </a:cubicBezTo>
                <a:cubicBezTo>
                  <a:pt x="1005313" y="311150"/>
                  <a:pt x="974357" y="350044"/>
                  <a:pt x="948957" y="376238"/>
                </a:cubicBezTo>
                <a:cubicBezTo>
                  <a:pt x="923557" y="402432"/>
                  <a:pt x="892601" y="419894"/>
                  <a:pt x="834657" y="433388"/>
                </a:cubicBezTo>
                <a:cubicBezTo>
                  <a:pt x="776713" y="446882"/>
                  <a:pt x="671938" y="461169"/>
                  <a:pt x="601294" y="457200"/>
                </a:cubicBezTo>
                <a:cubicBezTo>
                  <a:pt x="530650" y="453231"/>
                  <a:pt x="453656" y="431006"/>
                  <a:pt x="410794" y="409575"/>
                </a:cubicBezTo>
                <a:cubicBezTo>
                  <a:pt x="367931" y="388144"/>
                  <a:pt x="350469" y="355600"/>
                  <a:pt x="344119" y="328613"/>
                </a:cubicBezTo>
                <a:cubicBezTo>
                  <a:pt x="337769" y="301626"/>
                  <a:pt x="344119" y="268287"/>
                  <a:pt x="372694" y="247650"/>
                </a:cubicBezTo>
                <a:cubicBezTo>
                  <a:pt x="401269" y="227013"/>
                  <a:pt x="470325" y="214313"/>
                  <a:pt x="515569" y="204788"/>
                </a:cubicBezTo>
                <a:cubicBezTo>
                  <a:pt x="560813" y="195263"/>
                  <a:pt x="590182" y="183356"/>
                  <a:pt x="644157" y="190500"/>
                </a:cubicBezTo>
                <a:cubicBezTo>
                  <a:pt x="698132" y="197644"/>
                  <a:pt x="797350" y="223044"/>
                  <a:pt x="839419" y="247650"/>
                </a:cubicBezTo>
                <a:cubicBezTo>
                  <a:pt x="881488" y="272256"/>
                  <a:pt x="918000" y="311944"/>
                  <a:pt x="896569" y="338138"/>
                </a:cubicBezTo>
                <a:cubicBezTo>
                  <a:pt x="875138" y="364332"/>
                  <a:pt x="772745" y="399257"/>
                  <a:pt x="710832" y="404813"/>
                </a:cubicBezTo>
                <a:cubicBezTo>
                  <a:pt x="648919" y="410369"/>
                  <a:pt x="563988" y="388937"/>
                  <a:pt x="525094" y="371475"/>
                </a:cubicBezTo>
                <a:cubicBezTo>
                  <a:pt x="486200" y="354013"/>
                  <a:pt x="459213" y="323057"/>
                  <a:pt x="477469" y="300038"/>
                </a:cubicBezTo>
                <a:cubicBezTo>
                  <a:pt x="495725" y="277019"/>
                  <a:pt x="565178" y="255191"/>
                  <a:pt x="634632" y="233363"/>
                </a:cubicBezTo>
              </a:path>
            </a:pathLst>
          </a:custGeom>
          <a:noFill/>
          <a:ln>
            <a:solidFill>
              <a:srgbClr val="C00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9981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rackingExample5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>
            <a:lum contrast="31000"/>
          </a:blip>
          <a:srcRect l="25658" t="31906" r="31434" b="32159"/>
          <a:stretch/>
        </p:blipFill>
        <p:spPr>
          <a:xfrm>
            <a:off x="99235" y="1095153"/>
            <a:ext cx="8938437" cy="518868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2759" y="2366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FFFF99"/>
                </a:solidFill>
              </a:rPr>
              <a:t>Measuring Displacement Varian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-9526" y="6519446"/>
            <a:ext cx="9153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Passive Tomography of Turbulence Strength,  M. </a:t>
            </a:r>
            <a:r>
              <a:rPr lang="en-US" sz="1400" dirty="0" err="1" smtClean="0">
                <a:solidFill>
                  <a:prstClr val="white"/>
                </a:solidFill>
              </a:rPr>
              <a:t>Alterman</a:t>
            </a:r>
            <a:r>
              <a:rPr lang="en-US" sz="1400" dirty="0" smtClean="0">
                <a:solidFill>
                  <a:prstClr val="white"/>
                </a:solidFill>
              </a:rPr>
              <a:t>, Y. </a:t>
            </a:r>
            <a:r>
              <a:rPr lang="en-US" sz="1400" dirty="0" err="1" smtClean="0">
                <a:solidFill>
                  <a:prstClr val="white"/>
                </a:solidFill>
              </a:rPr>
              <a:t>Schechner</a:t>
            </a:r>
            <a:r>
              <a:rPr lang="en-US" sz="1400" dirty="0" smtClean="0">
                <a:solidFill>
                  <a:prstClr val="white"/>
                </a:solidFill>
              </a:rPr>
              <a:t>, M. Vo, S. </a:t>
            </a:r>
            <a:r>
              <a:rPr lang="en-US" sz="1400" dirty="0" err="1" smtClean="0">
                <a:solidFill>
                  <a:prstClr val="white"/>
                </a:solidFill>
              </a:rPr>
              <a:t>Narasimhan</a:t>
            </a:r>
            <a:r>
              <a:rPr lang="en-US" sz="1400" dirty="0" smtClean="0">
                <a:solidFill>
                  <a:prstClr val="white"/>
                </a:solidFill>
              </a:rPr>
              <a:t>, ECCV 2014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286000" y="2535866"/>
            <a:ext cx="428848" cy="457200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19400" y="3254061"/>
            <a:ext cx="1225015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</a:rPr>
              <a:t>variance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 rot="496894">
            <a:off x="5715000" y="2535866"/>
            <a:ext cx="2514600" cy="1118305"/>
          </a:xfrm>
          <a:prstGeom prst="roundRect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Passive Tomography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466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193300" y="5092253"/>
                <a:ext cx="4443076" cy="110754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num>
                                    <m:den>
                                      <m:r>
                                        <a:rPr lang="en-US" sz="32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300" y="5092253"/>
                <a:ext cx="4443076" cy="110754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6848128" y="914400"/>
            <a:ext cx="1944216" cy="1669373"/>
            <a:chOff x="6588224" y="1484784"/>
            <a:chExt cx="1944216" cy="1669373"/>
          </a:xfrm>
        </p:grpSpPr>
        <p:sp>
          <p:nvSpPr>
            <p:cNvPr id="7" name="Rectangle 6"/>
            <p:cNvSpPr/>
            <p:nvPr/>
          </p:nvSpPr>
          <p:spPr>
            <a:xfrm>
              <a:off x="6588224" y="1484784"/>
              <a:ext cx="1944216" cy="1669373"/>
            </a:xfrm>
            <a:prstGeom prst="rect">
              <a:avLst/>
            </a:prstGeom>
            <a:solidFill>
              <a:srgbClr val="0070C0"/>
            </a:solidFill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6899217" y="1534531"/>
              <a:ext cx="790508" cy="89776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3000">
                  <a:srgbClr val="FF6633"/>
                </a:gs>
                <a:gs pos="28000">
                  <a:srgbClr val="FFFF00"/>
                </a:gs>
                <a:gs pos="47000">
                  <a:srgbClr val="01A78F"/>
                </a:gs>
                <a:gs pos="69000">
                  <a:srgbClr val="3366FF"/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7342640" y="2373089"/>
              <a:ext cx="865764" cy="55876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3000">
                  <a:srgbClr val="FF6633"/>
                </a:gs>
                <a:gs pos="28000">
                  <a:srgbClr val="FFFF00"/>
                </a:gs>
                <a:gs pos="47000">
                  <a:srgbClr val="01A78F"/>
                </a:gs>
                <a:gs pos="69000">
                  <a:srgbClr val="3366FF"/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7812360" y="1993811"/>
              <a:ext cx="396044" cy="325659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3000">
                  <a:srgbClr val="FF6633"/>
                </a:gs>
                <a:gs pos="28000">
                  <a:srgbClr val="FFFF00"/>
                </a:gs>
                <a:gs pos="47000">
                  <a:srgbClr val="01A78F"/>
                </a:gs>
                <a:gs pos="69000">
                  <a:srgbClr val="3366FF"/>
                </a:gs>
              </a:gsLst>
              <a:path path="shap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143663" y="2006971"/>
            <a:ext cx="3564343" cy="1902195"/>
            <a:chOff x="2883759" y="2577355"/>
            <a:chExt cx="3564343" cy="1902195"/>
          </a:xfrm>
        </p:grpSpPr>
        <p:sp>
          <p:nvSpPr>
            <p:cNvPr id="28" name="Freeform 27"/>
            <p:cNvSpPr/>
            <p:nvPr/>
          </p:nvSpPr>
          <p:spPr>
            <a:xfrm rot="20809712">
              <a:off x="2883759" y="2577355"/>
              <a:ext cx="3564343" cy="1902195"/>
            </a:xfrm>
            <a:custGeom>
              <a:avLst/>
              <a:gdLst>
                <a:gd name="connsiteX0" fmla="*/ 534485 w 2417066"/>
                <a:gd name="connsiteY0" fmla="*/ 302439 h 1706541"/>
                <a:gd name="connsiteX1" fmla="*/ 969491 w 2417066"/>
                <a:gd name="connsiteY1" fmla="*/ 598 h 1706541"/>
                <a:gd name="connsiteX2" fmla="*/ 1617561 w 2417066"/>
                <a:gd name="connsiteY2" fmla="*/ 222540 h 1706541"/>
                <a:gd name="connsiteX3" fmla="*/ 1990423 w 2417066"/>
                <a:gd name="connsiteY3" fmla="*/ 133764 h 1706541"/>
                <a:gd name="connsiteX4" fmla="*/ 2416551 w 2417066"/>
                <a:gd name="connsiteY4" fmla="*/ 719690 h 1706541"/>
                <a:gd name="connsiteX5" fmla="*/ 1901647 w 2417066"/>
                <a:gd name="connsiteY5" fmla="*/ 986020 h 1706541"/>
                <a:gd name="connsiteX6" fmla="*/ 1839503 w 2417066"/>
                <a:gd name="connsiteY6" fmla="*/ 1350004 h 1706541"/>
                <a:gd name="connsiteX7" fmla="*/ 1076023 w 2417066"/>
                <a:gd name="connsiteY7" fmla="*/ 1456536 h 1706541"/>
                <a:gd name="connsiteX8" fmla="*/ 800815 w 2417066"/>
                <a:gd name="connsiteY8" fmla="*/ 1705111 h 1706541"/>
                <a:gd name="connsiteX9" fmla="*/ 427953 w 2417066"/>
                <a:gd name="connsiteY9" fmla="*/ 1332249 h 1706541"/>
                <a:gd name="connsiteX10" fmla="*/ 63969 w 2417066"/>
                <a:gd name="connsiteY10" fmla="*/ 1181329 h 1706541"/>
                <a:gd name="connsiteX11" fmla="*/ 356932 w 2417066"/>
                <a:gd name="connsiteY11" fmla="*/ 861732 h 1706541"/>
                <a:gd name="connsiteX12" fmla="*/ 1825 w 2417066"/>
                <a:gd name="connsiteY12" fmla="*/ 311317 h 1706541"/>
                <a:gd name="connsiteX13" fmla="*/ 534485 w 2417066"/>
                <a:gd name="connsiteY13" fmla="*/ 302439 h 1706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417066" h="1706541">
                  <a:moveTo>
                    <a:pt x="534485" y="302439"/>
                  </a:moveTo>
                  <a:cubicBezTo>
                    <a:pt x="695763" y="250652"/>
                    <a:pt x="788978" y="13914"/>
                    <a:pt x="969491" y="598"/>
                  </a:cubicBezTo>
                  <a:cubicBezTo>
                    <a:pt x="1150004" y="-12718"/>
                    <a:pt x="1447406" y="200346"/>
                    <a:pt x="1617561" y="222540"/>
                  </a:cubicBezTo>
                  <a:cubicBezTo>
                    <a:pt x="1787716" y="244734"/>
                    <a:pt x="1857258" y="50906"/>
                    <a:pt x="1990423" y="133764"/>
                  </a:cubicBezTo>
                  <a:cubicBezTo>
                    <a:pt x="2123588" y="216622"/>
                    <a:pt x="2431347" y="577647"/>
                    <a:pt x="2416551" y="719690"/>
                  </a:cubicBezTo>
                  <a:cubicBezTo>
                    <a:pt x="2401755" y="861733"/>
                    <a:pt x="1997822" y="880968"/>
                    <a:pt x="1901647" y="986020"/>
                  </a:cubicBezTo>
                  <a:cubicBezTo>
                    <a:pt x="1805472" y="1091072"/>
                    <a:pt x="1977107" y="1271585"/>
                    <a:pt x="1839503" y="1350004"/>
                  </a:cubicBezTo>
                  <a:cubicBezTo>
                    <a:pt x="1701899" y="1428423"/>
                    <a:pt x="1249138" y="1397352"/>
                    <a:pt x="1076023" y="1456536"/>
                  </a:cubicBezTo>
                  <a:cubicBezTo>
                    <a:pt x="902908" y="1515721"/>
                    <a:pt x="908827" y="1725825"/>
                    <a:pt x="800815" y="1705111"/>
                  </a:cubicBezTo>
                  <a:cubicBezTo>
                    <a:pt x="692803" y="1684397"/>
                    <a:pt x="550761" y="1419546"/>
                    <a:pt x="427953" y="1332249"/>
                  </a:cubicBezTo>
                  <a:cubicBezTo>
                    <a:pt x="305145" y="1244952"/>
                    <a:pt x="75806" y="1259748"/>
                    <a:pt x="63969" y="1181329"/>
                  </a:cubicBezTo>
                  <a:cubicBezTo>
                    <a:pt x="52132" y="1102910"/>
                    <a:pt x="367289" y="1006734"/>
                    <a:pt x="356932" y="861732"/>
                  </a:cubicBezTo>
                  <a:cubicBezTo>
                    <a:pt x="346575" y="716730"/>
                    <a:pt x="-29247" y="407492"/>
                    <a:pt x="1825" y="311317"/>
                  </a:cubicBezTo>
                  <a:cubicBezTo>
                    <a:pt x="32897" y="215142"/>
                    <a:pt x="373207" y="354226"/>
                    <a:pt x="534485" y="302439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b="1" dirty="0">
                <a:solidFill>
                  <a:prstClr val="black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3851920" y="2778241"/>
              <a:ext cx="1625707" cy="866783"/>
            </a:xfrm>
            <a:prstGeom prst="ellipse">
              <a:avLst/>
            </a:prstGeom>
            <a:gradFill flip="none" rotWithShape="1">
              <a:gsLst>
                <a:gs pos="0">
                  <a:srgbClr val="7D8496"/>
                </a:gs>
                <a:gs pos="53000">
                  <a:schemeClr val="bg1">
                    <a:lumMod val="6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3685345" y="3356992"/>
              <a:ext cx="639301" cy="1096503"/>
            </a:xfrm>
            <a:prstGeom prst="ellipse">
              <a:avLst/>
            </a:prstGeom>
            <a:gradFill flip="none" rotWithShape="1">
              <a:gsLst>
                <a:gs pos="0">
                  <a:srgbClr val="7D8496"/>
                </a:gs>
                <a:gs pos="53000">
                  <a:schemeClr val="bg1">
                    <a:lumMod val="6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4880813" y="3453017"/>
              <a:ext cx="596814" cy="499563"/>
            </a:xfrm>
            <a:prstGeom prst="ellipse">
              <a:avLst/>
            </a:prstGeom>
            <a:gradFill flip="none" rotWithShape="1">
              <a:gsLst>
                <a:gs pos="0">
                  <a:srgbClr val="7D8496"/>
                </a:gs>
                <a:gs pos="53000">
                  <a:schemeClr val="bg1">
                    <a:lumMod val="6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dirty="0" smtClean="0"/>
              <a:t>Turbulence Stat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90632" y="293981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Statistics Field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311624" y="1836387"/>
            <a:ext cx="5651669" cy="149847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748725" y="2068001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he-IL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645" y="217679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inhole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36160" y="2801318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Image distortion statistics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40717" y="2882133"/>
          <a:ext cx="422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76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717" y="2882133"/>
                        <a:ext cx="422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 rot="1790861">
                <a:off x="7031478" y="984720"/>
                <a:ext cx="14404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FFFF00"/>
                    </a:solidFill>
                  </a:rPr>
                  <a:t> per pixel </a:t>
                </a:r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90861">
                <a:off x="7031478" y="984720"/>
                <a:ext cx="1440459" cy="369332"/>
              </a:xfrm>
              <a:prstGeom prst="rect">
                <a:avLst/>
              </a:prstGeom>
              <a:blipFill rotWithShape="0">
                <a:blip r:embed="rId8"/>
                <a:stretch>
                  <a:fillRect r="-2966" b="-9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2209800" y="1355423"/>
            <a:ext cx="4638328" cy="1921177"/>
            <a:chOff x="2209800" y="1355423"/>
            <a:chExt cx="4638328" cy="1921177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2209800" y="1413030"/>
              <a:ext cx="0" cy="1863570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843252" y="1413031"/>
              <a:ext cx="4876" cy="730401"/>
            </a:xfrm>
            <a:prstGeom prst="straightConnector1">
              <a:avLst/>
            </a:prstGeom>
            <a:ln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209800" y="1413030"/>
              <a:ext cx="4610933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4264898" y="1355423"/>
                  <a:ext cx="4394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4898" y="1355423"/>
                  <a:ext cx="439415" cy="46166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2764536" y="1661631"/>
            <a:ext cx="4371624" cy="1895056"/>
            <a:chOff x="2764536" y="1661631"/>
            <a:chExt cx="4371624" cy="18950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2764536" y="3156577"/>
                  <a:ext cx="85658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4536" y="3156577"/>
                  <a:ext cx="856581" cy="40011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6280734" y="1661631"/>
                  <a:ext cx="85542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0734" y="1661631"/>
                  <a:ext cx="855426" cy="40011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8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319" y="2452375"/>
            <a:ext cx="1981217" cy="226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3239441" y="586474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variance</a:t>
            </a:r>
            <a:endParaRPr lang="en-US" sz="1200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943600" y="4106982"/>
            <a:ext cx="2353452" cy="693617"/>
            <a:chOff x="6477000" y="4106982"/>
            <a:chExt cx="2353452" cy="693617"/>
          </a:xfrm>
        </p:grpSpPr>
        <p:sp>
          <p:nvSpPr>
            <p:cNvPr id="12" name="Rounded Rectangle 11"/>
            <p:cNvSpPr/>
            <p:nvPr/>
          </p:nvSpPr>
          <p:spPr>
            <a:xfrm>
              <a:off x="6477000" y="4106982"/>
              <a:ext cx="2209800" cy="69361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559909" y="4157470"/>
            <a:ext cx="712788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77" name="Equation" r:id="rId13" imgW="342720" imgH="241200" progId="Equation.DSMT4">
                    <p:embed/>
                  </p:oleObj>
                </mc:Choice>
                <mc:Fallback>
                  <p:oleObj name="Equation" r:id="rId13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9909" y="4157470"/>
                          <a:ext cx="712788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7314076" y="4106983"/>
              <a:ext cx="1516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Turbulenc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Strength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56654" y="5830101"/>
            <a:ext cx="19062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[Kolmogorov 1941]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5781598" y="5115155"/>
            <a:ext cx="1219200" cy="980090"/>
          </a:xfrm>
          <a:prstGeom prst="roundRect">
            <a:avLst/>
          </a:prstGeom>
          <a:solidFill>
            <a:srgbClr val="FF00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344351" y="3276600"/>
            <a:ext cx="3856691" cy="1985154"/>
            <a:chOff x="5207814" y="3303240"/>
            <a:chExt cx="3856691" cy="1985154"/>
          </a:xfrm>
        </p:grpSpPr>
        <p:sp>
          <p:nvSpPr>
            <p:cNvPr id="47" name="Explosion 1 46"/>
            <p:cNvSpPr/>
            <p:nvPr/>
          </p:nvSpPr>
          <p:spPr>
            <a:xfrm rot="21227940">
              <a:off x="5207814" y="3303240"/>
              <a:ext cx="3856691" cy="1985154"/>
            </a:xfrm>
            <a:prstGeom prst="irregularSeal1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21011479">
              <a:off x="5881714" y="4048105"/>
              <a:ext cx="18780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Estimate 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023785"/>
                </p:ext>
              </p:extLst>
            </p:nvPr>
          </p:nvGraphicFramePr>
          <p:xfrm>
            <a:off x="7346938" y="3668365"/>
            <a:ext cx="868363" cy="1027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78" name="Equation" r:id="rId15" imgW="203040" imgH="241200" progId="Equation.DSMT4">
                    <p:embed/>
                  </p:oleObj>
                </mc:Choice>
                <mc:Fallback>
                  <p:oleObj name="Equation" r:id="rId15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938" y="3668365"/>
                          <a:ext cx="868363" cy="1027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475573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1522289" y="2363640"/>
            <a:ext cx="2144171" cy="2055574"/>
          </a:xfrm>
          <a:custGeom>
            <a:avLst/>
            <a:gdLst>
              <a:gd name="connsiteX0" fmla="*/ 256042 w 2553369"/>
              <a:gd name="connsiteY0" fmla="*/ 871589 h 2718699"/>
              <a:gd name="connsiteX1" fmla="*/ 768106 w 2553369"/>
              <a:gd name="connsiteY1" fmla="*/ 432677 h 2718699"/>
              <a:gd name="connsiteX2" fmla="*/ 896122 w 2553369"/>
              <a:gd name="connsiteY2" fmla="*/ 48629 h 2718699"/>
              <a:gd name="connsiteX3" fmla="*/ 1252738 w 2553369"/>
              <a:gd name="connsiteY3" fmla="*/ 30341 h 2718699"/>
              <a:gd name="connsiteX4" fmla="*/ 1874530 w 2553369"/>
              <a:gd name="connsiteY4" fmla="*/ 277229 h 2718699"/>
              <a:gd name="connsiteX5" fmla="*/ 1828810 w 2553369"/>
              <a:gd name="connsiteY5" fmla="*/ 487541 h 2718699"/>
              <a:gd name="connsiteX6" fmla="*/ 2039122 w 2553369"/>
              <a:gd name="connsiteY6" fmla="*/ 789293 h 2718699"/>
              <a:gd name="connsiteX7" fmla="*/ 2029978 w 2553369"/>
              <a:gd name="connsiteY7" fmla="*/ 1127621 h 2718699"/>
              <a:gd name="connsiteX8" fmla="*/ 2414026 w 2553369"/>
              <a:gd name="connsiteY8" fmla="*/ 1557389 h 2718699"/>
              <a:gd name="connsiteX9" fmla="*/ 2532898 w 2553369"/>
              <a:gd name="connsiteY9" fmla="*/ 2362061 h 2718699"/>
              <a:gd name="connsiteX10" fmla="*/ 2029978 w 2553369"/>
              <a:gd name="connsiteY10" fmla="*/ 2718677 h 2718699"/>
              <a:gd name="connsiteX11" fmla="*/ 1645930 w 2553369"/>
              <a:gd name="connsiteY11" fmla="*/ 2380349 h 2718699"/>
              <a:gd name="connsiteX12" fmla="*/ 950986 w 2553369"/>
              <a:gd name="connsiteY12" fmla="*/ 2480933 h 2718699"/>
              <a:gd name="connsiteX13" fmla="*/ 484642 w 2553369"/>
              <a:gd name="connsiteY13" fmla="*/ 2462645 h 2718699"/>
              <a:gd name="connsiteX14" fmla="*/ 246898 w 2553369"/>
              <a:gd name="connsiteY14" fmla="*/ 1639685 h 2718699"/>
              <a:gd name="connsiteX15" fmla="*/ 10 w 2553369"/>
              <a:gd name="connsiteY15" fmla="*/ 1209917 h 2718699"/>
              <a:gd name="connsiteX16" fmla="*/ 256042 w 2553369"/>
              <a:gd name="connsiteY16" fmla="*/ 871589 h 2718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553369" h="2718699">
                <a:moveTo>
                  <a:pt x="256042" y="871589"/>
                </a:moveTo>
                <a:cubicBezTo>
                  <a:pt x="384058" y="742049"/>
                  <a:pt x="661426" y="569837"/>
                  <a:pt x="768106" y="432677"/>
                </a:cubicBezTo>
                <a:cubicBezTo>
                  <a:pt x="874786" y="295517"/>
                  <a:pt x="815350" y="115685"/>
                  <a:pt x="896122" y="48629"/>
                </a:cubicBezTo>
                <a:cubicBezTo>
                  <a:pt x="976894" y="-18427"/>
                  <a:pt x="1089670" y="-7759"/>
                  <a:pt x="1252738" y="30341"/>
                </a:cubicBezTo>
                <a:cubicBezTo>
                  <a:pt x="1415806" y="68441"/>
                  <a:pt x="1778518" y="201029"/>
                  <a:pt x="1874530" y="277229"/>
                </a:cubicBezTo>
                <a:cubicBezTo>
                  <a:pt x="1970542" y="353429"/>
                  <a:pt x="1801378" y="402197"/>
                  <a:pt x="1828810" y="487541"/>
                </a:cubicBezTo>
                <a:cubicBezTo>
                  <a:pt x="1856242" y="572885"/>
                  <a:pt x="2005594" y="682613"/>
                  <a:pt x="2039122" y="789293"/>
                </a:cubicBezTo>
                <a:cubicBezTo>
                  <a:pt x="2072650" y="895973"/>
                  <a:pt x="1967494" y="999605"/>
                  <a:pt x="2029978" y="1127621"/>
                </a:cubicBezTo>
                <a:cubicBezTo>
                  <a:pt x="2092462" y="1255637"/>
                  <a:pt x="2330206" y="1351649"/>
                  <a:pt x="2414026" y="1557389"/>
                </a:cubicBezTo>
                <a:cubicBezTo>
                  <a:pt x="2497846" y="1763129"/>
                  <a:pt x="2596906" y="2168513"/>
                  <a:pt x="2532898" y="2362061"/>
                </a:cubicBezTo>
                <a:cubicBezTo>
                  <a:pt x="2468890" y="2555609"/>
                  <a:pt x="2177806" y="2715629"/>
                  <a:pt x="2029978" y="2718677"/>
                </a:cubicBezTo>
                <a:cubicBezTo>
                  <a:pt x="1882150" y="2721725"/>
                  <a:pt x="1825762" y="2419973"/>
                  <a:pt x="1645930" y="2380349"/>
                </a:cubicBezTo>
                <a:cubicBezTo>
                  <a:pt x="1466098" y="2340725"/>
                  <a:pt x="1144534" y="2467217"/>
                  <a:pt x="950986" y="2480933"/>
                </a:cubicBezTo>
                <a:cubicBezTo>
                  <a:pt x="757438" y="2494649"/>
                  <a:pt x="601990" y="2602853"/>
                  <a:pt x="484642" y="2462645"/>
                </a:cubicBezTo>
                <a:cubicBezTo>
                  <a:pt x="367294" y="2322437"/>
                  <a:pt x="327670" y="1848473"/>
                  <a:pt x="246898" y="1639685"/>
                </a:cubicBezTo>
                <a:cubicBezTo>
                  <a:pt x="166126" y="1430897"/>
                  <a:pt x="-1514" y="1337933"/>
                  <a:pt x="10" y="1209917"/>
                </a:cubicBezTo>
                <a:cubicBezTo>
                  <a:pt x="1534" y="1081901"/>
                  <a:pt x="128026" y="1001129"/>
                  <a:pt x="256042" y="871589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5" descr="C:\Users\amarina\AppData\Local\Microsoft\Windows\Temporary Internet Files\Content.IE5\6DDAFI3Y\MC900188477[1].wmf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8203"/>
          <a:stretch/>
        </p:blipFill>
        <p:spPr bwMode="auto">
          <a:xfrm>
            <a:off x="1759951" y="1703260"/>
            <a:ext cx="3271165" cy="1353141"/>
          </a:xfrm>
          <a:prstGeom prst="rect">
            <a:avLst/>
          </a:prstGeom>
          <a:noFill/>
          <a:scene3d>
            <a:camera prst="isometricOffAxis2Lef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1635279" y="2781711"/>
            <a:ext cx="1492625" cy="549384"/>
          </a:xfrm>
          <a:prstGeom prst="ellipse">
            <a:avLst/>
          </a:prstGeom>
          <a:gradFill flip="none" rotWithShape="1">
            <a:gsLst>
              <a:gs pos="0">
                <a:srgbClr val="7D8496">
                  <a:lumMod val="64000"/>
                </a:srgbClr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03187" y="3410743"/>
            <a:ext cx="508185" cy="801245"/>
          </a:xfrm>
          <a:prstGeom prst="ellipse">
            <a:avLst/>
          </a:prstGeom>
          <a:gradFill flip="none" rotWithShape="1">
            <a:gsLst>
              <a:gs pos="0">
                <a:srgbClr val="7D8496">
                  <a:lumMod val="71000"/>
                </a:srgbClr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863577" y="3507002"/>
            <a:ext cx="833826" cy="638553"/>
          </a:xfrm>
          <a:prstGeom prst="ellipse">
            <a:avLst/>
          </a:prstGeom>
          <a:gradFill flip="none" rotWithShape="1">
            <a:gsLst>
              <a:gs pos="0">
                <a:srgbClr val="7D8496">
                  <a:lumMod val="76000"/>
                </a:srgbClr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35284" y="2634845"/>
            <a:ext cx="2875141" cy="2590170"/>
            <a:chOff x="5302401" y="1414697"/>
            <a:chExt cx="3616952" cy="3544646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075868" y="1444306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>
              <a:off x="7137950" y="-59270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973199" y="1414698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6361826" y="1414697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7433797" y="1414702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802648" y="1414701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8174111" y="1414700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6727448" y="1417638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>
              <a:off x="7122652" y="214421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>
              <a:off x="7134961" y="552127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6200000">
              <a:off x="7152694" y="863488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>
              <a:off x="7122652" y="1144050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>
              <a:off x="7134961" y="1455090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16200000">
              <a:off x="7121607" y="1815498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>
              <a:off x="7092279" y="2117340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16200000">
              <a:off x="7161835" y="2401566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>
              <a:off x="7059920" y="2729952"/>
              <a:ext cx="0" cy="3515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1697456" y="2929018"/>
            <a:ext cx="1430726" cy="890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urbulence Statistics Field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280490" y="3426235"/>
          <a:ext cx="1154653" cy="38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8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490" y="3426235"/>
                        <a:ext cx="1154653" cy="38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 rot="3499691">
            <a:off x="417318" y="2011526"/>
            <a:ext cx="3649715" cy="3439612"/>
            <a:chOff x="1981692" y="1839019"/>
            <a:chExt cx="4994632" cy="4327062"/>
          </a:xfrm>
        </p:grpSpPr>
        <p:grpSp>
          <p:nvGrpSpPr>
            <p:cNvPr id="37" name="Group 36"/>
            <p:cNvGrpSpPr/>
            <p:nvPr/>
          </p:nvGrpSpPr>
          <p:grpSpPr>
            <a:xfrm rot="20402563">
              <a:off x="5849408" y="5397985"/>
              <a:ext cx="342928" cy="768096"/>
              <a:chOff x="2212848" y="5129784"/>
              <a:chExt cx="342928" cy="768096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Trapezoid 41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1981692" y="1839019"/>
              <a:ext cx="4994632" cy="3471654"/>
              <a:chOff x="1981692" y="1839019"/>
              <a:chExt cx="4994632" cy="3471654"/>
            </a:xfrm>
          </p:grpSpPr>
          <p:cxnSp>
            <p:nvCxnSpPr>
              <p:cNvPr id="39" name="Straight Connector 38"/>
              <p:cNvCxnSpPr>
                <a:stCxn id="42" idx="2"/>
              </p:cNvCxnSpPr>
              <p:nvPr/>
            </p:nvCxnSpPr>
            <p:spPr>
              <a:xfrm rot="18100309" flipV="1">
                <a:off x="3731764" y="1645567"/>
                <a:ext cx="1014175" cy="4514320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42" idx="2"/>
              </p:cNvCxnSpPr>
              <p:nvPr/>
            </p:nvCxnSpPr>
            <p:spPr>
              <a:xfrm rot="18100309" flipV="1">
                <a:off x="4470637" y="2804986"/>
                <a:ext cx="3471654" cy="1539720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91" name="TextBox 90"/>
          <p:cNvSpPr txBox="1"/>
          <p:nvPr/>
        </p:nvSpPr>
        <p:spPr>
          <a:xfrm>
            <a:off x="563938" y="1454889"/>
            <a:ext cx="4020597" cy="42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Partition of space into voxel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01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8984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stimating Turbulence Strength</a:t>
            </a:r>
            <a:endParaRPr lang="en-US" sz="4000" dirty="0"/>
          </a:p>
        </p:txBody>
      </p:sp>
      <p:sp>
        <p:nvSpPr>
          <p:cNvPr id="102" name="Rectangle 101"/>
          <p:cNvSpPr/>
          <p:nvPr/>
        </p:nvSpPr>
        <p:spPr>
          <a:xfrm>
            <a:off x="75667" y="6515544"/>
            <a:ext cx="51790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103" name="Straight Connector 102"/>
          <p:cNvCxnSpPr/>
          <p:nvPr/>
        </p:nvCxnSpPr>
        <p:spPr>
          <a:xfrm flipH="1">
            <a:off x="1403499" y="2902688"/>
            <a:ext cx="2498650" cy="2753833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5228447" y="2698916"/>
                <a:ext cx="2748638" cy="1494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447" y="2698916"/>
                <a:ext cx="2748638" cy="14943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398458" y="5656521"/>
                <a:ext cx="1525097" cy="481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 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58" y="5656521"/>
                <a:ext cx="1525097" cy="481670"/>
              </a:xfrm>
              <a:prstGeom prst="rect">
                <a:avLst/>
              </a:prstGeom>
              <a:blipFill rotWithShape="1">
                <a:blip r:embed="rId9"/>
                <a:stretch>
                  <a:fillRect l="-3187" b="-1519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Rectangle 110"/>
          <p:cNvSpPr/>
          <p:nvPr/>
        </p:nvSpPr>
        <p:spPr>
          <a:xfrm>
            <a:off x="2545026" y="3948629"/>
            <a:ext cx="284520" cy="263359"/>
          </a:xfrm>
          <a:prstGeom prst="rect">
            <a:avLst/>
          </a:prstGeom>
          <a:solidFill>
            <a:srgbClr val="00FF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228600" y="3200400"/>
            <a:ext cx="2461317" cy="799193"/>
            <a:chOff x="208973" y="3252375"/>
            <a:chExt cx="2461317" cy="799193"/>
          </a:xfrm>
        </p:grpSpPr>
        <p:sp>
          <p:nvSpPr>
            <p:cNvPr id="113" name="Freeform 112"/>
            <p:cNvSpPr/>
            <p:nvPr/>
          </p:nvSpPr>
          <p:spPr>
            <a:xfrm rot="479714">
              <a:off x="1260913" y="3727704"/>
              <a:ext cx="1409377" cy="273738"/>
            </a:xfrm>
            <a:custGeom>
              <a:avLst/>
              <a:gdLst>
                <a:gd name="connsiteX0" fmla="*/ 0 w 1531089"/>
                <a:gd name="connsiteY0" fmla="*/ 0 h 223766"/>
                <a:gd name="connsiteX1" fmla="*/ 574159 w 1531089"/>
                <a:gd name="connsiteY1" fmla="*/ 223283 h 223766"/>
                <a:gd name="connsiteX2" fmla="*/ 1265275 w 1531089"/>
                <a:gd name="connsiteY2" fmla="*/ 63795 h 223766"/>
                <a:gd name="connsiteX3" fmla="*/ 1531089 w 1531089"/>
                <a:gd name="connsiteY3" fmla="*/ 212651 h 22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31089" h="223766">
                  <a:moveTo>
                    <a:pt x="0" y="0"/>
                  </a:moveTo>
                  <a:cubicBezTo>
                    <a:pt x="181640" y="106325"/>
                    <a:pt x="363280" y="212651"/>
                    <a:pt x="574159" y="223283"/>
                  </a:cubicBezTo>
                  <a:cubicBezTo>
                    <a:pt x="785038" y="233916"/>
                    <a:pt x="1105787" y="65567"/>
                    <a:pt x="1265275" y="63795"/>
                  </a:cubicBezTo>
                  <a:cubicBezTo>
                    <a:pt x="1424763" y="62023"/>
                    <a:pt x="1477926" y="137337"/>
                    <a:pt x="1531089" y="21265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208973" y="3252375"/>
                  <a:ext cx="912429" cy="7991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059513"/>
                      </a:solidFill>
                    </a:rPr>
                    <a:t>voxel j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59513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59513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59513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solidFill>
                      <a:srgbClr val="059513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973" y="3252375"/>
                  <a:ext cx="912429" cy="79919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7383" t="-3053" r="-6711" b="-610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5" name="Straight Connector 114"/>
          <p:cNvCxnSpPr/>
          <p:nvPr/>
        </p:nvCxnSpPr>
        <p:spPr>
          <a:xfrm flipH="1">
            <a:off x="2707481" y="4085071"/>
            <a:ext cx="124205" cy="1321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1" name="Group 120"/>
          <p:cNvGrpSpPr/>
          <p:nvPr/>
        </p:nvGrpSpPr>
        <p:grpSpPr>
          <a:xfrm rot="21401279">
            <a:off x="31847" y="4289492"/>
            <a:ext cx="2728118" cy="1289300"/>
            <a:chOff x="-25399" y="4281280"/>
            <a:chExt cx="2728118" cy="12893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Rectangle 121"/>
                <p:cNvSpPr/>
                <p:nvPr/>
              </p:nvSpPr>
              <p:spPr>
                <a:xfrm>
                  <a:off x="-25399" y="4335242"/>
                  <a:ext cx="1194494" cy="12353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oMath>
                    </m:oMathPara>
                  </a14:m>
                  <a:endParaRPr lang="en-US" sz="2400" b="1" dirty="0" smtClean="0">
                    <a:solidFill>
                      <a:srgbClr val="FF0000"/>
                    </a:solidFill>
                  </a:endParaRPr>
                </a:p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Including </a:t>
                  </a:r>
                </a:p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weighting </a:t>
                  </a:r>
                </a:p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factor</a:t>
                  </a:r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2" name="Rectangle 1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5399" y="4335242"/>
                  <a:ext cx="1194494" cy="123533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962" b="-56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" name="Freeform 122"/>
            <p:cNvSpPr/>
            <p:nvPr/>
          </p:nvSpPr>
          <p:spPr>
            <a:xfrm rot="20512856">
              <a:off x="873440" y="4281280"/>
              <a:ext cx="1829279" cy="253084"/>
            </a:xfrm>
            <a:custGeom>
              <a:avLst/>
              <a:gdLst>
                <a:gd name="connsiteX0" fmla="*/ 0 w 1531089"/>
                <a:gd name="connsiteY0" fmla="*/ 0 h 223766"/>
                <a:gd name="connsiteX1" fmla="*/ 574159 w 1531089"/>
                <a:gd name="connsiteY1" fmla="*/ 223283 h 223766"/>
                <a:gd name="connsiteX2" fmla="*/ 1265275 w 1531089"/>
                <a:gd name="connsiteY2" fmla="*/ 63795 h 223766"/>
                <a:gd name="connsiteX3" fmla="*/ 1531089 w 1531089"/>
                <a:gd name="connsiteY3" fmla="*/ 212651 h 223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31089" h="223766">
                  <a:moveTo>
                    <a:pt x="0" y="0"/>
                  </a:moveTo>
                  <a:cubicBezTo>
                    <a:pt x="181640" y="106325"/>
                    <a:pt x="363280" y="212651"/>
                    <a:pt x="574159" y="223283"/>
                  </a:cubicBezTo>
                  <a:cubicBezTo>
                    <a:pt x="785038" y="233916"/>
                    <a:pt x="1105787" y="65567"/>
                    <a:pt x="1265275" y="63795"/>
                  </a:cubicBezTo>
                  <a:cubicBezTo>
                    <a:pt x="1424763" y="62023"/>
                    <a:pt x="1477926" y="137337"/>
                    <a:pt x="1531089" y="21265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4657381" y="1270684"/>
                <a:ext cx="4443076" cy="110754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3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  <m:r>
                            <a:rPr lang="en-US" sz="3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381" y="1270684"/>
                <a:ext cx="4443076" cy="110754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 flipH="1">
            <a:off x="2336800" y="4419214"/>
            <a:ext cx="193194" cy="21628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2559050" y="4254500"/>
            <a:ext cx="120650" cy="1397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2813050" y="3962400"/>
            <a:ext cx="114301" cy="1206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2933700" y="3733800"/>
            <a:ext cx="190502" cy="203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3124200" y="3516072"/>
            <a:ext cx="217230" cy="2113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3352800" y="3426131"/>
            <a:ext cx="69852" cy="727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3429001" y="3289300"/>
            <a:ext cx="120649" cy="127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3549650" y="3010453"/>
            <a:ext cx="236246" cy="27249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2279650" y="4647814"/>
            <a:ext cx="47144" cy="5118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2114550" y="4730750"/>
            <a:ext cx="133350" cy="1397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>
            <a:off x="1993900" y="4889500"/>
            <a:ext cx="107950" cy="1079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1879600" y="5016500"/>
            <a:ext cx="107950" cy="1079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09811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8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2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  <p:bldP spid="1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429250" y="2592675"/>
            <a:ext cx="504825" cy="1503075"/>
          </a:xfrm>
          <a:prstGeom prst="roundRect">
            <a:avLst/>
          </a:prstGeom>
          <a:solidFill>
            <a:srgbClr val="0000FF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 rot="16200000">
            <a:off x="6339549" y="2638544"/>
            <a:ext cx="1583494" cy="1434607"/>
          </a:xfrm>
          <a:prstGeom prst="roundRect">
            <a:avLst/>
          </a:prstGeom>
          <a:solidFill>
            <a:srgbClr val="FF0000">
              <a:alpha val="68000"/>
            </a:srgb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8020050" y="2540195"/>
            <a:ext cx="381000" cy="1603105"/>
          </a:xfrm>
          <a:prstGeom prst="roundRect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844816" y="5349529"/>
            <a:ext cx="4222984" cy="709556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1522289" y="2363640"/>
            <a:ext cx="2144171" cy="2055574"/>
          </a:xfrm>
          <a:custGeom>
            <a:avLst/>
            <a:gdLst>
              <a:gd name="connsiteX0" fmla="*/ 256042 w 2553369"/>
              <a:gd name="connsiteY0" fmla="*/ 871589 h 2718699"/>
              <a:gd name="connsiteX1" fmla="*/ 768106 w 2553369"/>
              <a:gd name="connsiteY1" fmla="*/ 432677 h 2718699"/>
              <a:gd name="connsiteX2" fmla="*/ 896122 w 2553369"/>
              <a:gd name="connsiteY2" fmla="*/ 48629 h 2718699"/>
              <a:gd name="connsiteX3" fmla="*/ 1252738 w 2553369"/>
              <a:gd name="connsiteY3" fmla="*/ 30341 h 2718699"/>
              <a:gd name="connsiteX4" fmla="*/ 1874530 w 2553369"/>
              <a:gd name="connsiteY4" fmla="*/ 277229 h 2718699"/>
              <a:gd name="connsiteX5" fmla="*/ 1828810 w 2553369"/>
              <a:gd name="connsiteY5" fmla="*/ 487541 h 2718699"/>
              <a:gd name="connsiteX6" fmla="*/ 2039122 w 2553369"/>
              <a:gd name="connsiteY6" fmla="*/ 789293 h 2718699"/>
              <a:gd name="connsiteX7" fmla="*/ 2029978 w 2553369"/>
              <a:gd name="connsiteY7" fmla="*/ 1127621 h 2718699"/>
              <a:gd name="connsiteX8" fmla="*/ 2414026 w 2553369"/>
              <a:gd name="connsiteY8" fmla="*/ 1557389 h 2718699"/>
              <a:gd name="connsiteX9" fmla="*/ 2532898 w 2553369"/>
              <a:gd name="connsiteY9" fmla="*/ 2362061 h 2718699"/>
              <a:gd name="connsiteX10" fmla="*/ 2029978 w 2553369"/>
              <a:gd name="connsiteY10" fmla="*/ 2718677 h 2718699"/>
              <a:gd name="connsiteX11" fmla="*/ 1645930 w 2553369"/>
              <a:gd name="connsiteY11" fmla="*/ 2380349 h 2718699"/>
              <a:gd name="connsiteX12" fmla="*/ 950986 w 2553369"/>
              <a:gd name="connsiteY12" fmla="*/ 2480933 h 2718699"/>
              <a:gd name="connsiteX13" fmla="*/ 484642 w 2553369"/>
              <a:gd name="connsiteY13" fmla="*/ 2462645 h 2718699"/>
              <a:gd name="connsiteX14" fmla="*/ 246898 w 2553369"/>
              <a:gd name="connsiteY14" fmla="*/ 1639685 h 2718699"/>
              <a:gd name="connsiteX15" fmla="*/ 10 w 2553369"/>
              <a:gd name="connsiteY15" fmla="*/ 1209917 h 2718699"/>
              <a:gd name="connsiteX16" fmla="*/ 256042 w 2553369"/>
              <a:gd name="connsiteY16" fmla="*/ 871589 h 2718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553369" h="2718699">
                <a:moveTo>
                  <a:pt x="256042" y="871589"/>
                </a:moveTo>
                <a:cubicBezTo>
                  <a:pt x="384058" y="742049"/>
                  <a:pt x="661426" y="569837"/>
                  <a:pt x="768106" y="432677"/>
                </a:cubicBezTo>
                <a:cubicBezTo>
                  <a:pt x="874786" y="295517"/>
                  <a:pt x="815350" y="115685"/>
                  <a:pt x="896122" y="48629"/>
                </a:cubicBezTo>
                <a:cubicBezTo>
                  <a:pt x="976894" y="-18427"/>
                  <a:pt x="1089670" y="-7759"/>
                  <a:pt x="1252738" y="30341"/>
                </a:cubicBezTo>
                <a:cubicBezTo>
                  <a:pt x="1415806" y="68441"/>
                  <a:pt x="1778518" y="201029"/>
                  <a:pt x="1874530" y="277229"/>
                </a:cubicBezTo>
                <a:cubicBezTo>
                  <a:pt x="1970542" y="353429"/>
                  <a:pt x="1801378" y="402197"/>
                  <a:pt x="1828810" y="487541"/>
                </a:cubicBezTo>
                <a:cubicBezTo>
                  <a:pt x="1856242" y="572885"/>
                  <a:pt x="2005594" y="682613"/>
                  <a:pt x="2039122" y="789293"/>
                </a:cubicBezTo>
                <a:cubicBezTo>
                  <a:pt x="2072650" y="895973"/>
                  <a:pt x="1967494" y="999605"/>
                  <a:pt x="2029978" y="1127621"/>
                </a:cubicBezTo>
                <a:cubicBezTo>
                  <a:pt x="2092462" y="1255637"/>
                  <a:pt x="2330206" y="1351649"/>
                  <a:pt x="2414026" y="1557389"/>
                </a:cubicBezTo>
                <a:cubicBezTo>
                  <a:pt x="2497846" y="1763129"/>
                  <a:pt x="2596906" y="2168513"/>
                  <a:pt x="2532898" y="2362061"/>
                </a:cubicBezTo>
                <a:cubicBezTo>
                  <a:pt x="2468890" y="2555609"/>
                  <a:pt x="2177806" y="2715629"/>
                  <a:pt x="2029978" y="2718677"/>
                </a:cubicBezTo>
                <a:cubicBezTo>
                  <a:pt x="1882150" y="2721725"/>
                  <a:pt x="1825762" y="2419973"/>
                  <a:pt x="1645930" y="2380349"/>
                </a:cubicBezTo>
                <a:cubicBezTo>
                  <a:pt x="1466098" y="2340725"/>
                  <a:pt x="1144534" y="2467217"/>
                  <a:pt x="950986" y="2480933"/>
                </a:cubicBezTo>
                <a:cubicBezTo>
                  <a:pt x="757438" y="2494649"/>
                  <a:pt x="601990" y="2602853"/>
                  <a:pt x="484642" y="2462645"/>
                </a:cubicBezTo>
                <a:cubicBezTo>
                  <a:pt x="367294" y="2322437"/>
                  <a:pt x="327670" y="1848473"/>
                  <a:pt x="246898" y="1639685"/>
                </a:cubicBezTo>
                <a:cubicBezTo>
                  <a:pt x="166126" y="1430897"/>
                  <a:pt x="-1514" y="1337933"/>
                  <a:pt x="10" y="1209917"/>
                </a:cubicBezTo>
                <a:cubicBezTo>
                  <a:pt x="1534" y="1081901"/>
                  <a:pt x="128026" y="1001129"/>
                  <a:pt x="256042" y="871589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5" descr="C:\Users\amarina\AppData\Local\Microsoft\Windows\Temporary Internet Files\Content.IE5\6DDAFI3Y\MC900188477[1].wmf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8203"/>
          <a:stretch/>
        </p:blipFill>
        <p:spPr bwMode="auto">
          <a:xfrm>
            <a:off x="1759951" y="1703260"/>
            <a:ext cx="3271165" cy="1353141"/>
          </a:xfrm>
          <a:prstGeom prst="rect">
            <a:avLst/>
          </a:prstGeom>
          <a:noFill/>
          <a:scene3d>
            <a:camera prst="isometricOffAxis2Left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1635279" y="2781711"/>
            <a:ext cx="1492625" cy="549384"/>
          </a:xfrm>
          <a:prstGeom prst="ellipse">
            <a:avLst/>
          </a:prstGeom>
          <a:gradFill flip="none" rotWithShape="1">
            <a:gsLst>
              <a:gs pos="0">
                <a:srgbClr val="7D8496">
                  <a:lumMod val="64000"/>
                </a:srgbClr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03187" y="3410743"/>
            <a:ext cx="508185" cy="801245"/>
          </a:xfrm>
          <a:prstGeom prst="ellipse">
            <a:avLst/>
          </a:prstGeom>
          <a:gradFill flip="none" rotWithShape="1">
            <a:gsLst>
              <a:gs pos="0">
                <a:srgbClr val="7D8496">
                  <a:lumMod val="71000"/>
                </a:srgbClr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863577" y="3507002"/>
            <a:ext cx="833826" cy="638553"/>
          </a:xfrm>
          <a:prstGeom prst="ellipse">
            <a:avLst/>
          </a:prstGeom>
          <a:gradFill flip="none" rotWithShape="1">
            <a:gsLst>
              <a:gs pos="0">
                <a:srgbClr val="7D8496">
                  <a:lumMod val="76000"/>
                </a:srgbClr>
              </a:gs>
              <a:gs pos="53000">
                <a:schemeClr val="bg1">
                  <a:lumMod val="6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35284" y="2634845"/>
            <a:ext cx="2875141" cy="2590170"/>
            <a:chOff x="5302401" y="1414697"/>
            <a:chExt cx="3616952" cy="3544646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075868" y="1444306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>
              <a:off x="7137950" y="-59270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973199" y="1414698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6361826" y="1414697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7433797" y="1414702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802648" y="1414701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8174111" y="1414700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6727448" y="1417638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>
              <a:off x="7122652" y="214421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>
              <a:off x="7134961" y="552127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6200000">
              <a:off x="7152694" y="863488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>
              <a:off x="7122652" y="1144050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>
              <a:off x="7134961" y="1455090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16200000">
              <a:off x="7121607" y="1815498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>
              <a:off x="7092279" y="2117340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16200000">
              <a:off x="7161835" y="2401566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>
              <a:off x="7059920" y="2729952"/>
              <a:ext cx="0" cy="35150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1697456" y="2929018"/>
            <a:ext cx="1430726" cy="890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Turbulence Statistics Field</a:t>
            </a:r>
            <a:endParaRPr lang="en-US" sz="1600" b="1" dirty="0">
              <a:solidFill>
                <a:prstClr val="black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280490" y="3426235"/>
          <a:ext cx="1154653" cy="38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3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490" y="3426235"/>
                        <a:ext cx="1154653" cy="38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 rot="3277420">
            <a:off x="529666" y="1124159"/>
            <a:ext cx="2836554" cy="3895886"/>
            <a:chOff x="1734209" y="1485652"/>
            <a:chExt cx="3881822" cy="4901058"/>
          </a:xfrm>
        </p:grpSpPr>
        <p:grpSp>
          <p:nvGrpSpPr>
            <p:cNvPr id="67" name="Group 66"/>
            <p:cNvGrpSpPr/>
            <p:nvPr/>
          </p:nvGrpSpPr>
          <p:grpSpPr>
            <a:xfrm rot="327230">
              <a:off x="4084912" y="5618614"/>
              <a:ext cx="342928" cy="768096"/>
              <a:chOff x="2212848" y="5129784"/>
              <a:chExt cx="342928" cy="768096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rapezoid 71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34209" y="1485652"/>
              <a:ext cx="3881822" cy="4493060"/>
              <a:chOff x="1734209" y="1485652"/>
              <a:chExt cx="3881822" cy="4493060"/>
            </a:xfrm>
          </p:grpSpPr>
          <p:cxnSp>
            <p:nvCxnSpPr>
              <p:cNvPr id="69" name="Straight Connector 68"/>
              <p:cNvCxnSpPr>
                <a:stCxn id="72" idx="2"/>
              </p:cNvCxnSpPr>
              <p:nvPr/>
            </p:nvCxnSpPr>
            <p:spPr>
              <a:xfrm rot="18322580" flipV="1">
                <a:off x="2475600" y="2116935"/>
                <a:ext cx="1947941" cy="3430723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8322580" flipV="1">
                <a:off x="3273447" y="3636127"/>
                <a:ext cx="4493060" cy="192109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Group 17"/>
          <p:cNvGrpSpPr/>
          <p:nvPr/>
        </p:nvGrpSpPr>
        <p:grpSpPr>
          <a:xfrm rot="4018193">
            <a:off x="538433" y="1698056"/>
            <a:ext cx="2878982" cy="3451155"/>
            <a:chOff x="1876002" y="1872888"/>
            <a:chExt cx="3939885" cy="4341583"/>
          </a:xfrm>
        </p:grpSpPr>
        <p:grpSp>
          <p:nvGrpSpPr>
            <p:cNvPr id="61" name="Group 60"/>
            <p:cNvGrpSpPr/>
            <p:nvPr/>
          </p:nvGrpSpPr>
          <p:grpSpPr>
            <a:xfrm rot="816955">
              <a:off x="3217468" y="5446375"/>
              <a:ext cx="342928" cy="768096"/>
              <a:chOff x="2212848" y="5129784"/>
              <a:chExt cx="342928" cy="768096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Trapezoid 65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1876002" y="1872888"/>
              <a:ext cx="3939885" cy="4059974"/>
              <a:chOff x="1876002" y="1872888"/>
              <a:chExt cx="3939885" cy="4059974"/>
            </a:xfrm>
          </p:grpSpPr>
          <p:cxnSp>
            <p:nvCxnSpPr>
              <p:cNvPr id="63" name="Straight Connector 62"/>
              <p:cNvCxnSpPr>
                <a:stCxn id="66" idx="2"/>
              </p:cNvCxnSpPr>
              <p:nvPr/>
            </p:nvCxnSpPr>
            <p:spPr>
              <a:xfrm rot="17581807" flipV="1">
                <a:off x="1409747" y="2339143"/>
                <a:ext cx="3257317" cy="2324808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66" idx="2"/>
              </p:cNvCxnSpPr>
              <p:nvPr/>
            </p:nvCxnSpPr>
            <p:spPr>
              <a:xfrm rot="17581807">
                <a:off x="3108878" y="3225854"/>
                <a:ext cx="3732155" cy="168186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18"/>
          <p:cNvGrpSpPr/>
          <p:nvPr/>
        </p:nvGrpSpPr>
        <p:grpSpPr>
          <a:xfrm rot="4112714">
            <a:off x="675195" y="1347647"/>
            <a:ext cx="3166566" cy="3583426"/>
            <a:chOff x="1570724" y="1438307"/>
            <a:chExt cx="4333443" cy="4507981"/>
          </a:xfrm>
        </p:grpSpPr>
        <p:grpSp>
          <p:nvGrpSpPr>
            <p:cNvPr id="55" name="Group 54"/>
            <p:cNvGrpSpPr/>
            <p:nvPr/>
          </p:nvGrpSpPr>
          <p:grpSpPr>
            <a:xfrm rot="1254772">
              <a:off x="2434391" y="5178192"/>
              <a:ext cx="342928" cy="768096"/>
              <a:chOff x="2212848" y="5129784"/>
              <a:chExt cx="342928" cy="768096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Trapezoid 59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570724" y="1438307"/>
              <a:ext cx="4333443" cy="4362527"/>
              <a:chOff x="1570724" y="1438307"/>
              <a:chExt cx="4333443" cy="4362527"/>
            </a:xfrm>
          </p:grpSpPr>
          <p:cxnSp>
            <p:nvCxnSpPr>
              <p:cNvPr id="57" name="Straight Connector 56"/>
              <p:cNvCxnSpPr>
                <a:stCxn id="60" idx="2"/>
              </p:cNvCxnSpPr>
              <p:nvPr/>
            </p:nvCxnSpPr>
            <p:spPr>
              <a:xfrm rot="17487286" flipV="1">
                <a:off x="738405" y="2270626"/>
                <a:ext cx="3541570" cy="187693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60" idx="2"/>
              </p:cNvCxnSpPr>
              <p:nvPr/>
            </p:nvCxnSpPr>
            <p:spPr>
              <a:xfrm rot="17487286">
                <a:off x="2893461" y="2790128"/>
                <a:ext cx="3378475" cy="2642937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 rot="4282880">
            <a:off x="993372" y="1243237"/>
            <a:ext cx="3283954" cy="3693081"/>
            <a:chOff x="1745951" y="957201"/>
            <a:chExt cx="4494089" cy="4645927"/>
          </a:xfrm>
        </p:grpSpPr>
        <p:grpSp>
          <p:nvGrpSpPr>
            <p:cNvPr id="49" name="Group 48"/>
            <p:cNvGrpSpPr/>
            <p:nvPr/>
          </p:nvGrpSpPr>
          <p:grpSpPr>
            <a:xfrm rot="2248724">
              <a:off x="1745951" y="4835032"/>
              <a:ext cx="342928" cy="768096"/>
              <a:chOff x="2212848" y="5129784"/>
              <a:chExt cx="342928" cy="768096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rapezoid 53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2252399" y="957201"/>
              <a:ext cx="3987641" cy="4623282"/>
              <a:chOff x="2252399" y="957201"/>
              <a:chExt cx="3987641" cy="4623282"/>
            </a:xfrm>
          </p:grpSpPr>
          <p:cxnSp>
            <p:nvCxnSpPr>
              <p:cNvPr id="51" name="Straight Connector 50"/>
              <p:cNvCxnSpPr>
                <a:stCxn id="54" idx="2"/>
              </p:cNvCxnSpPr>
              <p:nvPr/>
            </p:nvCxnSpPr>
            <p:spPr>
              <a:xfrm rot="17317120" flipV="1">
                <a:off x="537444" y="2672156"/>
                <a:ext cx="3969612" cy="53970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54" idx="2"/>
              </p:cNvCxnSpPr>
              <p:nvPr/>
            </p:nvCxnSpPr>
            <p:spPr>
              <a:xfrm rot="17317120">
                <a:off x="2833476" y="2173918"/>
                <a:ext cx="3118524" cy="3694605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 rot="3440239">
            <a:off x="624624" y="1452972"/>
            <a:ext cx="3125347" cy="3931337"/>
            <a:chOff x="2058198" y="1418422"/>
            <a:chExt cx="4277035" cy="4945655"/>
          </a:xfrm>
        </p:grpSpPr>
        <p:grpSp>
          <p:nvGrpSpPr>
            <p:cNvPr id="43" name="Group 42"/>
            <p:cNvGrpSpPr/>
            <p:nvPr/>
          </p:nvGrpSpPr>
          <p:grpSpPr>
            <a:xfrm rot="21303443">
              <a:off x="4983277" y="5595981"/>
              <a:ext cx="342928" cy="768096"/>
              <a:chOff x="2212848" y="5129784"/>
              <a:chExt cx="342928" cy="768096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Trapezoid 47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2058198" y="1418422"/>
              <a:ext cx="4277035" cy="4169513"/>
              <a:chOff x="2058198" y="1418422"/>
              <a:chExt cx="4277035" cy="4169513"/>
            </a:xfrm>
          </p:grpSpPr>
          <p:cxnSp>
            <p:nvCxnSpPr>
              <p:cNvPr id="45" name="Straight Connector 44"/>
              <p:cNvCxnSpPr>
                <a:stCxn id="48" idx="2"/>
              </p:cNvCxnSpPr>
              <p:nvPr/>
            </p:nvCxnSpPr>
            <p:spPr>
              <a:xfrm rot="18159761" flipV="1">
                <a:off x="3162032" y="2029793"/>
                <a:ext cx="1569386" cy="3777054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18159761" flipV="1">
                <a:off x="3689606" y="2942308"/>
                <a:ext cx="4169513" cy="112174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21"/>
          <p:cNvGrpSpPr/>
          <p:nvPr/>
        </p:nvGrpSpPr>
        <p:grpSpPr>
          <a:xfrm rot="3499691">
            <a:off x="453797" y="1980367"/>
            <a:ext cx="3569419" cy="3456973"/>
            <a:chOff x="2007817" y="1817179"/>
            <a:chExt cx="4884747" cy="4348902"/>
          </a:xfrm>
        </p:grpSpPr>
        <p:grpSp>
          <p:nvGrpSpPr>
            <p:cNvPr id="37" name="Group 36"/>
            <p:cNvGrpSpPr/>
            <p:nvPr/>
          </p:nvGrpSpPr>
          <p:grpSpPr>
            <a:xfrm rot="20402563">
              <a:off x="5849408" y="5397985"/>
              <a:ext cx="342928" cy="768096"/>
              <a:chOff x="2212848" y="5129784"/>
              <a:chExt cx="342928" cy="768096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Trapezoid 41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2007817" y="1817179"/>
              <a:ext cx="4884747" cy="3503489"/>
              <a:chOff x="2007817" y="1817179"/>
              <a:chExt cx="4884747" cy="3503489"/>
            </a:xfrm>
          </p:grpSpPr>
          <p:cxnSp>
            <p:nvCxnSpPr>
              <p:cNvPr id="39" name="Straight Connector 38"/>
              <p:cNvCxnSpPr>
                <a:stCxn id="42" idx="2"/>
              </p:cNvCxnSpPr>
              <p:nvPr/>
            </p:nvCxnSpPr>
            <p:spPr>
              <a:xfrm rot="18100309" flipV="1">
                <a:off x="3764302" y="1629699"/>
                <a:ext cx="938960" cy="4451930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8100309" flipV="1">
                <a:off x="4411296" y="2839401"/>
                <a:ext cx="3503489" cy="1459046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Group 22"/>
          <p:cNvGrpSpPr/>
          <p:nvPr/>
        </p:nvGrpSpPr>
        <p:grpSpPr>
          <a:xfrm rot="2708891">
            <a:off x="496144" y="2017778"/>
            <a:ext cx="4198267" cy="3540183"/>
            <a:chOff x="2249107" y="1360186"/>
            <a:chExt cx="5745326" cy="4453580"/>
          </a:xfrm>
        </p:grpSpPr>
        <p:grpSp>
          <p:nvGrpSpPr>
            <p:cNvPr id="31" name="Group 30"/>
            <p:cNvGrpSpPr/>
            <p:nvPr/>
          </p:nvGrpSpPr>
          <p:grpSpPr>
            <a:xfrm rot="19829160">
              <a:off x="6498279" y="5045670"/>
              <a:ext cx="342928" cy="768096"/>
              <a:chOff x="2212848" y="5129784"/>
              <a:chExt cx="342928" cy="768096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Trapezoid 35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2249107" y="1360186"/>
              <a:ext cx="5745326" cy="3147727"/>
              <a:chOff x="2249107" y="1360186"/>
              <a:chExt cx="5745326" cy="3147727"/>
            </a:xfrm>
          </p:grpSpPr>
          <p:cxnSp>
            <p:nvCxnSpPr>
              <p:cNvPr id="33" name="Straight Connector 32"/>
              <p:cNvCxnSpPr>
                <a:stCxn id="36" idx="2"/>
              </p:cNvCxnSpPr>
              <p:nvPr/>
            </p:nvCxnSpPr>
            <p:spPr>
              <a:xfrm rot="18891109" flipH="1" flipV="1">
                <a:off x="4157979" y="1447622"/>
                <a:ext cx="796821" cy="4614565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8891109" flipV="1">
                <a:off x="5007370" y="1520850"/>
                <a:ext cx="3147727" cy="2826399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Group 23"/>
          <p:cNvGrpSpPr/>
          <p:nvPr/>
        </p:nvGrpSpPr>
        <p:grpSpPr>
          <a:xfrm rot="2741659">
            <a:off x="962336" y="2279375"/>
            <a:ext cx="4089657" cy="3042877"/>
            <a:chOff x="2744711" y="1563701"/>
            <a:chExt cx="5596693" cy="3827965"/>
          </a:xfrm>
        </p:grpSpPr>
        <p:grpSp>
          <p:nvGrpSpPr>
            <p:cNvPr id="25" name="Group 24"/>
            <p:cNvGrpSpPr/>
            <p:nvPr/>
          </p:nvGrpSpPr>
          <p:grpSpPr>
            <a:xfrm rot="18975202">
              <a:off x="7150101" y="4623570"/>
              <a:ext cx="342928" cy="768096"/>
              <a:chOff x="2212848" y="5129784"/>
              <a:chExt cx="342928" cy="768096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2212848" y="5322451"/>
                <a:ext cx="342928" cy="5754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Trapezoid 29"/>
              <p:cNvSpPr/>
              <p:nvPr/>
            </p:nvSpPr>
            <p:spPr>
              <a:xfrm rot="10800000">
                <a:off x="2267712" y="5129784"/>
                <a:ext cx="216056" cy="192667"/>
              </a:xfrm>
              <a:prstGeom prst="trapezoid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2744711" y="1563701"/>
              <a:ext cx="5596693" cy="2760657"/>
              <a:chOff x="2744711" y="1563701"/>
              <a:chExt cx="5596693" cy="2760657"/>
            </a:xfrm>
          </p:grpSpPr>
          <p:cxnSp>
            <p:nvCxnSpPr>
              <p:cNvPr id="27" name="Straight Connector 26"/>
              <p:cNvCxnSpPr>
                <a:stCxn id="30" idx="2"/>
              </p:cNvCxnSpPr>
              <p:nvPr/>
            </p:nvCxnSpPr>
            <p:spPr>
              <a:xfrm rot="18858341" flipH="1" flipV="1">
                <a:off x="4310582" y="1417488"/>
                <a:ext cx="1340999" cy="4472741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8858341" flipV="1">
                <a:off x="5544118" y="1162435"/>
                <a:ext cx="2396020" cy="3198552"/>
              </a:xfrm>
              <a:prstGeom prst="line">
                <a:avLst/>
              </a:prstGeom>
              <a:ln>
                <a:prstDash val="lg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5278438" y="2438400"/>
          <a:ext cx="3273425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4" name="Equation" r:id="rId8" imgW="1485720" imgH="711000" progId="Equation.DSMT4">
                  <p:embed/>
                </p:oleObj>
              </mc:Choice>
              <mc:Fallback>
                <p:oleObj name="Equation" r:id="rId8" imgW="1485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438400"/>
                        <a:ext cx="3273425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63938" y="1454889"/>
            <a:ext cx="4020597" cy="42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Partition of space into voxels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74468"/>
              </p:ext>
            </p:extLst>
          </p:nvPr>
        </p:nvGraphicFramePr>
        <p:xfrm>
          <a:off x="5050086" y="4008164"/>
          <a:ext cx="3547597" cy="101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5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086" y="4008164"/>
                        <a:ext cx="3547597" cy="1017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4919355" y="5295087"/>
          <a:ext cx="4040261" cy="80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6" name="Equation" r:id="rId12" imgW="2095200" imgH="355320" progId="Equation.DSMT4">
                  <p:embed/>
                </p:oleObj>
              </mc:Choice>
              <mc:Fallback>
                <p:oleObj name="Equation" r:id="rId12" imgW="2095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355" y="5295087"/>
                        <a:ext cx="4040261" cy="80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4831543" y="1295400"/>
            <a:ext cx="16651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measured pixel shift variance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7440317" y="1600200"/>
            <a:ext cx="17036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59513"/>
                </a:solidFill>
                <a:latin typeface="arial" panose="020B0604020202020204" pitchFamily="34" charset="0"/>
              </a:rPr>
              <a:t>t</a:t>
            </a:r>
            <a:r>
              <a:rPr lang="en-US" sz="2400" dirty="0" smtClean="0">
                <a:solidFill>
                  <a:srgbClr val="059513"/>
                </a:solidFill>
                <a:latin typeface="arial" panose="020B0604020202020204" pitchFamily="34" charset="0"/>
              </a:rPr>
              <a:t>urbulence strength</a:t>
            </a:r>
            <a:endParaRPr lang="en-US" sz="2400" dirty="0">
              <a:solidFill>
                <a:srgbClr val="059513"/>
              </a:solidFill>
            </a:endParaRPr>
          </a:p>
        </p:txBody>
      </p:sp>
      <p:sp>
        <p:nvSpPr>
          <p:cNvPr id="101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98984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stimating Turbulence Strength</a:t>
            </a:r>
            <a:endParaRPr lang="en-US" sz="4000" dirty="0"/>
          </a:p>
        </p:txBody>
      </p:sp>
      <p:sp>
        <p:nvSpPr>
          <p:cNvPr id="102" name="Rectangle 101"/>
          <p:cNvSpPr/>
          <p:nvPr/>
        </p:nvSpPr>
        <p:spPr>
          <a:xfrm>
            <a:off x="75667" y="6515544"/>
            <a:ext cx="49554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76200" y="5210880"/>
            <a:ext cx="1363325" cy="1418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Measure</a:t>
            </a:r>
          </a:p>
          <a:p>
            <a:r>
              <a:rPr lang="en-US" sz="2000" dirty="0" smtClean="0">
                <a:solidFill>
                  <a:prstClr val="black"/>
                </a:solidFill>
              </a:rPr>
              <a:t>Pixel Shift Variance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8725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2160000"/>
          </a:xfrm>
        </p:spPr>
        <p:txBody>
          <a:bodyPr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2160000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7" name="Picture 2" descr="D:\Dropbox\Technion\Turbulence\Documentation\4ECCV2014\photo_setu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4876800" cy="36576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457200" y="44624"/>
            <a:ext cx="8229600" cy="9989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dirty="0" smtClean="0">
                <a:solidFill>
                  <a:srgbClr val="FFFF00"/>
                </a:solidFill>
              </a:rPr>
              <a:t>Experiments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9224" name="Picture 8" descr="D:\Dropbox\Technion\Turbulence\Cn2_Tomography\data5 - outdoor\Images4sfm\3-Lotem\DSC_5380_1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133" y="3429000"/>
            <a:ext cx="5774267" cy="32480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10200" y="2083087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indoors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43000" y="6092250"/>
            <a:ext cx="1960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Outdoors 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-6085"/>
            <a:ext cx="48670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28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" descr="D:\Dropbox\Technion\Turbulence\Documentation\4ECCV2014\photo_setup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539740"/>
            <a:ext cx="3456384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D:\Dropbox\Technion\Turbulence\Documentation\4ECCV2014\photo_setup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4411" t="24465" r="31179" b="49323"/>
          <a:stretch/>
        </p:blipFill>
        <p:spPr bwMode="auto">
          <a:xfrm>
            <a:off x="1418461" y="2173749"/>
            <a:ext cx="1189364" cy="67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37292" y="0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Indoor Lab Experiment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671141" y="1886062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031181" y="2115883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319213" y="1954060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1671141" y="2281541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391221" y="2302987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30981" y="1465360"/>
            <a:ext cx="3492359" cy="2722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2299372" y="1307001"/>
            <a:ext cx="1368152" cy="36519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hot stov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8214" y="4202668"/>
            <a:ext cx="201715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Experimental Setup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51467" y="7620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2299372" y="1309076"/>
            <a:ext cx="1368152" cy="36519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stove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2391221" y="4419600"/>
            <a:ext cx="4567462" cy="2264229"/>
            <a:chOff x="30103538" y="27876901"/>
            <a:chExt cx="11206346" cy="5476928"/>
          </a:xfrm>
        </p:grpSpPr>
        <p:pic>
          <p:nvPicPr>
            <p:cNvPr id="79" name="Picture 78" descr="D:\Dropbox\Technion\Turbulence\Cn2_Tomography\data2\var_images\Image\Image\C1.pn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25" b="17673"/>
            <a:stretch/>
          </p:blipFill>
          <p:spPr bwMode="auto">
            <a:xfrm>
              <a:off x="30103538" y="27876901"/>
              <a:ext cx="5402001" cy="18365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" name="Picture 19" descr="D:\Dropbox\Technion\Turbulence\Cn2_Tomography\data2\var_images\01__Exp1_DenseSTD.png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82" t="28044" r="9131" b="40559"/>
            <a:stretch/>
          </p:blipFill>
          <p:spPr bwMode="auto">
            <a:xfrm>
              <a:off x="30108899" y="29800879"/>
              <a:ext cx="5396639" cy="15599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" name="Rounded Rectangle 80"/>
            <p:cNvSpPr/>
            <p:nvPr/>
          </p:nvSpPr>
          <p:spPr>
            <a:xfrm>
              <a:off x="34770475" y="29405250"/>
              <a:ext cx="693844" cy="662538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prstClr val="white"/>
                  </a:solidFill>
                </a:rPr>
                <a:t>1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  <p:pic>
          <p:nvPicPr>
            <p:cNvPr id="82" name="Picture 21" descr="D:\Dropbox\Technion\Turbulence\Cn2_Tomography\data2\var_images\03__Exp1_DenseSTD.pn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8" t="34553" r="9315" b="34049"/>
            <a:stretch/>
          </p:blipFill>
          <p:spPr bwMode="auto">
            <a:xfrm>
              <a:off x="35913245" y="27908822"/>
              <a:ext cx="5396639" cy="1701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Rounded Rectangle 82"/>
            <p:cNvSpPr/>
            <p:nvPr/>
          </p:nvSpPr>
          <p:spPr>
            <a:xfrm>
              <a:off x="40544748" y="27946958"/>
              <a:ext cx="693844" cy="722651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prstClr val="white"/>
                  </a:solidFill>
                </a:rPr>
                <a:t>3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  <p:pic>
          <p:nvPicPr>
            <p:cNvPr id="84" name="Picture 23" descr="D:\Dropbox\Technion\Turbulence\Cn2_Tomography\data2\var_images\05__Exp1_DenseSTD.png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65" t="38140" r="9801" b="30464"/>
            <a:stretch/>
          </p:blipFill>
          <p:spPr bwMode="auto">
            <a:xfrm>
              <a:off x="35951651" y="29736519"/>
              <a:ext cx="5358233" cy="16930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" name="Rounded Rectangle 84"/>
            <p:cNvSpPr/>
            <p:nvPr/>
          </p:nvSpPr>
          <p:spPr>
            <a:xfrm>
              <a:off x="40567582" y="29774564"/>
              <a:ext cx="693844" cy="719040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prstClr val="white"/>
                  </a:solidFill>
                </a:rPr>
                <a:t>5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  <p:pic>
          <p:nvPicPr>
            <p:cNvPr id="86" name="Picture 24" descr="D:\Dropbox\Technion\Turbulence\Cn2_Tomography\data2\var_images\06__Exp1_DenseSTD.png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39" t="40662" r="9238" b="28065"/>
            <a:stretch/>
          </p:blipFill>
          <p:spPr bwMode="auto">
            <a:xfrm>
              <a:off x="35896002" y="31585224"/>
              <a:ext cx="5400774" cy="1667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" name="Rounded Rectangle 86"/>
            <p:cNvSpPr/>
            <p:nvPr/>
          </p:nvSpPr>
          <p:spPr>
            <a:xfrm>
              <a:off x="40515663" y="31616270"/>
              <a:ext cx="696746" cy="711072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prstClr val="white"/>
                  </a:solidFill>
                </a:rPr>
                <a:t>6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  <p:pic>
          <p:nvPicPr>
            <p:cNvPr id="88" name="Picture 26" descr="D:\Dropbox\Technion\Turbulence\Cn2_Tomography\data2\var_images\08__Exp1_DenseSTD.png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40" t="34217" r="9939" b="34034"/>
            <a:stretch/>
          </p:blipFill>
          <p:spPr bwMode="auto">
            <a:xfrm>
              <a:off x="30116722" y="31528675"/>
              <a:ext cx="5359739" cy="1825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" name="Rounded Rectangle 88"/>
            <p:cNvSpPr/>
            <p:nvPr/>
          </p:nvSpPr>
          <p:spPr>
            <a:xfrm>
              <a:off x="34778685" y="31448494"/>
              <a:ext cx="697776" cy="766554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prstClr val="white"/>
                  </a:solidFill>
                </a:rPr>
                <a:t>8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588968" y="5354946"/>
            <a:ext cx="171040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Variance Images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31" name="lab_exp_views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4114800" y="1489599"/>
            <a:ext cx="4801083" cy="26985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383532" y="877782"/>
            <a:ext cx="42114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t Robotics </a:t>
            </a:r>
            <a:r>
              <a:rPr lang="en-US" dirty="0"/>
              <a:t>Institute at Carnegie Mellon</a:t>
            </a:r>
            <a:endParaRPr lang="he-IL" dirty="0"/>
          </a:p>
        </p:txBody>
      </p:sp>
      <p:sp>
        <p:nvSpPr>
          <p:cNvPr id="32" name="Rectangle 31"/>
          <p:cNvSpPr/>
          <p:nvPr/>
        </p:nvSpPr>
        <p:spPr>
          <a:xfrm>
            <a:off x="5572398" y="6581001"/>
            <a:ext cx="48670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540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4037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repeatCount="indefinite" fill="hold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</p:childTnLst>
        </p:cTn>
      </p:par>
    </p:tnLst>
    <p:bldLst>
      <p:bldP spid="41" grpId="0" animBg="1"/>
      <p:bldP spid="9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" descr="D:\Dropbox\Technion\Turbulence\Documentation\4ECCV2014\photo_setu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299540"/>
            <a:ext cx="3456384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D:\Dropbox\Technion\Turbulence\Documentation\4ECCV2014\photo_setup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4411" t="24465" r="31179" b="49323"/>
          <a:stretch/>
        </p:blipFill>
        <p:spPr bwMode="auto">
          <a:xfrm>
            <a:off x="1418461" y="1933549"/>
            <a:ext cx="1189364" cy="67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Indoor </a:t>
            </a:r>
            <a:r>
              <a:rPr lang="en-US" smtClean="0"/>
              <a:t>Lab Experiment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671141" y="1645862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031181" y="1875683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319213" y="1713860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1671141" y="2041341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391221" y="2062787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30981" y="1225160"/>
            <a:ext cx="3492359" cy="2722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2299372" y="1066801"/>
            <a:ext cx="1368152" cy="36519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hot gridd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51467" y="7620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2299372" y="1066800"/>
            <a:ext cx="1368152" cy="36519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gridd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48214" y="3962468"/>
            <a:ext cx="201715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Experimental Setup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93820" y="1676400"/>
            <a:ext cx="5173980" cy="4343539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1912" y="6519445"/>
            <a:ext cx="51259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886200" y="1676400"/>
            <a:ext cx="5173980" cy="4343539"/>
            <a:chOff x="3810000" y="2514461"/>
            <a:chExt cx="5173980" cy="4343539"/>
          </a:xfrm>
        </p:grpSpPr>
        <p:sp>
          <p:nvSpPr>
            <p:cNvPr id="20" name="Rectangle 19"/>
            <p:cNvSpPr/>
            <p:nvPr/>
          </p:nvSpPr>
          <p:spPr>
            <a:xfrm>
              <a:off x="3810000" y="2514461"/>
              <a:ext cx="5173980" cy="434353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3923519" y="2613046"/>
              <a:ext cx="5018757" cy="4235981"/>
              <a:chOff x="4783075" y="3480280"/>
              <a:chExt cx="4159201" cy="3368747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5591913" y="6479695"/>
                <a:ext cx="2218235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 smtClean="0">
                    <a:solidFill>
                      <a:prstClr val="black"/>
                    </a:solidFill>
                    <a:latin typeface="Calibri" panose="020F0502020204030204"/>
                    <a:cs typeface="+mn-cs"/>
                  </a:rPr>
                  <a:t>Estimated Turbulence</a:t>
                </a:r>
                <a:endParaRPr lang="he-IL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4783075" y="3604633"/>
                <a:ext cx="4159201" cy="2780988"/>
                <a:chOff x="3739463" y="2072237"/>
                <a:chExt cx="4159201" cy="2780988"/>
              </a:xfrm>
            </p:grpSpPr>
            <p:pic>
              <p:nvPicPr>
                <p:cNvPr id="35" name="Picture 7" descr="D:\Dropbox\Technion\Turbulence\Documentation\4ECCV2014\25_02_result_white.png"/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rightnessContrast contrast="2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4038600" y="2257424"/>
                  <a:ext cx="3479800" cy="249555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6" name="TextBox 35"/>
                <p:cNvSpPr txBox="1"/>
                <p:nvPr/>
              </p:nvSpPr>
              <p:spPr>
                <a:xfrm>
                  <a:off x="5398235" y="4576226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1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6228184" y="4413118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2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6876256" y="3999532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3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138135" y="3366699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4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6988713" y="2852935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5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6822914" y="2273036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6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5429555" y="2072237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7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4499992" y="2274174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8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3851920" y="2714435"/>
                  <a:ext cx="760529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9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3739463" y="3106078"/>
                  <a:ext cx="839076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10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3851920" y="3602920"/>
                  <a:ext cx="839076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11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4166581" y="4123930"/>
                  <a:ext cx="839076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12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4556116" y="4450838"/>
                  <a:ext cx="839076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dirty="0" smtClean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camera 13</a:t>
                  </a:r>
                  <a:endParaRPr lang="en-US" sz="12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sp>
            <p:nvSpPr>
              <p:cNvPr id="24" name="Rectangle 23"/>
              <p:cNvSpPr/>
              <p:nvPr/>
            </p:nvSpPr>
            <p:spPr>
              <a:xfrm>
                <a:off x="4807773" y="3643832"/>
                <a:ext cx="4134503" cy="272274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7949260" y="3480280"/>
                <a:ext cx="948240" cy="556285"/>
                <a:chOff x="6905648" y="836712"/>
                <a:chExt cx="948240" cy="556285"/>
              </a:xfrm>
            </p:grpSpPr>
            <p:sp>
              <p:nvSpPr>
                <p:cNvPr id="32" name="Rounded Rectangle 31"/>
                <p:cNvSpPr/>
                <p:nvPr/>
              </p:nvSpPr>
              <p:spPr>
                <a:xfrm>
                  <a:off x="6938970" y="836712"/>
                  <a:ext cx="914918" cy="365199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6905648" y="838999"/>
                  <a:ext cx="903004" cy="553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 smtClean="0">
                      <a:solidFill>
                        <a:srgbClr val="FF0000"/>
                      </a:solidFill>
                      <a:latin typeface="Calibri" panose="020F0502020204030204"/>
                      <a:cs typeface="+mn-cs"/>
                    </a:rPr>
                    <a:t>top view</a:t>
                  </a:r>
                  <a:endParaRPr lang="en-US" sz="1600" dirty="0">
                    <a:solidFill>
                      <a:srgbClr val="FF0000"/>
                    </a:solidFill>
                    <a:latin typeface="Calibri" panose="020F0502020204030204"/>
                    <a:cs typeface="+mn-cs"/>
                  </a:endParaRPr>
                </a:p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400" dirty="0">
                    <a:solidFill>
                      <a:prstClr val="black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sp>
            <p:nvSpPr>
              <p:cNvPr id="26" name="Oval 25"/>
              <p:cNvSpPr/>
              <p:nvPr/>
            </p:nvSpPr>
            <p:spPr>
              <a:xfrm>
                <a:off x="6025187" y="4319968"/>
                <a:ext cx="361950" cy="323850"/>
              </a:xfrm>
              <a:prstGeom prst="ellipse">
                <a:avLst/>
              </a:prstGeom>
              <a:noFill/>
              <a:ln w="1270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968162" y="4148518"/>
                <a:ext cx="361950" cy="323850"/>
              </a:xfrm>
              <a:prstGeom prst="ellipse">
                <a:avLst/>
              </a:prstGeom>
              <a:noFill/>
              <a:ln w="1270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641136" y="4690875"/>
                <a:ext cx="361950" cy="323850"/>
              </a:xfrm>
              <a:prstGeom prst="ellipse">
                <a:avLst/>
              </a:prstGeom>
              <a:noFill/>
              <a:ln w="1270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6329072" y="5088465"/>
                <a:ext cx="361950" cy="323850"/>
              </a:xfrm>
              <a:prstGeom prst="ellipse">
                <a:avLst/>
              </a:prstGeom>
              <a:noFill/>
              <a:ln w="1270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7046623" y="5041402"/>
                <a:ext cx="361950" cy="323850"/>
              </a:xfrm>
              <a:prstGeom prst="ellipse">
                <a:avLst/>
              </a:prstGeom>
              <a:noFill/>
              <a:ln w="12700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>
                  <a:solidFill>
                    <a:prstClr val="white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9807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" descr="D:\Dropbox\Technion\Turbulence\Documentation\4ECCV2014\photo_setup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299540"/>
            <a:ext cx="3456384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D:\Dropbox\Technion\Turbulence\Documentation\4ECCV2014\photo_setup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4411" t="24465" r="31179" b="49323"/>
          <a:stretch/>
        </p:blipFill>
        <p:spPr bwMode="auto">
          <a:xfrm>
            <a:off x="1418461" y="1933549"/>
            <a:ext cx="1189364" cy="67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Indoor </a:t>
            </a:r>
            <a:r>
              <a:rPr lang="en-US" smtClean="0"/>
              <a:t>Lab Experiment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671141" y="1645862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031181" y="1875683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319213" y="1713860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1671141" y="2041341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391221" y="2062787"/>
            <a:ext cx="0" cy="3236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230981" y="1225160"/>
            <a:ext cx="3492359" cy="27227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2299372" y="1066801"/>
            <a:ext cx="1368152" cy="36519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hot gridd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51467" y="7620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2299372" y="1066800"/>
            <a:ext cx="1368152" cy="365199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gridd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48214" y="3962468"/>
            <a:ext cx="201715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 panose="020F0502020204030204"/>
              </a:rPr>
              <a:t>Experimental Setup</a:t>
            </a:r>
            <a:endParaRPr lang="he-IL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93820" y="1676400"/>
            <a:ext cx="5173980" cy="4343539"/>
          </a:xfrm>
          <a:prstGeom prst="rect">
            <a:avLst/>
          </a:prstGeom>
          <a:solidFill>
            <a:schemeClr val="bg1"/>
          </a:solidFill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1912" y="6519445"/>
            <a:ext cx="42671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5" name="output1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8963.4534"/>
                </p14:media>
              </p:ext>
            </p:extLst>
          </p:nvPr>
        </p:nvPicPr>
        <p:blipFill rotWithShape="1">
          <a:blip r:embed="rId6"/>
          <a:srcRect l="22196" r="18366"/>
          <a:stretch/>
        </p:blipFill>
        <p:spPr>
          <a:xfrm>
            <a:off x="3997128" y="1713860"/>
            <a:ext cx="4931161" cy="4077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7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3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2160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2160000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de-CH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219" name="Picture 3" descr="D:\Dropbox\Technion\Turbulence\Cn2_Tomography\data5 - outdoor\Images4sfm\1-Rehasim\DSC_5230_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0" y="3307212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D:\Dropbox\Technion\Turbulence\Cn2_Tomography\data5 - outdoor\Images4sfm\2-Ibtin\DSC_5276_1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12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D:\Dropbox\Technion\Turbulence\Cn2_Tomography\data5 - outdoor\Images4sfm\2-Ibtin\DSC_5289_1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5400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3" name="Picture 7" descr="D:\Dropbox\Technion\Turbulence\Cn2_Tomography\data5 - outdoor\Images4sfm\3-Lotem\DSC_5363_10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307212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D:\Dropbox\Technion\Turbulence\Cn2_Tomography\data5 - outdoor\Images4sfm\3-Lotem\DSC_5380_1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212" y="27112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7" name="Picture 11" descr="D:\Dropbox\Technion\Turbulence\Cn2_Tomography\data5 - outdoor\Images4sfm\5-White-Elephant\DSC_5491_10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000" y="5014504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9" name="Picture 13" descr="D:\Dropbox\Technion\Turbulence\Cn2_Tomography\data5 - outdoor\Images4sfm\5-White-Elephant\DSC_5521_100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712" y="3505800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D:\Dropbox\Technion\Turbulence\Cn2_Tomography\data5 - outdoor\Images4sfm\3-Lotem\DSC_5346_10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4" y="5014504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 descr="D:\Dropbox\Technion\Turbulence\Cn2_Tomography\data5 - outdoor\Images4sfm\4-Under-Technion\DSC_5434_15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712" y="5017368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D:\Dropbox\Technion\Turbulence\Cn2_Tomography\data5 - outdoor\Images4sfm\4-Under-Technion\DSC_5442_14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658388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D:\Dropbox\Technion\Turbulence\Cn2_Tomography\data5 - outdoor\Images4sfm\1-Rehasim\DSC_5227_9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52" y="1705800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D:\Dropbox\Technion\Turbulence\Cn2_Tomography\data5 - outdoor\Images4sfm\5-White-Elephant\DSC_5494_100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212" y="1827112"/>
            <a:ext cx="3840000" cy="21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-2810" y="76200"/>
            <a:ext cx="3127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FFFF00"/>
                </a:solidFill>
                <a:latin typeface="Calibri" panose="020F0502020204030204"/>
                <a:cs typeface="+mn-cs"/>
              </a:rPr>
              <a:t>Haifa </a:t>
            </a:r>
            <a:r>
              <a:rPr lang="en-US" sz="3200" b="1" dirty="0">
                <a:solidFill>
                  <a:srgbClr val="FFFF00"/>
                </a:solidFill>
                <a:latin typeface="Calibri" panose="020F0502020204030204"/>
                <a:cs typeface="+mn-cs"/>
              </a:rPr>
              <a:t>Experiment</a:t>
            </a:r>
          </a:p>
        </p:txBody>
      </p:sp>
    </p:spTree>
    <p:extLst>
      <p:ext uri="{BB962C8B-B14F-4D97-AF65-F5344CB8AC3E}">
        <p14:creationId xmlns:p14="http://schemas.microsoft.com/office/powerpoint/2010/main" val="115111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0" t="21772" r="32048" b="18968"/>
          <a:stretch/>
        </p:blipFill>
        <p:spPr bwMode="auto">
          <a:xfrm>
            <a:off x="1177031" y="1077001"/>
            <a:ext cx="6976369" cy="532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" name="Freeform 146"/>
          <p:cNvSpPr/>
          <p:nvPr/>
        </p:nvSpPr>
        <p:spPr>
          <a:xfrm>
            <a:off x="4286250" y="3133725"/>
            <a:ext cx="1285416" cy="1472987"/>
          </a:xfrm>
          <a:custGeom>
            <a:avLst/>
            <a:gdLst>
              <a:gd name="connsiteX0" fmla="*/ 342900 w 1152525"/>
              <a:gd name="connsiteY0" fmla="*/ 0 h 1257300"/>
              <a:gd name="connsiteX1" fmla="*/ 619125 w 1152525"/>
              <a:gd name="connsiteY1" fmla="*/ 266700 h 1257300"/>
              <a:gd name="connsiteX2" fmla="*/ 1028700 w 1152525"/>
              <a:gd name="connsiteY2" fmla="*/ 504825 h 1257300"/>
              <a:gd name="connsiteX3" fmla="*/ 1152525 w 1152525"/>
              <a:gd name="connsiteY3" fmla="*/ 666750 h 1257300"/>
              <a:gd name="connsiteX4" fmla="*/ 1057275 w 1152525"/>
              <a:gd name="connsiteY4" fmla="*/ 1028700 h 1257300"/>
              <a:gd name="connsiteX5" fmla="*/ 762000 w 1152525"/>
              <a:gd name="connsiteY5" fmla="*/ 1257300 h 1257300"/>
              <a:gd name="connsiteX6" fmla="*/ 533400 w 1152525"/>
              <a:gd name="connsiteY6" fmla="*/ 1104900 h 1257300"/>
              <a:gd name="connsiteX7" fmla="*/ 485775 w 1152525"/>
              <a:gd name="connsiteY7" fmla="*/ 1028700 h 1257300"/>
              <a:gd name="connsiteX8" fmla="*/ 247650 w 1152525"/>
              <a:gd name="connsiteY8" fmla="*/ 714375 h 1257300"/>
              <a:gd name="connsiteX9" fmla="*/ 76200 w 1152525"/>
              <a:gd name="connsiteY9" fmla="*/ 457200 h 1257300"/>
              <a:gd name="connsiteX10" fmla="*/ 0 w 1152525"/>
              <a:gd name="connsiteY10" fmla="*/ 219075 h 1257300"/>
              <a:gd name="connsiteX11" fmla="*/ 342900 w 1152525"/>
              <a:gd name="connsiteY11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2525" h="1257300">
                <a:moveTo>
                  <a:pt x="342900" y="0"/>
                </a:moveTo>
                <a:lnTo>
                  <a:pt x="619125" y="266700"/>
                </a:lnTo>
                <a:lnTo>
                  <a:pt x="1028700" y="504825"/>
                </a:lnTo>
                <a:lnTo>
                  <a:pt x="1152525" y="666750"/>
                </a:lnTo>
                <a:lnTo>
                  <a:pt x="1057275" y="1028700"/>
                </a:lnTo>
                <a:lnTo>
                  <a:pt x="762000" y="1257300"/>
                </a:lnTo>
                <a:lnTo>
                  <a:pt x="533400" y="1104900"/>
                </a:lnTo>
                <a:lnTo>
                  <a:pt x="485775" y="1028700"/>
                </a:lnTo>
                <a:lnTo>
                  <a:pt x="247650" y="714375"/>
                </a:lnTo>
                <a:lnTo>
                  <a:pt x="76200" y="457200"/>
                </a:lnTo>
                <a:lnTo>
                  <a:pt x="0" y="219075"/>
                </a:lnTo>
                <a:lnTo>
                  <a:pt x="34290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8" name="TextBox 147"/>
          <p:cNvSpPr txBox="1"/>
          <p:nvPr/>
        </p:nvSpPr>
        <p:spPr>
          <a:xfrm>
            <a:off x="3890534" y="2346971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Airport</a:t>
            </a:r>
            <a:endParaRPr lang="he-IL" dirty="0"/>
          </a:p>
        </p:txBody>
      </p:sp>
      <p:sp>
        <p:nvSpPr>
          <p:cNvPr id="149" name="TextBox 148"/>
          <p:cNvSpPr txBox="1"/>
          <p:nvPr/>
        </p:nvSpPr>
        <p:spPr>
          <a:xfrm>
            <a:off x="4493305" y="3841226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fineries</a:t>
            </a:r>
            <a:endParaRPr lang="he-IL" dirty="0"/>
          </a:p>
        </p:txBody>
      </p:sp>
      <p:sp>
        <p:nvSpPr>
          <p:cNvPr id="150" name="TextBox 149"/>
          <p:cNvSpPr txBox="1"/>
          <p:nvPr/>
        </p:nvSpPr>
        <p:spPr>
          <a:xfrm>
            <a:off x="2922456" y="2487394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ower Station</a:t>
            </a:r>
            <a:endParaRPr lang="he-IL" dirty="0"/>
          </a:p>
        </p:txBody>
      </p:sp>
      <p:sp>
        <p:nvSpPr>
          <p:cNvPr id="153" name="TextBox 152"/>
          <p:cNvSpPr txBox="1"/>
          <p:nvPr/>
        </p:nvSpPr>
        <p:spPr>
          <a:xfrm>
            <a:off x="7151180" y="5097823"/>
            <a:ext cx="8846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Ibtin</a:t>
            </a:r>
            <a:endParaRPr lang="he-IL" dirty="0"/>
          </a:p>
        </p:txBody>
      </p:sp>
      <p:sp>
        <p:nvSpPr>
          <p:cNvPr id="154" name="TextBox 153"/>
          <p:cNvSpPr txBox="1"/>
          <p:nvPr/>
        </p:nvSpPr>
        <p:spPr>
          <a:xfrm>
            <a:off x="5894433" y="5426446"/>
            <a:ext cx="13476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Rechasim</a:t>
            </a:r>
            <a:endParaRPr lang="he-IL" dirty="0"/>
          </a:p>
        </p:txBody>
      </p:sp>
      <p:sp>
        <p:nvSpPr>
          <p:cNvPr id="156" name="TextBox 155"/>
          <p:cNvSpPr txBox="1"/>
          <p:nvPr/>
        </p:nvSpPr>
        <p:spPr>
          <a:xfrm>
            <a:off x="2300802" y="1967572"/>
            <a:ext cx="12434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Port</a:t>
            </a:r>
            <a:endParaRPr lang="he-IL" dirty="0"/>
          </a:p>
        </p:txBody>
      </p:sp>
      <p:sp>
        <p:nvSpPr>
          <p:cNvPr id="160" name="Photo"/>
          <p:cNvSpPr>
            <a:spLocks noEditPoints="1" noChangeArrowheads="1"/>
          </p:cNvSpPr>
          <p:nvPr/>
        </p:nvSpPr>
        <p:spPr bwMode="auto">
          <a:xfrm>
            <a:off x="7242081" y="548892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1" name="Photo"/>
          <p:cNvSpPr>
            <a:spLocks noEditPoints="1" noChangeArrowheads="1"/>
          </p:cNvSpPr>
          <p:nvPr/>
        </p:nvSpPr>
        <p:spPr bwMode="auto">
          <a:xfrm>
            <a:off x="6690299" y="5714805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2" name="Photo"/>
          <p:cNvSpPr>
            <a:spLocks noEditPoints="1" noChangeArrowheads="1"/>
          </p:cNvSpPr>
          <p:nvPr/>
        </p:nvSpPr>
        <p:spPr bwMode="auto">
          <a:xfrm>
            <a:off x="3363646" y="454916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3" name="Photo"/>
          <p:cNvSpPr>
            <a:spLocks noEditPoints="1" noChangeArrowheads="1"/>
          </p:cNvSpPr>
          <p:nvPr/>
        </p:nvSpPr>
        <p:spPr bwMode="auto">
          <a:xfrm>
            <a:off x="4185913" y="534547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4" name="Photo"/>
          <p:cNvSpPr>
            <a:spLocks noEditPoints="1" noChangeArrowheads="1"/>
          </p:cNvSpPr>
          <p:nvPr/>
        </p:nvSpPr>
        <p:spPr bwMode="auto">
          <a:xfrm>
            <a:off x="2945375" y="3826372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5" name="Photo"/>
          <p:cNvSpPr>
            <a:spLocks noEditPoints="1" noChangeArrowheads="1"/>
          </p:cNvSpPr>
          <p:nvPr/>
        </p:nvSpPr>
        <p:spPr bwMode="auto">
          <a:xfrm>
            <a:off x="3183011" y="420103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sp>
        <p:nvSpPr>
          <p:cNvPr id="169" name="Rectangle 168"/>
          <p:cNvSpPr/>
          <p:nvPr/>
        </p:nvSpPr>
        <p:spPr>
          <a:xfrm>
            <a:off x="1219200" y="1066800"/>
            <a:ext cx="6934200" cy="533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1" t="27374" r="34249" b="43755"/>
          <a:stretch/>
        </p:blipFill>
        <p:spPr bwMode="auto">
          <a:xfrm>
            <a:off x="7848600" y="4063331"/>
            <a:ext cx="1264725" cy="1923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6377485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ps.google.co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241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ir Turbul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 rot="827167">
            <a:off x="6059786" y="1416707"/>
            <a:ext cx="2863524" cy="1245794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ndom Temperature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fluctuations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4518952" y="2940627"/>
            <a:ext cx="276350" cy="280199"/>
          </a:xfrm>
          <a:custGeom>
            <a:avLst/>
            <a:gdLst>
              <a:gd name="connsiteX0" fmla="*/ 10043 w 276350"/>
              <a:gd name="connsiteY0" fmla="*/ 65072 h 280199"/>
              <a:gd name="connsiteX1" fmla="*/ 127001 w 276350"/>
              <a:gd name="connsiteY1" fmla="*/ 1276 h 280199"/>
              <a:gd name="connsiteX2" fmla="*/ 275857 w 276350"/>
              <a:gd name="connsiteY2" fmla="*/ 118235 h 280199"/>
              <a:gd name="connsiteX3" fmla="*/ 169531 w 276350"/>
              <a:gd name="connsiteY3" fmla="*/ 277723 h 280199"/>
              <a:gd name="connsiteX4" fmla="*/ 20675 w 276350"/>
              <a:gd name="connsiteY4" fmla="*/ 203295 h 280199"/>
              <a:gd name="connsiteX5" fmla="*/ 10043 w 276350"/>
              <a:gd name="connsiteY5" fmla="*/ 65072 h 280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6350" h="280199">
                <a:moveTo>
                  <a:pt x="10043" y="65072"/>
                </a:moveTo>
                <a:cubicBezTo>
                  <a:pt x="27764" y="31402"/>
                  <a:pt x="82699" y="-7585"/>
                  <a:pt x="127001" y="1276"/>
                </a:cubicBezTo>
                <a:cubicBezTo>
                  <a:pt x="171303" y="10136"/>
                  <a:pt x="268769" y="72161"/>
                  <a:pt x="275857" y="118235"/>
                </a:cubicBezTo>
                <a:cubicBezTo>
                  <a:pt x="282945" y="164309"/>
                  <a:pt x="212061" y="263546"/>
                  <a:pt x="169531" y="277723"/>
                </a:cubicBezTo>
                <a:cubicBezTo>
                  <a:pt x="127001" y="291900"/>
                  <a:pt x="41940" y="242281"/>
                  <a:pt x="20675" y="203295"/>
                </a:cubicBezTo>
                <a:cubicBezTo>
                  <a:pt x="-590" y="164309"/>
                  <a:pt x="-7678" y="98742"/>
                  <a:pt x="10043" y="65072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5204345" y="2353292"/>
            <a:ext cx="339650" cy="441548"/>
          </a:xfrm>
          <a:custGeom>
            <a:avLst/>
            <a:gdLst>
              <a:gd name="connsiteX0" fmla="*/ 32567 w 339650"/>
              <a:gd name="connsiteY0" fmla="*/ 3355 h 441548"/>
              <a:gd name="connsiteX1" fmla="*/ 309014 w 339650"/>
              <a:gd name="connsiteY1" fmla="*/ 45885 h 441548"/>
              <a:gd name="connsiteX2" fmla="*/ 319646 w 339650"/>
              <a:gd name="connsiteY2" fmla="*/ 301067 h 441548"/>
              <a:gd name="connsiteX3" fmla="*/ 192055 w 339650"/>
              <a:gd name="connsiteY3" fmla="*/ 439290 h 441548"/>
              <a:gd name="connsiteX4" fmla="*/ 75097 w 339650"/>
              <a:gd name="connsiteY4" fmla="*/ 194741 h 441548"/>
              <a:gd name="connsiteX5" fmla="*/ 11302 w 339650"/>
              <a:gd name="connsiteY5" fmla="*/ 88415 h 441548"/>
              <a:gd name="connsiteX6" fmla="*/ 32567 w 339650"/>
              <a:gd name="connsiteY6" fmla="*/ 3355 h 44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9650" h="441548">
                <a:moveTo>
                  <a:pt x="32567" y="3355"/>
                </a:moveTo>
                <a:cubicBezTo>
                  <a:pt x="82186" y="-3733"/>
                  <a:pt x="261168" y="-3734"/>
                  <a:pt x="309014" y="45885"/>
                </a:cubicBezTo>
                <a:cubicBezTo>
                  <a:pt x="356860" y="95504"/>
                  <a:pt x="339139" y="235500"/>
                  <a:pt x="319646" y="301067"/>
                </a:cubicBezTo>
                <a:cubicBezTo>
                  <a:pt x="300153" y="366635"/>
                  <a:pt x="232813" y="457011"/>
                  <a:pt x="192055" y="439290"/>
                </a:cubicBezTo>
                <a:cubicBezTo>
                  <a:pt x="151297" y="421569"/>
                  <a:pt x="105222" y="253220"/>
                  <a:pt x="75097" y="194741"/>
                </a:cubicBezTo>
                <a:cubicBezTo>
                  <a:pt x="44972" y="136262"/>
                  <a:pt x="20162" y="118541"/>
                  <a:pt x="11302" y="88415"/>
                </a:cubicBezTo>
                <a:cubicBezTo>
                  <a:pt x="2442" y="58289"/>
                  <a:pt x="-17052" y="10443"/>
                  <a:pt x="32567" y="3355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494874" y="3030798"/>
            <a:ext cx="703887" cy="843223"/>
          </a:xfrm>
          <a:custGeom>
            <a:avLst/>
            <a:gdLst>
              <a:gd name="connsiteX0" fmla="*/ 596972 w 1062834"/>
              <a:gd name="connsiteY0" fmla="*/ 23376 h 1221332"/>
              <a:gd name="connsiteX1" fmla="*/ 543809 w 1062834"/>
              <a:gd name="connsiteY1" fmla="*/ 23376 h 1221332"/>
              <a:gd name="connsiteX2" fmla="*/ 192934 w 1062834"/>
              <a:gd name="connsiteY2" fmla="*/ 236028 h 1221332"/>
              <a:gd name="connsiteX3" fmla="*/ 1548 w 1062834"/>
              <a:gd name="connsiteY3" fmla="*/ 650697 h 1221332"/>
              <a:gd name="connsiteX4" fmla="*/ 129139 w 1062834"/>
              <a:gd name="connsiteY4" fmla="*/ 969674 h 1221332"/>
              <a:gd name="connsiteX5" fmla="*/ 565074 w 1062834"/>
              <a:gd name="connsiteY5" fmla="*/ 1171693 h 1221332"/>
              <a:gd name="connsiteX6" fmla="*/ 1011641 w 1062834"/>
              <a:gd name="connsiteY6" fmla="*/ 1203590 h 1221332"/>
              <a:gd name="connsiteX7" fmla="*/ 1032906 w 1062834"/>
              <a:gd name="connsiteY7" fmla="*/ 937776 h 1221332"/>
              <a:gd name="connsiteX8" fmla="*/ 830888 w 1062834"/>
              <a:gd name="connsiteY8" fmla="*/ 480576 h 1221332"/>
              <a:gd name="connsiteX9" fmla="*/ 628869 w 1062834"/>
              <a:gd name="connsiteY9" fmla="*/ 182865 h 1221332"/>
              <a:gd name="connsiteX10" fmla="*/ 596972 w 1062834"/>
              <a:gd name="connsiteY10" fmla="*/ 23376 h 1221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62834" h="1221332">
                <a:moveTo>
                  <a:pt x="596972" y="23376"/>
                </a:moveTo>
                <a:cubicBezTo>
                  <a:pt x="582795" y="-3206"/>
                  <a:pt x="611149" y="-12066"/>
                  <a:pt x="543809" y="23376"/>
                </a:cubicBezTo>
                <a:cubicBezTo>
                  <a:pt x="476469" y="58818"/>
                  <a:pt x="283311" y="131475"/>
                  <a:pt x="192934" y="236028"/>
                </a:cubicBezTo>
                <a:cubicBezTo>
                  <a:pt x="102557" y="340581"/>
                  <a:pt x="12180" y="528423"/>
                  <a:pt x="1548" y="650697"/>
                </a:cubicBezTo>
                <a:cubicBezTo>
                  <a:pt x="-9084" y="772971"/>
                  <a:pt x="35218" y="882841"/>
                  <a:pt x="129139" y="969674"/>
                </a:cubicBezTo>
                <a:cubicBezTo>
                  <a:pt x="223060" y="1056507"/>
                  <a:pt x="417990" y="1132707"/>
                  <a:pt x="565074" y="1171693"/>
                </a:cubicBezTo>
                <a:cubicBezTo>
                  <a:pt x="712158" y="1210679"/>
                  <a:pt x="933669" y="1242576"/>
                  <a:pt x="1011641" y="1203590"/>
                </a:cubicBezTo>
                <a:cubicBezTo>
                  <a:pt x="1089613" y="1164604"/>
                  <a:pt x="1063031" y="1058278"/>
                  <a:pt x="1032906" y="937776"/>
                </a:cubicBezTo>
                <a:cubicBezTo>
                  <a:pt x="1002781" y="817274"/>
                  <a:pt x="898228" y="606395"/>
                  <a:pt x="830888" y="480576"/>
                </a:cubicBezTo>
                <a:cubicBezTo>
                  <a:pt x="763549" y="354758"/>
                  <a:pt x="674943" y="262609"/>
                  <a:pt x="628869" y="182865"/>
                </a:cubicBezTo>
                <a:cubicBezTo>
                  <a:pt x="582795" y="103121"/>
                  <a:pt x="611149" y="49958"/>
                  <a:pt x="596972" y="23376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935023" y="2744343"/>
            <a:ext cx="429948" cy="379024"/>
          </a:xfrm>
          <a:custGeom>
            <a:avLst/>
            <a:gdLst>
              <a:gd name="connsiteX0" fmla="*/ 49791 w 429948"/>
              <a:gd name="connsiteY0" fmla="*/ 777 h 379024"/>
              <a:gd name="connsiteX1" fmla="*/ 390032 w 429948"/>
              <a:gd name="connsiteY1" fmla="*/ 149633 h 379024"/>
              <a:gd name="connsiteX2" fmla="*/ 390032 w 429948"/>
              <a:gd name="connsiteY2" fmla="*/ 351652 h 379024"/>
              <a:gd name="connsiteX3" fmla="*/ 92321 w 429948"/>
              <a:gd name="connsiteY3" fmla="*/ 362284 h 379024"/>
              <a:gd name="connsiteX4" fmla="*/ 7260 w 429948"/>
              <a:gd name="connsiteY4" fmla="*/ 213429 h 379024"/>
              <a:gd name="connsiteX5" fmla="*/ 49791 w 429948"/>
              <a:gd name="connsiteY5" fmla="*/ 777 h 379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9948" h="379024">
                <a:moveTo>
                  <a:pt x="49791" y="777"/>
                </a:moveTo>
                <a:cubicBezTo>
                  <a:pt x="113586" y="-9856"/>
                  <a:pt x="333325" y="91154"/>
                  <a:pt x="390032" y="149633"/>
                </a:cubicBezTo>
                <a:cubicBezTo>
                  <a:pt x="446739" y="208112"/>
                  <a:pt x="439650" y="316210"/>
                  <a:pt x="390032" y="351652"/>
                </a:cubicBezTo>
                <a:cubicBezTo>
                  <a:pt x="340414" y="387094"/>
                  <a:pt x="156116" y="385321"/>
                  <a:pt x="92321" y="362284"/>
                </a:cubicBezTo>
                <a:cubicBezTo>
                  <a:pt x="28526" y="339247"/>
                  <a:pt x="16120" y="271908"/>
                  <a:pt x="7260" y="213429"/>
                </a:cubicBezTo>
                <a:cubicBezTo>
                  <a:pt x="-1601" y="154950"/>
                  <a:pt x="-14004" y="11410"/>
                  <a:pt x="49791" y="777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081742" y="2562138"/>
            <a:ext cx="224436" cy="194129"/>
          </a:xfrm>
          <a:custGeom>
            <a:avLst/>
            <a:gdLst>
              <a:gd name="connsiteX0" fmla="*/ 623 w 224436"/>
              <a:gd name="connsiteY0" fmla="*/ 57470 h 194129"/>
              <a:gd name="connsiteX1" fmla="*/ 128213 w 224436"/>
              <a:gd name="connsiteY1" fmla="*/ 4307 h 194129"/>
              <a:gd name="connsiteX2" fmla="*/ 223906 w 224436"/>
              <a:gd name="connsiteY2" fmla="*/ 163796 h 194129"/>
              <a:gd name="connsiteX3" fmla="*/ 85683 w 224436"/>
              <a:gd name="connsiteY3" fmla="*/ 185061 h 194129"/>
              <a:gd name="connsiteX4" fmla="*/ 623 w 224436"/>
              <a:gd name="connsiteY4" fmla="*/ 57470 h 194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436" h="194129">
                <a:moveTo>
                  <a:pt x="623" y="57470"/>
                </a:moveTo>
                <a:cubicBezTo>
                  <a:pt x="7711" y="27344"/>
                  <a:pt x="90999" y="-13414"/>
                  <a:pt x="128213" y="4307"/>
                </a:cubicBezTo>
                <a:cubicBezTo>
                  <a:pt x="165427" y="22028"/>
                  <a:pt x="230994" y="133670"/>
                  <a:pt x="223906" y="163796"/>
                </a:cubicBezTo>
                <a:cubicBezTo>
                  <a:pt x="216818" y="193922"/>
                  <a:pt x="122897" y="202782"/>
                  <a:pt x="85683" y="185061"/>
                </a:cubicBezTo>
                <a:cubicBezTo>
                  <a:pt x="48469" y="167340"/>
                  <a:pt x="-6465" y="87596"/>
                  <a:pt x="623" y="57470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738487" y="2779028"/>
            <a:ext cx="214566" cy="195929"/>
          </a:xfrm>
          <a:custGeom>
            <a:avLst/>
            <a:gdLst>
              <a:gd name="connsiteX0" fmla="*/ 3636 w 214566"/>
              <a:gd name="connsiteY0" fmla="*/ 159557 h 195929"/>
              <a:gd name="connsiteX1" fmla="*/ 195022 w 214566"/>
              <a:gd name="connsiteY1" fmla="*/ 69 h 195929"/>
              <a:gd name="connsiteX2" fmla="*/ 195022 w 214566"/>
              <a:gd name="connsiteY2" fmla="*/ 180822 h 195929"/>
              <a:gd name="connsiteX3" fmla="*/ 78064 w 214566"/>
              <a:gd name="connsiteY3" fmla="*/ 180822 h 195929"/>
              <a:gd name="connsiteX4" fmla="*/ 3636 w 214566"/>
              <a:gd name="connsiteY4" fmla="*/ 159557 h 195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566" h="195929">
                <a:moveTo>
                  <a:pt x="3636" y="159557"/>
                </a:moveTo>
                <a:cubicBezTo>
                  <a:pt x="23129" y="129432"/>
                  <a:pt x="163124" y="-3475"/>
                  <a:pt x="195022" y="69"/>
                </a:cubicBezTo>
                <a:cubicBezTo>
                  <a:pt x="226920" y="3613"/>
                  <a:pt x="214515" y="150697"/>
                  <a:pt x="195022" y="180822"/>
                </a:cubicBezTo>
                <a:cubicBezTo>
                  <a:pt x="175529" y="210947"/>
                  <a:pt x="108190" y="187910"/>
                  <a:pt x="78064" y="180822"/>
                </a:cubicBezTo>
                <a:cubicBezTo>
                  <a:pt x="47938" y="173734"/>
                  <a:pt x="-15857" y="189682"/>
                  <a:pt x="3636" y="15955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5539219" y="2659187"/>
            <a:ext cx="420475" cy="271307"/>
          </a:xfrm>
          <a:custGeom>
            <a:avLst/>
            <a:gdLst>
              <a:gd name="connsiteX0" fmla="*/ 27323 w 420475"/>
              <a:gd name="connsiteY0" fmla="*/ 2952 h 271307"/>
              <a:gd name="connsiteX1" fmla="*/ 59221 w 420475"/>
              <a:gd name="connsiteY1" fmla="*/ 247500 h 271307"/>
              <a:gd name="connsiteX2" fmla="*/ 399462 w 420475"/>
              <a:gd name="connsiteY2" fmla="*/ 247500 h 271307"/>
              <a:gd name="connsiteX3" fmla="*/ 346300 w 420475"/>
              <a:gd name="connsiteY3" fmla="*/ 119910 h 271307"/>
              <a:gd name="connsiteX4" fmla="*/ 27323 w 420475"/>
              <a:gd name="connsiteY4" fmla="*/ 2952 h 271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0475" h="271307">
                <a:moveTo>
                  <a:pt x="27323" y="2952"/>
                </a:moveTo>
                <a:cubicBezTo>
                  <a:pt x="-20523" y="24217"/>
                  <a:pt x="-2802" y="206742"/>
                  <a:pt x="59221" y="247500"/>
                </a:cubicBezTo>
                <a:cubicBezTo>
                  <a:pt x="121244" y="288258"/>
                  <a:pt x="351616" y="268765"/>
                  <a:pt x="399462" y="247500"/>
                </a:cubicBezTo>
                <a:cubicBezTo>
                  <a:pt x="447308" y="226235"/>
                  <a:pt x="406551" y="158896"/>
                  <a:pt x="346300" y="119910"/>
                </a:cubicBezTo>
                <a:cubicBezTo>
                  <a:pt x="286049" y="80924"/>
                  <a:pt x="75169" y="-18313"/>
                  <a:pt x="27323" y="2952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059982" y="2799482"/>
            <a:ext cx="298395" cy="173495"/>
          </a:xfrm>
          <a:custGeom>
            <a:avLst/>
            <a:gdLst>
              <a:gd name="connsiteX0" fmla="*/ 21843 w 298395"/>
              <a:gd name="connsiteY0" fmla="*/ 880 h 173495"/>
              <a:gd name="connsiteX1" fmla="*/ 298290 w 298395"/>
              <a:gd name="connsiteY1" fmla="*/ 107205 h 173495"/>
              <a:gd name="connsiteX2" fmla="*/ 53741 w 298395"/>
              <a:gd name="connsiteY2" fmla="*/ 171001 h 173495"/>
              <a:gd name="connsiteX3" fmla="*/ 21843 w 298395"/>
              <a:gd name="connsiteY3" fmla="*/ 880 h 173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8395" h="173495">
                <a:moveTo>
                  <a:pt x="21843" y="880"/>
                </a:moveTo>
                <a:cubicBezTo>
                  <a:pt x="62601" y="-9753"/>
                  <a:pt x="292974" y="78851"/>
                  <a:pt x="298290" y="107205"/>
                </a:cubicBezTo>
                <a:cubicBezTo>
                  <a:pt x="303606" y="135559"/>
                  <a:pt x="106904" y="185178"/>
                  <a:pt x="53741" y="171001"/>
                </a:cubicBezTo>
                <a:cubicBezTo>
                  <a:pt x="578" y="156824"/>
                  <a:pt x="-18915" y="11513"/>
                  <a:pt x="21843" y="880"/>
                </a:cubicBezTo>
                <a:close/>
              </a:path>
            </a:pathLst>
          </a:cu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895218" y="3215032"/>
            <a:ext cx="202242" cy="361655"/>
          </a:xfrm>
          <a:custGeom>
            <a:avLst/>
            <a:gdLst>
              <a:gd name="connsiteX0" fmla="*/ 95892 w 202242"/>
              <a:gd name="connsiteY0" fmla="*/ 1986 h 361655"/>
              <a:gd name="connsiteX1" fmla="*/ 199 w 202242"/>
              <a:gd name="connsiteY1" fmla="*/ 44516 h 361655"/>
              <a:gd name="connsiteX2" fmla="*/ 74627 w 202242"/>
              <a:gd name="connsiteY2" fmla="*/ 352860 h 361655"/>
              <a:gd name="connsiteX3" fmla="*/ 202218 w 202242"/>
              <a:gd name="connsiteY3" fmla="*/ 257167 h 361655"/>
              <a:gd name="connsiteX4" fmla="*/ 63994 w 202242"/>
              <a:gd name="connsiteY4" fmla="*/ 44516 h 361655"/>
              <a:gd name="connsiteX5" fmla="*/ 95892 w 202242"/>
              <a:gd name="connsiteY5" fmla="*/ 1986 h 361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2242" h="361655">
                <a:moveTo>
                  <a:pt x="95892" y="1986"/>
                </a:moveTo>
                <a:cubicBezTo>
                  <a:pt x="85260" y="1986"/>
                  <a:pt x="3743" y="-13963"/>
                  <a:pt x="199" y="44516"/>
                </a:cubicBezTo>
                <a:cubicBezTo>
                  <a:pt x="-3345" y="102995"/>
                  <a:pt x="40957" y="317418"/>
                  <a:pt x="74627" y="352860"/>
                </a:cubicBezTo>
                <a:cubicBezTo>
                  <a:pt x="108297" y="388302"/>
                  <a:pt x="203990" y="308558"/>
                  <a:pt x="202218" y="257167"/>
                </a:cubicBezTo>
                <a:cubicBezTo>
                  <a:pt x="200446" y="205776"/>
                  <a:pt x="83487" y="81730"/>
                  <a:pt x="63994" y="44516"/>
                </a:cubicBezTo>
                <a:cubicBezTo>
                  <a:pt x="44501" y="7302"/>
                  <a:pt x="106524" y="1986"/>
                  <a:pt x="95892" y="1986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3097460" y="3228277"/>
            <a:ext cx="397414" cy="276348"/>
          </a:xfrm>
          <a:custGeom>
            <a:avLst/>
            <a:gdLst>
              <a:gd name="connsiteX0" fmla="*/ 3998 w 397414"/>
              <a:gd name="connsiteY0" fmla="*/ 50365 h 276348"/>
              <a:gd name="connsiteX1" fmla="*/ 120956 w 397414"/>
              <a:gd name="connsiteY1" fmla="*/ 7835 h 276348"/>
              <a:gd name="connsiteX2" fmla="*/ 397403 w 397414"/>
              <a:gd name="connsiteY2" fmla="*/ 209854 h 276348"/>
              <a:gd name="connsiteX3" fmla="*/ 110324 w 397414"/>
              <a:gd name="connsiteY3" fmla="*/ 273649 h 276348"/>
              <a:gd name="connsiteX4" fmla="*/ 35896 w 397414"/>
              <a:gd name="connsiteY4" fmla="*/ 135426 h 276348"/>
              <a:gd name="connsiteX5" fmla="*/ 3998 w 397414"/>
              <a:gd name="connsiteY5" fmla="*/ 50365 h 2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14" h="276348">
                <a:moveTo>
                  <a:pt x="3998" y="50365"/>
                </a:moveTo>
                <a:cubicBezTo>
                  <a:pt x="18175" y="29100"/>
                  <a:pt x="55389" y="-18746"/>
                  <a:pt x="120956" y="7835"/>
                </a:cubicBezTo>
                <a:cubicBezTo>
                  <a:pt x="186523" y="34416"/>
                  <a:pt x="399175" y="165552"/>
                  <a:pt x="397403" y="209854"/>
                </a:cubicBezTo>
                <a:cubicBezTo>
                  <a:pt x="395631" y="254156"/>
                  <a:pt x="170575" y="286054"/>
                  <a:pt x="110324" y="273649"/>
                </a:cubicBezTo>
                <a:cubicBezTo>
                  <a:pt x="50073" y="261244"/>
                  <a:pt x="55389" y="172640"/>
                  <a:pt x="35896" y="135426"/>
                </a:cubicBezTo>
                <a:cubicBezTo>
                  <a:pt x="16403" y="98212"/>
                  <a:pt x="-10179" y="71630"/>
                  <a:pt x="3998" y="50365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198761" y="3215032"/>
            <a:ext cx="288685" cy="235266"/>
          </a:xfrm>
          <a:custGeom>
            <a:avLst/>
            <a:gdLst>
              <a:gd name="connsiteX0" fmla="*/ 1101 w 288685"/>
              <a:gd name="connsiteY0" fmla="*/ 180753 h 235266"/>
              <a:gd name="connsiteX1" fmla="*/ 139324 w 288685"/>
              <a:gd name="connsiteY1" fmla="*/ 0 h 235266"/>
              <a:gd name="connsiteX2" fmla="*/ 288180 w 288685"/>
              <a:gd name="connsiteY2" fmla="*/ 180753 h 235266"/>
              <a:gd name="connsiteX3" fmla="*/ 86162 w 288685"/>
              <a:gd name="connsiteY3" fmla="*/ 233916 h 235266"/>
              <a:gd name="connsiteX4" fmla="*/ 1101 w 288685"/>
              <a:gd name="connsiteY4" fmla="*/ 180753 h 235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685" h="235266">
                <a:moveTo>
                  <a:pt x="1101" y="180753"/>
                </a:moveTo>
                <a:cubicBezTo>
                  <a:pt x="9961" y="141767"/>
                  <a:pt x="91478" y="0"/>
                  <a:pt x="139324" y="0"/>
                </a:cubicBezTo>
                <a:cubicBezTo>
                  <a:pt x="187170" y="0"/>
                  <a:pt x="297040" y="141767"/>
                  <a:pt x="288180" y="180753"/>
                </a:cubicBezTo>
                <a:cubicBezTo>
                  <a:pt x="279320" y="219739"/>
                  <a:pt x="134009" y="226828"/>
                  <a:pt x="86162" y="233916"/>
                </a:cubicBezTo>
                <a:cubicBezTo>
                  <a:pt x="38316" y="241004"/>
                  <a:pt x="-7759" y="219739"/>
                  <a:pt x="1101" y="180753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4990384" y="2940627"/>
            <a:ext cx="322816" cy="421557"/>
          </a:xfrm>
          <a:custGeom>
            <a:avLst/>
            <a:gdLst>
              <a:gd name="connsiteX0" fmla="*/ 129590 w 322816"/>
              <a:gd name="connsiteY0" fmla="*/ 401995 h 421557"/>
              <a:gd name="connsiteX1" fmla="*/ 320977 w 322816"/>
              <a:gd name="connsiteY1" fmla="*/ 157446 h 421557"/>
              <a:gd name="connsiteX2" fmla="*/ 214651 w 322816"/>
              <a:gd name="connsiteY2" fmla="*/ 29856 h 421557"/>
              <a:gd name="connsiteX3" fmla="*/ 23265 w 322816"/>
              <a:gd name="connsiteY3" fmla="*/ 29856 h 421557"/>
              <a:gd name="connsiteX4" fmla="*/ 12632 w 322816"/>
              <a:gd name="connsiteY4" fmla="*/ 359465 h 421557"/>
              <a:gd name="connsiteX5" fmla="*/ 129590 w 322816"/>
              <a:gd name="connsiteY5" fmla="*/ 401995 h 421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2816" h="421557">
                <a:moveTo>
                  <a:pt x="129590" y="401995"/>
                </a:moveTo>
                <a:cubicBezTo>
                  <a:pt x="180981" y="368325"/>
                  <a:pt x="306800" y="219469"/>
                  <a:pt x="320977" y="157446"/>
                </a:cubicBezTo>
                <a:cubicBezTo>
                  <a:pt x="335154" y="95423"/>
                  <a:pt x="264270" y="51121"/>
                  <a:pt x="214651" y="29856"/>
                </a:cubicBezTo>
                <a:cubicBezTo>
                  <a:pt x="165032" y="8591"/>
                  <a:pt x="56935" y="-25079"/>
                  <a:pt x="23265" y="29856"/>
                </a:cubicBezTo>
                <a:cubicBezTo>
                  <a:pt x="-10405" y="84791"/>
                  <a:pt x="-1545" y="290353"/>
                  <a:pt x="12632" y="359465"/>
                </a:cubicBezTo>
                <a:cubicBezTo>
                  <a:pt x="26809" y="428577"/>
                  <a:pt x="78199" y="435665"/>
                  <a:pt x="129590" y="401995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028662" y="2990946"/>
            <a:ext cx="615436" cy="408411"/>
          </a:xfrm>
          <a:custGeom>
            <a:avLst/>
            <a:gdLst>
              <a:gd name="connsiteX0" fmla="*/ 0 w 615436"/>
              <a:gd name="connsiteY0" fmla="*/ 255983 h 408411"/>
              <a:gd name="connsiteX1" fmla="*/ 116958 w 615436"/>
              <a:gd name="connsiteY1" fmla="*/ 802 h 408411"/>
              <a:gd name="connsiteX2" fmla="*/ 606056 w 615436"/>
              <a:gd name="connsiteY2" fmla="*/ 181555 h 408411"/>
              <a:gd name="connsiteX3" fmla="*/ 414670 w 615436"/>
              <a:gd name="connsiteY3" fmla="*/ 351676 h 408411"/>
              <a:gd name="connsiteX4" fmla="*/ 116958 w 615436"/>
              <a:gd name="connsiteY4" fmla="*/ 404839 h 408411"/>
              <a:gd name="connsiteX5" fmla="*/ 0 w 615436"/>
              <a:gd name="connsiteY5" fmla="*/ 255983 h 408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5436" h="408411">
                <a:moveTo>
                  <a:pt x="0" y="255983"/>
                </a:moveTo>
                <a:cubicBezTo>
                  <a:pt x="0" y="188644"/>
                  <a:pt x="15949" y="13207"/>
                  <a:pt x="116958" y="802"/>
                </a:cubicBezTo>
                <a:cubicBezTo>
                  <a:pt x="217967" y="-11603"/>
                  <a:pt x="556437" y="123076"/>
                  <a:pt x="606056" y="181555"/>
                </a:cubicBezTo>
                <a:cubicBezTo>
                  <a:pt x="655675" y="240034"/>
                  <a:pt x="496186" y="314462"/>
                  <a:pt x="414670" y="351676"/>
                </a:cubicBezTo>
                <a:cubicBezTo>
                  <a:pt x="333154" y="388890"/>
                  <a:pt x="186070" y="419016"/>
                  <a:pt x="116958" y="404839"/>
                </a:cubicBezTo>
                <a:cubicBezTo>
                  <a:pt x="47846" y="390662"/>
                  <a:pt x="0" y="323322"/>
                  <a:pt x="0" y="255983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944267" y="3534946"/>
            <a:ext cx="571289" cy="441014"/>
          </a:xfrm>
          <a:custGeom>
            <a:avLst/>
            <a:gdLst>
              <a:gd name="connsiteX0" fmla="*/ 3139 w 571289"/>
              <a:gd name="connsiteY0" fmla="*/ 121247 h 441014"/>
              <a:gd name="connsiteX1" fmla="*/ 215790 w 571289"/>
              <a:gd name="connsiteY1" fmla="*/ 4289 h 441014"/>
              <a:gd name="connsiteX2" fmla="*/ 566665 w 571289"/>
              <a:gd name="connsiteY2" fmla="*/ 270103 h 441014"/>
              <a:gd name="connsiteX3" fmla="*/ 396544 w 571289"/>
              <a:gd name="connsiteY3" fmla="*/ 440224 h 441014"/>
              <a:gd name="connsiteX4" fmla="*/ 109465 w 571289"/>
              <a:gd name="connsiteY4" fmla="*/ 323266 h 441014"/>
              <a:gd name="connsiteX5" fmla="*/ 3139 w 571289"/>
              <a:gd name="connsiteY5" fmla="*/ 121247 h 441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289" h="441014">
                <a:moveTo>
                  <a:pt x="3139" y="121247"/>
                </a:moveTo>
                <a:cubicBezTo>
                  <a:pt x="20860" y="68084"/>
                  <a:pt x="121869" y="-20520"/>
                  <a:pt x="215790" y="4289"/>
                </a:cubicBezTo>
                <a:cubicBezTo>
                  <a:pt x="309711" y="29098"/>
                  <a:pt x="536539" y="197447"/>
                  <a:pt x="566665" y="270103"/>
                </a:cubicBezTo>
                <a:cubicBezTo>
                  <a:pt x="596791" y="342759"/>
                  <a:pt x="472744" y="431364"/>
                  <a:pt x="396544" y="440224"/>
                </a:cubicBezTo>
                <a:cubicBezTo>
                  <a:pt x="320344" y="449084"/>
                  <a:pt x="173260" y="381745"/>
                  <a:pt x="109465" y="323266"/>
                </a:cubicBezTo>
                <a:cubicBezTo>
                  <a:pt x="45670" y="264787"/>
                  <a:pt x="-14582" y="174410"/>
                  <a:pt x="3139" y="121247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203107" y="2403408"/>
            <a:ext cx="547877" cy="511558"/>
          </a:xfrm>
          <a:custGeom>
            <a:avLst/>
            <a:gdLst>
              <a:gd name="connsiteX0" fmla="*/ 53968 w 935712"/>
              <a:gd name="connsiteY0" fmla="*/ 100596 h 753908"/>
              <a:gd name="connsiteX1" fmla="*/ 436740 w 935712"/>
              <a:gd name="connsiteY1" fmla="*/ 15536 h 753908"/>
              <a:gd name="connsiteX2" fmla="*/ 925838 w 935712"/>
              <a:gd name="connsiteY2" fmla="*/ 451470 h 753908"/>
              <a:gd name="connsiteX3" fmla="*/ 734452 w 935712"/>
              <a:gd name="connsiteY3" fmla="*/ 717284 h 753908"/>
              <a:gd name="connsiteX4" fmla="*/ 372945 w 935712"/>
              <a:gd name="connsiteY4" fmla="*/ 717284 h 753908"/>
              <a:gd name="connsiteX5" fmla="*/ 75233 w 935712"/>
              <a:gd name="connsiteY5" fmla="*/ 398308 h 753908"/>
              <a:gd name="connsiteX6" fmla="*/ 805 w 935712"/>
              <a:gd name="connsiteY6" fmla="*/ 132494 h 753908"/>
              <a:gd name="connsiteX7" fmla="*/ 53968 w 935712"/>
              <a:gd name="connsiteY7" fmla="*/ 100596 h 753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35712" h="753908">
                <a:moveTo>
                  <a:pt x="53968" y="100596"/>
                </a:moveTo>
                <a:cubicBezTo>
                  <a:pt x="126624" y="81103"/>
                  <a:pt x="291428" y="-42943"/>
                  <a:pt x="436740" y="15536"/>
                </a:cubicBezTo>
                <a:cubicBezTo>
                  <a:pt x="582052" y="74015"/>
                  <a:pt x="876219" y="334512"/>
                  <a:pt x="925838" y="451470"/>
                </a:cubicBezTo>
                <a:cubicBezTo>
                  <a:pt x="975457" y="568428"/>
                  <a:pt x="826601" y="672982"/>
                  <a:pt x="734452" y="717284"/>
                </a:cubicBezTo>
                <a:cubicBezTo>
                  <a:pt x="642303" y="761586"/>
                  <a:pt x="482815" y="770447"/>
                  <a:pt x="372945" y="717284"/>
                </a:cubicBezTo>
                <a:cubicBezTo>
                  <a:pt x="263075" y="664121"/>
                  <a:pt x="137256" y="495773"/>
                  <a:pt x="75233" y="398308"/>
                </a:cubicBezTo>
                <a:cubicBezTo>
                  <a:pt x="13210" y="300843"/>
                  <a:pt x="-2739" y="183885"/>
                  <a:pt x="805" y="132494"/>
                </a:cubicBezTo>
                <a:cubicBezTo>
                  <a:pt x="4349" y="81103"/>
                  <a:pt x="-18688" y="120089"/>
                  <a:pt x="53968" y="100596"/>
                </a:cubicBezTo>
                <a:close/>
              </a:path>
            </a:pathLst>
          </a:cu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4423124" y="3554500"/>
            <a:ext cx="590470" cy="544351"/>
          </a:xfrm>
          <a:custGeom>
            <a:avLst/>
            <a:gdLst>
              <a:gd name="connsiteX0" fmla="*/ 212673 w 590470"/>
              <a:gd name="connsiteY0" fmla="*/ 11406 h 544351"/>
              <a:gd name="connsiteX1" fmla="*/ 563548 w 590470"/>
              <a:gd name="connsiteY1" fmla="*/ 170894 h 544351"/>
              <a:gd name="connsiteX2" fmla="*/ 521017 w 590470"/>
              <a:gd name="connsiteY2" fmla="*/ 447341 h 544351"/>
              <a:gd name="connsiteX3" fmla="*/ 159510 w 590470"/>
              <a:gd name="connsiteY3" fmla="*/ 532401 h 544351"/>
              <a:gd name="connsiteX4" fmla="*/ 22 w 590470"/>
              <a:gd name="connsiteY4" fmla="*/ 213425 h 544351"/>
              <a:gd name="connsiteX5" fmla="*/ 148878 w 590470"/>
              <a:gd name="connsiteY5" fmla="*/ 32671 h 544351"/>
              <a:gd name="connsiteX6" fmla="*/ 276468 w 590470"/>
              <a:gd name="connsiteY6" fmla="*/ 773 h 544351"/>
              <a:gd name="connsiteX7" fmla="*/ 255203 w 590470"/>
              <a:gd name="connsiteY7" fmla="*/ 43304 h 544351"/>
              <a:gd name="connsiteX8" fmla="*/ 361529 w 590470"/>
              <a:gd name="connsiteY8" fmla="*/ 43304 h 544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0470" h="544351">
                <a:moveTo>
                  <a:pt x="212673" y="11406"/>
                </a:moveTo>
                <a:cubicBezTo>
                  <a:pt x="362415" y="54822"/>
                  <a:pt x="512157" y="98238"/>
                  <a:pt x="563548" y="170894"/>
                </a:cubicBezTo>
                <a:cubicBezTo>
                  <a:pt x="614939" y="243550"/>
                  <a:pt x="588357" y="387090"/>
                  <a:pt x="521017" y="447341"/>
                </a:cubicBezTo>
                <a:cubicBezTo>
                  <a:pt x="453677" y="507592"/>
                  <a:pt x="246343" y="571387"/>
                  <a:pt x="159510" y="532401"/>
                </a:cubicBezTo>
                <a:cubicBezTo>
                  <a:pt x="72677" y="493415"/>
                  <a:pt x="1794" y="296713"/>
                  <a:pt x="22" y="213425"/>
                </a:cubicBezTo>
                <a:cubicBezTo>
                  <a:pt x="-1750" y="130137"/>
                  <a:pt x="102804" y="68113"/>
                  <a:pt x="148878" y="32671"/>
                </a:cubicBezTo>
                <a:cubicBezTo>
                  <a:pt x="194952" y="-2771"/>
                  <a:pt x="258747" y="-999"/>
                  <a:pt x="276468" y="773"/>
                </a:cubicBezTo>
                <a:cubicBezTo>
                  <a:pt x="294189" y="2545"/>
                  <a:pt x="241026" y="36216"/>
                  <a:pt x="255203" y="43304"/>
                </a:cubicBezTo>
                <a:cubicBezTo>
                  <a:pt x="269380" y="50392"/>
                  <a:pt x="315454" y="46848"/>
                  <a:pt x="361529" y="43304"/>
                </a:cubicBezTo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5039677" y="3730330"/>
            <a:ext cx="403947" cy="314041"/>
          </a:xfrm>
          <a:custGeom>
            <a:avLst/>
            <a:gdLst>
              <a:gd name="connsiteX0" fmla="*/ 21422 w 403947"/>
              <a:gd name="connsiteY0" fmla="*/ 80125 h 314041"/>
              <a:gd name="connsiteX1" fmla="*/ 382929 w 403947"/>
              <a:gd name="connsiteY1" fmla="*/ 5697 h 314041"/>
              <a:gd name="connsiteX2" fmla="*/ 340399 w 403947"/>
              <a:gd name="connsiteY2" fmla="*/ 228981 h 314041"/>
              <a:gd name="connsiteX3" fmla="*/ 170278 w 403947"/>
              <a:gd name="connsiteY3" fmla="*/ 314041 h 314041"/>
              <a:gd name="connsiteX4" fmla="*/ 53320 w 403947"/>
              <a:gd name="connsiteY4" fmla="*/ 228981 h 314041"/>
              <a:gd name="connsiteX5" fmla="*/ 21422 w 403947"/>
              <a:gd name="connsiteY5" fmla="*/ 80125 h 314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3947" h="314041">
                <a:moveTo>
                  <a:pt x="21422" y="80125"/>
                </a:moveTo>
                <a:cubicBezTo>
                  <a:pt x="76357" y="42911"/>
                  <a:pt x="329766" y="-19112"/>
                  <a:pt x="382929" y="5697"/>
                </a:cubicBezTo>
                <a:cubicBezTo>
                  <a:pt x="436092" y="30506"/>
                  <a:pt x="375841" y="177590"/>
                  <a:pt x="340399" y="228981"/>
                </a:cubicBezTo>
                <a:cubicBezTo>
                  <a:pt x="304957" y="280372"/>
                  <a:pt x="218124" y="314041"/>
                  <a:pt x="170278" y="314041"/>
                </a:cubicBezTo>
                <a:cubicBezTo>
                  <a:pt x="122432" y="314041"/>
                  <a:pt x="74585" y="269739"/>
                  <a:pt x="53320" y="228981"/>
                </a:cubicBezTo>
                <a:cubicBezTo>
                  <a:pt x="32055" y="188223"/>
                  <a:pt x="-33513" y="117339"/>
                  <a:pt x="21422" y="80125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619849" y="3371127"/>
            <a:ext cx="350907" cy="146481"/>
          </a:xfrm>
          <a:custGeom>
            <a:avLst/>
            <a:gdLst>
              <a:gd name="connsiteX0" fmla="*/ 37213 w 350907"/>
              <a:gd name="connsiteY0" fmla="*/ 14025 h 146481"/>
              <a:gd name="connsiteX1" fmla="*/ 345557 w 350907"/>
              <a:gd name="connsiteY1" fmla="*/ 14025 h 146481"/>
              <a:gd name="connsiteX2" fmla="*/ 217967 w 350907"/>
              <a:gd name="connsiteY2" fmla="*/ 141616 h 146481"/>
              <a:gd name="connsiteX3" fmla="*/ 26581 w 350907"/>
              <a:gd name="connsiteY3" fmla="*/ 109718 h 146481"/>
              <a:gd name="connsiteX4" fmla="*/ 37213 w 350907"/>
              <a:gd name="connsiteY4" fmla="*/ 14025 h 146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0907" h="146481">
                <a:moveTo>
                  <a:pt x="37213" y="14025"/>
                </a:moveTo>
                <a:cubicBezTo>
                  <a:pt x="90376" y="-1924"/>
                  <a:pt x="315431" y="-7240"/>
                  <a:pt x="345557" y="14025"/>
                </a:cubicBezTo>
                <a:cubicBezTo>
                  <a:pt x="375683" y="35290"/>
                  <a:pt x="271130" y="125667"/>
                  <a:pt x="217967" y="141616"/>
                </a:cubicBezTo>
                <a:cubicBezTo>
                  <a:pt x="164804" y="157565"/>
                  <a:pt x="58479" y="130983"/>
                  <a:pt x="26581" y="109718"/>
                </a:cubicBezTo>
                <a:cubicBezTo>
                  <a:pt x="-5317" y="88453"/>
                  <a:pt x="-15950" y="29974"/>
                  <a:pt x="37213" y="14025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5401395" y="3516697"/>
            <a:ext cx="782897" cy="477513"/>
          </a:xfrm>
          <a:custGeom>
            <a:avLst/>
            <a:gdLst>
              <a:gd name="connsiteX0" fmla="*/ 9641 w 782897"/>
              <a:gd name="connsiteY0" fmla="*/ 153202 h 477513"/>
              <a:gd name="connsiteX1" fmla="*/ 424311 w 782897"/>
              <a:gd name="connsiteY1" fmla="*/ 4346 h 477513"/>
              <a:gd name="connsiteX2" fmla="*/ 775186 w 782897"/>
              <a:gd name="connsiteY2" fmla="*/ 312690 h 477513"/>
              <a:gd name="connsiteX3" fmla="*/ 626330 w 782897"/>
              <a:gd name="connsiteY3" fmla="*/ 450913 h 477513"/>
              <a:gd name="connsiteX4" fmla="*/ 169130 w 782897"/>
              <a:gd name="connsiteY4" fmla="*/ 450913 h 477513"/>
              <a:gd name="connsiteX5" fmla="*/ 9641 w 782897"/>
              <a:gd name="connsiteY5" fmla="*/ 153202 h 477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2897" h="477513">
                <a:moveTo>
                  <a:pt x="9641" y="153202"/>
                </a:moveTo>
                <a:cubicBezTo>
                  <a:pt x="52171" y="78774"/>
                  <a:pt x="296720" y="-22235"/>
                  <a:pt x="424311" y="4346"/>
                </a:cubicBezTo>
                <a:cubicBezTo>
                  <a:pt x="551902" y="30927"/>
                  <a:pt x="741516" y="238262"/>
                  <a:pt x="775186" y="312690"/>
                </a:cubicBezTo>
                <a:cubicBezTo>
                  <a:pt x="808856" y="387118"/>
                  <a:pt x="727339" y="427876"/>
                  <a:pt x="626330" y="450913"/>
                </a:cubicBezTo>
                <a:cubicBezTo>
                  <a:pt x="525321" y="473950"/>
                  <a:pt x="264823" y="496987"/>
                  <a:pt x="169130" y="450913"/>
                </a:cubicBezTo>
                <a:cubicBezTo>
                  <a:pt x="73437" y="404839"/>
                  <a:pt x="-32889" y="227630"/>
                  <a:pt x="9641" y="153202"/>
                </a:cubicBezTo>
                <a:close/>
              </a:path>
            </a:pathLst>
          </a:cu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 rot="1390644">
            <a:off x="5092212" y="3175321"/>
            <a:ext cx="447619" cy="708978"/>
          </a:xfrm>
          <a:custGeom>
            <a:avLst/>
            <a:gdLst>
              <a:gd name="connsiteX0" fmla="*/ 237158 w 288878"/>
              <a:gd name="connsiteY0" fmla="*/ 463171 h 708978"/>
              <a:gd name="connsiteX1" fmla="*/ 194628 w 288878"/>
              <a:gd name="connsiteY1" fmla="*/ 122929 h 708978"/>
              <a:gd name="connsiteX2" fmla="*/ 24507 w 288878"/>
              <a:gd name="connsiteY2" fmla="*/ 16603 h 708978"/>
              <a:gd name="connsiteX3" fmla="*/ 3242 w 288878"/>
              <a:gd name="connsiteY3" fmla="*/ 441905 h 708978"/>
              <a:gd name="connsiteX4" fmla="*/ 45772 w 288878"/>
              <a:gd name="connsiteY4" fmla="*/ 707719 h 708978"/>
              <a:gd name="connsiteX5" fmla="*/ 279688 w 288878"/>
              <a:gd name="connsiteY5" fmla="*/ 537598 h 708978"/>
              <a:gd name="connsiteX6" fmla="*/ 237158 w 288878"/>
              <a:gd name="connsiteY6" fmla="*/ 463171 h 708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8878" h="708978">
                <a:moveTo>
                  <a:pt x="237158" y="463171"/>
                </a:moveTo>
                <a:cubicBezTo>
                  <a:pt x="222981" y="394059"/>
                  <a:pt x="230070" y="197357"/>
                  <a:pt x="194628" y="122929"/>
                </a:cubicBezTo>
                <a:cubicBezTo>
                  <a:pt x="159186" y="48501"/>
                  <a:pt x="56405" y="-36560"/>
                  <a:pt x="24507" y="16603"/>
                </a:cubicBezTo>
                <a:cubicBezTo>
                  <a:pt x="-7391" y="69766"/>
                  <a:pt x="-302" y="326719"/>
                  <a:pt x="3242" y="441905"/>
                </a:cubicBezTo>
                <a:cubicBezTo>
                  <a:pt x="6786" y="557091"/>
                  <a:pt x="-302" y="691770"/>
                  <a:pt x="45772" y="707719"/>
                </a:cubicBezTo>
                <a:cubicBezTo>
                  <a:pt x="91846" y="723668"/>
                  <a:pt x="247790" y="583672"/>
                  <a:pt x="279688" y="537598"/>
                </a:cubicBezTo>
                <a:cubicBezTo>
                  <a:pt x="311586" y="491524"/>
                  <a:pt x="251335" y="532283"/>
                  <a:pt x="237158" y="463171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5737149" y="3293766"/>
            <a:ext cx="261714" cy="167960"/>
          </a:xfrm>
          <a:custGeom>
            <a:avLst/>
            <a:gdLst>
              <a:gd name="connsiteX0" fmla="*/ 37804 w 261714"/>
              <a:gd name="connsiteY0" fmla="*/ 47311 h 167960"/>
              <a:gd name="connsiteX1" fmla="*/ 261088 w 261714"/>
              <a:gd name="connsiteY1" fmla="*/ 4781 h 167960"/>
              <a:gd name="connsiteX2" fmla="*/ 101599 w 261714"/>
              <a:gd name="connsiteY2" fmla="*/ 153637 h 167960"/>
              <a:gd name="connsiteX3" fmla="*/ 5906 w 261714"/>
              <a:gd name="connsiteY3" fmla="*/ 153637 h 167960"/>
              <a:gd name="connsiteX4" fmla="*/ 37804 w 261714"/>
              <a:gd name="connsiteY4" fmla="*/ 47311 h 167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714" h="167960">
                <a:moveTo>
                  <a:pt x="37804" y="47311"/>
                </a:moveTo>
                <a:cubicBezTo>
                  <a:pt x="80334" y="22502"/>
                  <a:pt x="250456" y="-12940"/>
                  <a:pt x="261088" y="4781"/>
                </a:cubicBezTo>
                <a:cubicBezTo>
                  <a:pt x="271720" y="22502"/>
                  <a:pt x="144129" y="128828"/>
                  <a:pt x="101599" y="153637"/>
                </a:cubicBezTo>
                <a:cubicBezTo>
                  <a:pt x="59069" y="178446"/>
                  <a:pt x="16538" y="166042"/>
                  <a:pt x="5906" y="153637"/>
                </a:cubicBezTo>
                <a:cubicBezTo>
                  <a:pt x="-4726" y="141232"/>
                  <a:pt x="-4726" y="72120"/>
                  <a:pt x="37804" y="47311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5236086" y="2985795"/>
            <a:ext cx="725959" cy="276907"/>
          </a:xfrm>
          <a:custGeom>
            <a:avLst/>
            <a:gdLst>
              <a:gd name="connsiteX0" fmla="*/ 127426 w 725959"/>
              <a:gd name="connsiteY0" fmla="*/ 9493 h 276907"/>
              <a:gd name="connsiteX1" fmla="*/ 690952 w 725959"/>
              <a:gd name="connsiteY1" fmla="*/ 30758 h 276907"/>
              <a:gd name="connsiteX2" fmla="*/ 627156 w 725959"/>
              <a:gd name="connsiteY2" fmla="*/ 200879 h 276907"/>
              <a:gd name="connsiteX3" fmla="*/ 308179 w 725959"/>
              <a:gd name="connsiteY3" fmla="*/ 275307 h 276907"/>
              <a:gd name="connsiteX4" fmla="*/ 10468 w 725959"/>
              <a:gd name="connsiteY4" fmla="*/ 137084 h 276907"/>
              <a:gd name="connsiteX5" fmla="*/ 127426 w 725959"/>
              <a:gd name="connsiteY5" fmla="*/ 9493 h 276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5959" h="276907">
                <a:moveTo>
                  <a:pt x="127426" y="9493"/>
                </a:moveTo>
                <a:cubicBezTo>
                  <a:pt x="240840" y="-8228"/>
                  <a:pt x="607664" y="-1140"/>
                  <a:pt x="690952" y="30758"/>
                </a:cubicBezTo>
                <a:cubicBezTo>
                  <a:pt x="774240" y="62656"/>
                  <a:pt x="690951" y="160121"/>
                  <a:pt x="627156" y="200879"/>
                </a:cubicBezTo>
                <a:cubicBezTo>
                  <a:pt x="563361" y="241637"/>
                  <a:pt x="410960" y="285939"/>
                  <a:pt x="308179" y="275307"/>
                </a:cubicBezTo>
                <a:cubicBezTo>
                  <a:pt x="205398" y="264675"/>
                  <a:pt x="40594" y="179614"/>
                  <a:pt x="10468" y="137084"/>
                </a:cubicBezTo>
                <a:cubicBezTo>
                  <a:pt x="-19658" y="94554"/>
                  <a:pt x="14012" y="27214"/>
                  <a:pt x="127426" y="9493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3361817" y="3827169"/>
            <a:ext cx="485000" cy="472209"/>
          </a:xfrm>
          <a:custGeom>
            <a:avLst/>
            <a:gdLst>
              <a:gd name="connsiteX0" fmla="*/ 2094 w 485000"/>
              <a:gd name="connsiteY0" fmla="*/ 255630 h 472209"/>
              <a:gd name="connsiteX1" fmla="*/ 236010 w 485000"/>
              <a:gd name="connsiteY1" fmla="*/ 340690 h 472209"/>
              <a:gd name="connsiteX2" fmla="*/ 267908 w 485000"/>
              <a:gd name="connsiteY2" fmla="*/ 128039 h 472209"/>
              <a:gd name="connsiteX3" fmla="*/ 342336 w 485000"/>
              <a:gd name="connsiteY3" fmla="*/ 448 h 472209"/>
              <a:gd name="connsiteX4" fmla="*/ 427396 w 485000"/>
              <a:gd name="connsiteY4" fmla="*/ 96141 h 472209"/>
              <a:gd name="connsiteX5" fmla="*/ 480559 w 485000"/>
              <a:gd name="connsiteY5" fmla="*/ 351323 h 472209"/>
              <a:gd name="connsiteX6" fmla="*/ 310438 w 485000"/>
              <a:gd name="connsiteY6" fmla="*/ 468281 h 472209"/>
              <a:gd name="connsiteX7" fmla="*/ 129684 w 485000"/>
              <a:gd name="connsiteY7" fmla="*/ 425750 h 472209"/>
              <a:gd name="connsiteX8" fmla="*/ 2094 w 485000"/>
              <a:gd name="connsiteY8" fmla="*/ 255630 h 472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5000" h="472209">
                <a:moveTo>
                  <a:pt x="2094" y="255630"/>
                </a:moveTo>
                <a:cubicBezTo>
                  <a:pt x="19815" y="241453"/>
                  <a:pt x="191708" y="361955"/>
                  <a:pt x="236010" y="340690"/>
                </a:cubicBezTo>
                <a:cubicBezTo>
                  <a:pt x="280312" y="319425"/>
                  <a:pt x="250187" y="184746"/>
                  <a:pt x="267908" y="128039"/>
                </a:cubicBezTo>
                <a:cubicBezTo>
                  <a:pt x="285629" y="71332"/>
                  <a:pt x="315755" y="5764"/>
                  <a:pt x="342336" y="448"/>
                </a:cubicBezTo>
                <a:cubicBezTo>
                  <a:pt x="368917" y="-4868"/>
                  <a:pt x="404359" y="37662"/>
                  <a:pt x="427396" y="96141"/>
                </a:cubicBezTo>
                <a:cubicBezTo>
                  <a:pt x="450433" y="154620"/>
                  <a:pt x="500052" y="289300"/>
                  <a:pt x="480559" y="351323"/>
                </a:cubicBezTo>
                <a:cubicBezTo>
                  <a:pt x="461066" y="413346"/>
                  <a:pt x="368917" y="455877"/>
                  <a:pt x="310438" y="468281"/>
                </a:cubicBezTo>
                <a:cubicBezTo>
                  <a:pt x="251959" y="480685"/>
                  <a:pt x="175759" y="462964"/>
                  <a:pt x="129684" y="425750"/>
                </a:cubicBezTo>
                <a:cubicBezTo>
                  <a:pt x="83610" y="388536"/>
                  <a:pt x="-15627" y="269807"/>
                  <a:pt x="2094" y="255630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3846817" y="3615924"/>
            <a:ext cx="600544" cy="756572"/>
          </a:xfrm>
          <a:custGeom>
            <a:avLst/>
            <a:gdLst>
              <a:gd name="connsiteX0" fmla="*/ 91961 w 600544"/>
              <a:gd name="connsiteY0" fmla="*/ 473267 h 756572"/>
              <a:gd name="connsiteX1" fmla="*/ 336510 w 600544"/>
              <a:gd name="connsiteY1" fmla="*/ 122392 h 756572"/>
              <a:gd name="connsiteX2" fmla="*/ 591692 w 600544"/>
              <a:gd name="connsiteY2" fmla="*/ 5434 h 756572"/>
              <a:gd name="connsiteX3" fmla="*/ 527896 w 600544"/>
              <a:gd name="connsiteY3" fmla="*/ 271248 h 756572"/>
              <a:gd name="connsiteX4" fmla="*/ 389673 w 600544"/>
              <a:gd name="connsiteY4" fmla="*/ 696550 h 756572"/>
              <a:gd name="connsiteX5" fmla="*/ 379040 w 600544"/>
              <a:gd name="connsiteY5" fmla="*/ 739081 h 756572"/>
              <a:gd name="connsiteX6" fmla="*/ 6901 w 600544"/>
              <a:gd name="connsiteY6" fmla="*/ 558327 h 756572"/>
              <a:gd name="connsiteX7" fmla="*/ 134492 w 600544"/>
              <a:gd name="connsiteY7" fmla="*/ 430736 h 756572"/>
              <a:gd name="connsiteX8" fmla="*/ 91961 w 600544"/>
              <a:gd name="connsiteY8" fmla="*/ 473267 h 75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00544" h="756572">
                <a:moveTo>
                  <a:pt x="91961" y="473267"/>
                </a:moveTo>
                <a:cubicBezTo>
                  <a:pt x="125631" y="421876"/>
                  <a:pt x="253222" y="200364"/>
                  <a:pt x="336510" y="122392"/>
                </a:cubicBezTo>
                <a:cubicBezTo>
                  <a:pt x="419798" y="44420"/>
                  <a:pt x="559794" y="-19375"/>
                  <a:pt x="591692" y="5434"/>
                </a:cubicBezTo>
                <a:cubicBezTo>
                  <a:pt x="623590" y="30243"/>
                  <a:pt x="561566" y="156062"/>
                  <a:pt x="527896" y="271248"/>
                </a:cubicBezTo>
                <a:cubicBezTo>
                  <a:pt x="494226" y="386434"/>
                  <a:pt x="414482" y="618578"/>
                  <a:pt x="389673" y="696550"/>
                </a:cubicBezTo>
                <a:cubicBezTo>
                  <a:pt x="364864" y="774522"/>
                  <a:pt x="442835" y="762118"/>
                  <a:pt x="379040" y="739081"/>
                </a:cubicBezTo>
                <a:cubicBezTo>
                  <a:pt x="315245" y="716044"/>
                  <a:pt x="47659" y="609718"/>
                  <a:pt x="6901" y="558327"/>
                </a:cubicBezTo>
                <a:cubicBezTo>
                  <a:pt x="-33857" y="506936"/>
                  <a:pt x="118543" y="452001"/>
                  <a:pt x="134492" y="430736"/>
                </a:cubicBezTo>
                <a:cubicBezTo>
                  <a:pt x="150441" y="409471"/>
                  <a:pt x="58291" y="524658"/>
                  <a:pt x="91961" y="473267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3752633" y="1859057"/>
            <a:ext cx="590470" cy="544351"/>
          </a:xfrm>
          <a:custGeom>
            <a:avLst/>
            <a:gdLst>
              <a:gd name="connsiteX0" fmla="*/ 212673 w 590470"/>
              <a:gd name="connsiteY0" fmla="*/ 11406 h 544351"/>
              <a:gd name="connsiteX1" fmla="*/ 563548 w 590470"/>
              <a:gd name="connsiteY1" fmla="*/ 170894 h 544351"/>
              <a:gd name="connsiteX2" fmla="*/ 521017 w 590470"/>
              <a:gd name="connsiteY2" fmla="*/ 447341 h 544351"/>
              <a:gd name="connsiteX3" fmla="*/ 159510 w 590470"/>
              <a:gd name="connsiteY3" fmla="*/ 532401 h 544351"/>
              <a:gd name="connsiteX4" fmla="*/ 22 w 590470"/>
              <a:gd name="connsiteY4" fmla="*/ 213425 h 544351"/>
              <a:gd name="connsiteX5" fmla="*/ 148878 w 590470"/>
              <a:gd name="connsiteY5" fmla="*/ 32671 h 544351"/>
              <a:gd name="connsiteX6" fmla="*/ 276468 w 590470"/>
              <a:gd name="connsiteY6" fmla="*/ 773 h 544351"/>
              <a:gd name="connsiteX7" fmla="*/ 255203 w 590470"/>
              <a:gd name="connsiteY7" fmla="*/ 43304 h 544351"/>
              <a:gd name="connsiteX8" fmla="*/ 361529 w 590470"/>
              <a:gd name="connsiteY8" fmla="*/ 43304 h 544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90470" h="544351">
                <a:moveTo>
                  <a:pt x="212673" y="11406"/>
                </a:moveTo>
                <a:cubicBezTo>
                  <a:pt x="362415" y="54822"/>
                  <a:pt x="512157" y="98238"/>
                  <a:pt x="563548" y="170894"/>
                </a:cubicBezTo>
                <a:cubicBezTo>
                  <a:pt x="614939" y="243550"/>
                  <a:pt x="588357" y="387090"/>
                  <a:pt x="521017" y="447341"/>
                </a:cubicBezTo>
                <a:cubicBezTo>
                  <a:pt x="453677" y="507592"/>
                  <a:pt x="246343" y="571387"/>
                  <a:pt x="159510" y="532401"/>
                </a:cubicBezTo>
                <a:cubicBezTo>
                  <a:pt x="72677" y="493415"/>
                  <a:pt x="1794" y="296713"/>
                  <a:pt x="22" y="213425"/>
                </a:cubicBezTo>
                <a:cubicBezTo>
                  <a:pt x="-1750" y="130137"/>
                  <a:pt x="102804" y="68113"/>
                  <a:pt x="148878" y="32671"/>
                </a:cubicBezTo>
                <a:cubicBezTo>
                  <a:pt x="194952" y="-2771"/>
                  <a:pt x="258747" y="-999"/>
                  <a:pt x="276468" y="773"/>
                </a:cubicBezTo>
                <a:cubicBezTo>
                  <a:pt x="294189" y="2545"/>
                  <a:pt x="241026" y="36216"/>
                  <a:pt x="255203" y="43304"/>
                </a:cubicBezTo>
                <a:cubicBezTo>
                  <a:pt x="269380" y="50392"/>
                  <a:pt x="315454" y="46848"/>
                  <a:pt x="361529" y="43304"/>
                </a:cubicBezTo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4637204" y="1742489"/>
            <a:ext cx="782897" cy="477513"/>
          </a:xfrm>
          <a:custGeom>
            <a:avLst/>
            <a:gdLst>
              <a:gd name="connsiteX0" fmla="*/ 9641 w 782897"/>
              <a:gd name="connsiteY0" fmla="*/ 153202 h 477513"/>
              <a:gd name="connsiteX1" fmla="*/ 424311 w 782897"/>
              <a:gd name="connsiteY1" fmla="*/ 4346 h 477513"/>
              <a:gd name="connsiteX2" fmla="*/ 775186 w 782897"/>
              <a:gd name="connsiteY2" fmla="*/ 312690 h 477513"/>
              <a:gd name="connsiteX3" fmla="*/ 626330 w 782897"/>
              <a:gd name="connsiteY3" fmla="*/ 450913 h 477513"/>
              <a:gd name="connsiteX4" fmla="*/ 169130 w 782897"/>
              <a:gd name="connsiteY4" fmla="*/ 450913 h 477513"/>
              <a:gd name="connsiteX5" fmla="*/ 9641 w 782897"/>
              <a:gd name="connsiteY5" fmla="*/ 153202 h 477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2897" h="477513">
                <a:moveTo>
                  <a:pt x="9641" y="153202"/>
                </a:moveTo>
                <a:cubicBezTo>
                  <a:pt x="52171" y="78774"/>
                  <a:pt x="296720" y="-22235"/>
                  <a:pt x="424311" y="4346"/>
                </a:cubicBezTo>
                <a:cubicBezTo>
                  <a:pt x="551902" y="30927"/>
                  <a:pt x="741516" y="238262"/>
                  <a:pt x="775186" y="312690"/>
                </a:cubicBezTo>
                <a:cubicBezTo>
                  <a:pt x="808856" y="387118"/>
                  <a:pt x="727339" y="427876"/>
                  <a:pt x="626330" y="450913"/>
                </a:cubicBezTo>
                <a:cubicBezTo>
                  <a:pt x="525321" y="473950"/>
                  <a:pt x="264823" y="496987"/>
                  <a:pt x="169130" y="450913"/>
                </a:cubicBezTo>
                <a:cubicBezTo>
                  <a:pt x="73437" y="404839"/>
                  <a:pt x="-32889" y="227630"/>
                  <a:pt x="9641" y="153202"/>
                </a:cubicBezTo>
                <a:close/>
              </a:path>
            </a:pathLst>
          </a:cu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3061545" y="2363533"/>
            <a:ext cx="600544" cy="756572"/>
          </a:xfrm>
          <a:custGeom>
            <a:avLst/>
            <a:gdLst>
              <a:gd name="connsiteX0" fmla="*/ 91961 w 600544"/>
              <a:gd name="connsiteY0" fmla="*/ 473267 h 756572"/>
              <a:gd name="connsiteX1" fmla="*/ 336510 w 600544"/>
              <a:gd name="connsiteY1" fmla="*/ 122392 h 756572"/>
              <a:gd name="connsiteX2" fmla="*/ 591692 w 600544"/>
              <a:gd name="connsiteY2" fmla="*/ 5434 h 756572"/>
              <a:gd name="connsiteX3" fmla="*/ 527896 w 600544"/>
              <a:gd name="connsiteY3" fmla="*/ 271248 h 756572"/>
              <a:gd name="connsiteX4" fmla="*/ 389673 w 600544"/>
              <a:gd name="connsiteY4" fmla="*/ 696550 h 756572"/>
              <a:gd name="connsiteX5" fmla="*/ 379040 w 600544"/>
              <a:gd name="connsiteY5" fmla="*/ 739081 h 756572"/>
              <a:gd name="connsiteX6" fmla="*/ 6901 w 600544"/>
              <a:gd name="connsiteY6" fmla="*/ 558327 h 756572"/>
              <a:gd name="connsiteX7" fmla="*/ 134492 w 600544"/>
              <a:gd name="connsiteY7" fmla="*/ 430736 h 756572"/>
              <a:gd name="connsiteX8" fmla="*/ 91961 w 600544"/>
              <a:gd name="connsiteY8" fmla="*/ 473267 h 75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00544" h="756572">
                <a:moveTo>
                  <a:pt x="91961" y="473267"/>
                </a:moveTo>
                <a:cubicBezTo>
                  <a:pt x="125631" y="421876"/>
                  <a:pt x="253222" y="200364"/>
                  <a:pt x="336510" y="122392"/>
                </a:cubicBezTo>
                <a:cubicBezTo>
                  <a:pt x="419798" y="44420"/>
                  <a:pt x="559794" y="-19375"/>
                  <a:pt x="591692" y="5434"/>
                </a:cubicBezTo>
                <a:cubicBezTo>
                  <a:pt x="623590" y="30243"/>
                  <a:pt x="561566" y="156062"/>
                  <a:pt x="527896" y="271248"/>
                </a:cubicBezTo>
                <a:cubicBezTo>
                  <a:pt x="494226" y="386434"/>
                  <a:pt x="414482" y="618578"/>
                  <a:pt x="389673" y="696550"/>
                </a:cubicBezTo>
                <a:cubicBezTo>
                  <a:pt x="364864" y="774522"/>
                  <a:pt x="442835" y="762118"/>
                  <a:pt x="379040" y="739081"/>
                </a:cubicBezTo>
                <a:cubicBezTo>
                  <a:pt x="315245" y="716044"/>
                  <a:pt x="47659" y="609718"/>
                  <a:pt x="6901" y="558327"/>
                </a:cubicBezTo>
                <a:cubicBezTo>
                  <a:pt x="-33857" y="506936"/>
                  <a:pt x="118543" y="452001"/>
                  <a:pt x="134492" y="430736"/>
                </a:cubicBezTo>
                <a:cubicBezTo>
                  <a:pt x="150441" y="409471"/>
                  <a:pt x="58291" y="524658"/>
                  <a:pt x="91961" y="473267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 rot="3527344">
            <a:off x="5503562" y="1760658"/>
            <a:ext cx="339650" cy="441548"/>
          </a:xfrm>
          <a:custGeom>
            <a:avLst/>
            <a:gdLst>
              <a:gd name="connsiteX0" fmla="*/ 32567 w 339650"/>
              <a:gd name="connsiteY0" fmla="*/ 3355 h 441548"/>
              <a:gd name="connsiteX1" fmla="*/ 309014 w 339650"/>
              <a:gd name="connsiteY1" fmla="*/ 45885 h 441548"/>
              <a:gd name="connsiteX2" fmla="*/ 319646 w 339650"/>
              <a:gd name="connsiteY2" fmla="*/ 301067 h 441548"/>
              <a:gd name="connsiteX3" fmla="*/ 192055 w 339650"/>
              <a:gd name="connsiteY3" fmla="*/ 439290 h 441548"/>
              <a:gd name="connsiteX4" fmla="*/ 75097 w 339650"/>
              <a:gd name="connsiteY4" fmla="*/ 194741 h 441548"/>
              <a:gd name="connsiteX5" fmla="*/ 11302 w 339650"/>
              <a:gd name="connsiteY5" fmla="*/ 88415 h 441548"/>
              <a:gd name="connsiteX6" fmla="*/ 32567 w 339650"/>
              <a:gd name="connsiteY6" fmla="*/ 3355 h 44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9650" h="441548">
                <a:moveTo>
                  <a:pt x="32567" y="3355"/>
                </a:moveTo>
                <a:cubicBezTo>
                  <a:pt x="82186" y="-3733"/>
                  <a:pt x="261168" y="-3734"/>
                  <a:pt x="309014" y="45885"/>
                </a:cubicBezTo>
                <a:cubicBezTo>
                  <a:pt x="356860" y="95504"/>
                  <a:pt x="339139" y="235500"/>
                  <a:pt x="319646" y="301067"/>
                </a:cubicBezTo>
                <a:cubicBezTo>
                  <a:pt x="300153" y="366635"/>
                  <a:pt x="232813" y="457011"/>
                  <a:pt x="192055" y="439290"/>
                </a:cubicBezTo>
                <a:cubicBezTo>
                  <a:pt x="151297" y="421569"/>
                  <a:pt x="105222" y="253220"/>
                  <a:pt x="75097" y="194741"/>
                </a:cubicBezTo>
                <a:cubicBezTo>
                  <a:pt x="44972" y="136262"/>
                  <a:pt x="20162" y="118541"/>
                  <a:pt x="11302" y="88415"/>
                </a:cubicBezTo>
                <a:cubicBezTo>
                  <a:pt x="2442" y="58289"/>
                  <a:pt x="-17052" y="10443"/>
                  <a:pt x="32567" y="3355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6015024" y="2195239"/>
            <a:ext cx="420475" cy="271307"/>
          </a:xfrm>
          <a:custGeom>
            <a:avLst/>
            <a:gdLst>
              <a:gd name="connsiteX0" fmla="*/ 27323 w 420475"/>
              <a:gd name="connsiteY0" fmla="*/ 2952 h 271307"/>
              <a:gd name="connsiteX1" fmla="*/ 59221 w 420475"/>
              <a:gd name="connsiteY1" fmla="*/ 247500 h 271307"/>
              <a:gd name="connsiteX2" fmla="*/ 399462 w 420475"/>
              <a:gd name="connsiteY2" fmla="*/ 247500 h 271307"/>
              <a:gd name="connsiteX3" fmla="*/ 346300 w 420475"/>
              <a:gd name="connsiteY3" fmla="*/ 119910 h 271307"/>
              <a:gd name="connsiteX4" fmla="*/ 27323 w 420475"/>
              <a:gd name="connsiteY4" fmla="*/ 2952 h 271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0475" h="271307">
                <a:moveTo>
                  <a:pt x="27323" y="2952"/>
                </a:moveTo>
                <a:cubicBezTo>
                  <a:pt x="-20523" y="24217"/>
                  <a:pt x="-2802" y="206742"/>
                  <a:pt x="59221" y="247500"/>
                </a:cubicBezTo>
                <a:cubicBezTo>
                  <a:pt x="121244" y="288258"/>
                  <a:pt x="351616" y="268765"/>
                  <a:pt x="399462" y="247500"/>
                </a:cubicBezTo>
                <a:cubicBezTo>
                  <a:pt x="447308" y="226235"/>
                  <a:pt x="406551" y="158896"/>
                  <a:pt x="346300" y="119910"/>
                </a:cubicBezTo>
                <a:cubicBezTo>
                  <a:pt x="286049" y="80924"/>
                  <a:pt x="75169" y="-18313"/>
                  <a:pt x="27323" y="2952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5720043" y="2157396"/>
            <a:ext cx="322816" cy="421557"/>
          </a:xfrm>
          <a:custGeom>
            <a:avLst/>
            <a:gdLst>
              <a:gd name="connsiteX0" fmla="*/ 129590 w 322816"/>
              <a:gd name="connsiteY0" fmla="*/ 401995 h 421557"/>
              <a:gd name="connsiteX1" fmla="*/ 320977 w 322816"/>
              <a:gd name="connsiteY1" fmla="*/ 157446 h 421557"/>
              <a:gd name="connsiteX2" fmla="*/ 214651 w 322816"/>
              <a:gd name="connsiteY2" fmla="*/ 29856 h 421557"/>
              <a:gd name="connsiteX3" fmla="*/ 23265 w 322816"/>
              <a:gd name="connsiteY3" fmla="*/ 29856 h 421557"/>
              <a:gd name="connsiteX4" fmla="*/ 12632 w 322816"/>
              <a:gd name="connsiteY4" fmla="*/ 359465 h 421557"/>
              <a:gd name="connsiteX5" fmla="*/ 129590 w 322816"/>
              <a:gd name="connsiteY5" fmla="*/ 401995 h 421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2816" h="421557">
                <a:moveTo>
                  <a:pt x="129590" y="401995"/>
                </a:moveTo>
                <a:cubicBezTo>
                  <a:pt x="180981" y="368325"/>
                  <a:pt x="306800" y="219469"/>
                  <a:pt x="320977" y="157446"/>
                </a:cubicBezTo>
                <a:cubicBezTo>
                  <a:pt x="335154" y="95423"/>
                  <a:pt x="264270" y="51121"/>
                  <a:pt x="214651" y="29856"/>
                </a:cubicBezTo>
                <a:cubicBezTo>
                  <a:pt x="165032" y="8591"/>
                  <a:pt x="56935" y="-25079"/>
                  <a:pt x="23265" y="29856"/>
                </a:cubicBezTo>
                <a:cubicBezTo>
                  <a:pt x="-10405" y="84791"/>
                  <a:pt x="-1545" y="290353"/>
                  <a:pt x="12632" y="359465"/>
                </a:cubicBezTo>
                <a:cubicBezTo>
                  <a:pt x="26809" y="428577"/>
                  <a:pt x="78199" y="435665"/>
                  <a:pt x="129590" y="401995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6081508" y="2574066"/>
            <a:ext cx="725959" cy="276907"/>
          </a:xfrm>
          <a:custGeom>
            <a:avLst/>
            <a:gdLst>
              <a:gd name="connsiteX0" fmla="*/ 127426 w 725959"/>
              <a:gd name="connsiteY0" fmla="*/ 9493 h 276907"/>
              <a:gd name="connsiteX1" fmla="*/ 690952 w 725959"/>
              <a:gd name="connsiteY1" fmla="*/ 30758 h 276907"/>
              <a:gd name="connsiteX2" fmla="*/ 627156 w 725959"/>
              <a:gd name="connsiteY2" fmla="*/ 200879 h 276907"/>
              <a:gd name="connsiteX3" fmla="*/ 308179 w 725959"/>
              <a:gd name="connsiteY3" fmla="*/ 275307 h 276907"/>
              <a:gd name="connsiteX4" fmla="*/ 10468 w 725959"/>
              <a:gd name="connsiteY4" fmla="*/ 137084 h 276907"/>
              <a:gd name="connsiteX5" fmla="*/ 127426 w 725959"/>
              <a:gd name="connsiteY5" fmla="*/ 9493 h 276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5959" h="276907">
                <a:moveTo>
                  <a:pt x="127426" y="9493"/>
                </a:moveTo>
                <a:cubicBezTo>
                  <a:pt x="240840" y="-8228"/>
                  <a:pt x="607664" y="-1140"/>
                  <a:pt x="690952" y="30758"/>
                </a:cubicBezTo>
                <a:cubicBezTo>
                  <a:pt x="774240" y="62656"/>
                  <a:pt x="690951" y="160121"/>
                  <a:pt x="627156" y="200879"/>
                </a:cubicBezTo>
                <a:cubicBezTo>
                  <a:pt x="563361" y="241637"/>
                  <a:pt x="410960" y="285939"/>
                  <a:pt x="308179" y="275307"/>
                </a:cubicBezTo>
                <a:cubicBezTo>
                  <a:pt x="205398" y="264675"/>
                  <a:pt x="40594" y="179614"/>
                  <a:pt x="10468" y="137084"/>
                </a:cubicBezTo>
                <a:cubicBezTo>
                  <a:pt x="-19658" y="94554"/>
                  <a:pt x="14012" y="27214"/>
                  <a:pt x="127426" y="9493"/>
                </a:cubicBezTo>
                <a:close/>
              </a:path>
            </a:pathLst>
          </a:cu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3810581" y="4191000"/>
            <a:ext cx="2408072" cy="1205007"/>
            <a:chOff x="6473181" y="4746785"/>
            <a:chExt cx="2408072" cy="1205007"/>
          </a:xfrm>
        </p:grpSpPr>
        <p:grpSp>
          <p:nvGrpSpPr>
            <p:cNvPr id="41" name="Group 40"/>
            <p:cNvGrpSpPr/>
            <p:nvPr/>
          </p:nvGrpSpPr>
          <p:grpSpPr>
            <a:xfrm rot="21194204">
              <a:off x="6473181" y="4746785"/>
              <a:ext cx="2408072" cy="1205007"/>
              <a:chOff x="6308721" y="4741242"/>
              <a:chExt cx="2408072" cy="1205007"/>
            </a:xfrm>
          </p:grpSpPr>
          <p:sp>
            <p:nvSpPr>
              <p:cNvPr id="43" name="Cube 42"/>
              <p:cNvSpPr/>
              <p:nvPr/>
            </p:nvSpPr>
            <p:spPr>
              <a:xfrm rot="716258">
                <a:off x="6308721" y="4808751"/>
                <a:ext cx="2408072" cy="1137498"/>
              </a:xfrm>
              <a:prstGeom prst="cube">
                <a:avLst>
                  <a:gd name="adj" fmla="val 71639"/>
                </a:avLst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4" name="Picture 3" descr="C:\Users\amarina\AppData\Local\Microsoft\Windows\Temporary Internet Files\Content.IE5\ZIF8S2ZE\MC900320194[1].wmf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897"/>
              <a:stretch/>
            </p:blipFill>
            <p:spPr bwMode="auto">
              <a:xfrm rot="1672285">
                <a:off x="6752550" y="4741242"/>
                <a:ext cx="1743633" cy="1006540"/>
              </a:xfrm>
              <a:prstGeom prst="rect">
                <a:avLst/>
              </a:prstGeom>
              <a:noFill/>
              <a:scene3d>
                <a:camera prst="isometricTopUp"/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5" name="Oval 44"/>
              <p:cNvSpPr/>
              <p:nvPr/>
            </p:nvSpPr>
            <p:spPr>
              <a:xfrm>
                <a:off x="7357992" y="5693300"/>
                <a:ext cx="209156" cy="214780"/>
              </a:xfrm>
              <a:prstGeom prst="ellipse">
                <a:avLst/>
              </a:prstGeom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14300" prst="hardEdge"/>
              </a:sp3d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Oval 41"/>
            <p:cNvSpPr/>
            <p:nvPr/>
          </p:nvSpPr>
          <p:spPr>
            <a:xfrm>
              <a:off x="6809681" y="5690005"/>
              <a:ext cx="124519" cy="118959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Freeform 45"/>
          <p:cNvSpPr/>
          <p:nvPr/>
        </p:nvSpPr>
        <p:spPr>
          <a:xfrm>
            <a:off x="4384681" y="4368640"/>
            <a:ext cx="1262893" cy="610274"/>
          </a:xfrm>
          <a:custGeom>
            <a:avLst/>
            <a:gdLst>
              <a:gd name="connsiteX0" fmla="*/ 834657 w 1262893"/>
              <a:gd name="connsiteY0" fmla="*/ 0 h 610274"/>
              <a:gd name="connsiteX1" fmla="*/ 1006107 w 1262893"/>
              <a:gd name="connsiteY1" fmla="*/ 57150 h 610274"/>
              <a:gd name="connsiteX2" fmla="*/ 1172794 w 1262893"/>
              <a:gd name="connsiteY2" fmla="*/ 133350 h 610274"/>
              <a:gd name="connsiteX3" fmla="*/ 1258519 w 1262893"/>
              <a:gd name="connsiteY3" fmla="*/ 261938 h 610274"/>
              <a:gd name="connsiteX4" fmla="*/ 1234707 w 1262893"/>
              <a:gd name="connsiteY4" fmla="*/ 390525 h 610274"/>
              <a:gd name="connsiteX5" fmla="*/ 1101357 w 1262893"/>
              <a:gd name="connsiteY5" fmla="*/ 509588 h 610274"/>
              <a:gd name="connsiteX6" fmla="*/ 891807 w 1262893"/>
              <a:gd name="connsiteY6" fmla="*/ 576263 h 610274"/>
              <a:gd name="connsiteX7" fmla="*/ 587007 w 1262893"/>
              <a:gd name="connsiteY7" fmla="*/ 609600 h 610274"/>
              <a:gd name="connsiteX8" fmla="*/ 258394 w 1262893"/>
              <a:gd name="connsiteY8" fmla="*/ 547688 h 610274"/>
              <a:gd name="connsiteX9" fmla="*/ 72657 w 1262893"/>
              <a:gd name="connsiteY9" fmla="*/ 452438 h 610274"/>
              <a:gd name="connsiteX10" fmla="*/ 10744 w 1262893"/>
              <a:gd name="connsiteY10" fmla="*/ 347663 h 610274"/>
              <a:gd name="connsiteX11" fmla="*/ 5982 w 1262893"/>
              <a:gd name="connsiteY11" fmla="*/ 214313 h 610274"/>
              <a:gd name="connsiteX12" fmla="*/ 72657 w 1262893"/>
              <a:gd name="connsiteY12" fmla="*/ 152400 h 610274"/>
              <a:gd name="connsiteX13" fmla="*/ 310782 w 1262893"/>
              <a:gd name="connsiteY13" fmla="*/ 66675 h 610274"/>
              <a:gd name="connsiteX14" fmla="*/ 572719 w 1262893"/>
              <a:gd name="connsiteY14" fmla="*/ 28575 h 610274"/>
              <a:gd name="connsiteX15" fmla="*/ 796557 w 1262893"/>
              <a:gd name="connsiteY15" fmla="*/ 52388 h 610274"/>
              <a:gd name="connsiteX16" fmla="*/ 1087069 w 1262893"/>
              <a:gd name="connsiteY16" fmla="*/ 176213 h 610274"/>
              <a:gd name="connsiteX17" fmla="*/ 1177557 w 1262893"/>
              <a:gd name="connsiteY17" fmla="*/ 309563 h 610274"/>
              <a:gd name="connsiteX18" fmla="*/ 1125169 w 1262893"/>
              <a:gd name="connsiteY18" fmla="*/ 414338 h 610274"/>
              <a:gd name="connsiteX19" fmla="*/ 1001344 w 1262893"/>
              <a:gd name="connsiteY19" fmla="*/ 481013 h 610274"/>
              <a:gd name="connsiteX20" fmla="*/ 810844 w 1262893"/>
              <a:gd name="connsiteY20" fmla="*/ 533400 h 610274"/>
              <a:gd name="connsiteX21" fmla="*/ 587007 w 1262893"/>
              <a:gd name="connsiteY21" fmla="*/ 547688 h 610274"/>
              <a:gd name="connsiteX22" fmla="*/ 396507 w 1262893"/>
              <a:gd name="connsiteY22" fmla="*/ 528638 h 610274"/>
              <a:gd name="connsiteX23" fmla="*/ 220294 w 1262893"/>
              <a:gd name="connsiteY23" fmla="*/ 452438 h 610274"/>
              <a:gd name="connsiteX24" fmla="*/ 134569 w 1262893"/>
              <a:gd name="connsiteY24" fmla="*/ 338138 h 610274"/>
              <a:gd name="connsiteX25" fmla="*/ 158382 w 1262893"/>
              <a:gd name="connsiteY25" fmla="*/ 233363 h 610274"/>
              <a:gd name="connsiteX26" fmla="*/ 267919 w 1262893"/>
              <a:gd name="connsiteY26" fmla="*/ 152400 h 610274"/>
              <a:gd name="connsiteX27" fmla="*/ 444132 w 1262893"/>
              <a:gd name="connsiteY27" fmla="*/ 100013 h 610274"/>
              <a:gd name="connsiteX28" fmla="*/ 672732 w 1262893"/>
              <a:gd name="connsiteY28" fmla="*/ 85725 h 610274"/>
              <a:gd name="connsiteX29" fmla="*/ 977532 w 1262893"/>
              <a:gd name="connsiteY29" fmla="*/ 161925 h 610274"/>
              <a:gd name="connsiteX30" fmla="*/ 1077544 w 1262893"/>
              <a:gd name="connsiteY30" fmla="*/ 314325 h 610274"/>
              <a:gd name="connsiteX31" fmla="*/ 1015632 w 1262893"/>
              <a:gd name="connsiteY31" fmla="*/ 414338 h 610274"/>
              <a:gd name="connsiteX32" fmla="*/ 867994 w 1262893"/>
              <a:gd name="connsiteY32" fmla="*/ 476250 h 610274"/>
              <a:gd name="connsiteX33" fmla="*/ 653682 w 1262893"/>
              <a:gd name="connsiteY33" fmla="*/ 509588 h 610274"/>
              <a:gd name="connsiteX34" fmla="*/ 429844 w 1262893"/>
              <a:gd name="connsiteY34" fmla="*/ 481013 h 610274"/>
              <a:gd name="connsiteX35" fmla="*/ 306019 w 1262893"/>
              <a:gd name="connsiteY35" fmla="*/ 419100 h 610274"/>
              <a:gd name="connsiteX36" fmla="*/ 248869 w 1262893"/>
              <a:gd name="connsiteY36" fmla="*/ 328613 h 610274"/>
              <a:gd name="connsiteX37" fmla="*/ 282207 w 1262893"/>
              <a:gd name="connsiteY37" fmla="*/ 238125 h 610274"/>
              <a:gd name="connsiteX38" fmla="*/ 425082 w 1262893"/>
              <a:gd name="connsiteY38" fmla="*/ 166688 h 610274"/>
              <a:gd name="connsiteX39" fmla="*/ 606057 w 1262893"/>
              <a:gd name="connsiteY39" fmla="*/ 142875 h 610274"/>
              <a:gd name="connsiteX40" fmla="*/ 839419 w 1262893"/>
              <a:gd name="connsiteY40" fmla="*/ 166688 h 610274"/>
              <a:gd name="connsiteX41" fmla="*/ 987057 w 1262893"/>
              <a:gd name="connsiteY41" fmla="*/ 276225 h 610274"/>
              <a:gd name="connsiteX42" fmla="*/ 948957 w 1262893"/>
              <a:gd name="connsiteY42" fmla="*/ 376238 h 610274"/>
              <a:gd name="connsiteX43" fmla="*/ 834657 w 1262893"/>
              <a:gd name="connsiteY43" fmla="*/ 433388 h 610274"/>
              <a:gd name="connsiteX44" fmla="*/ 601294 w 1262893"/>
              <a:gd name="connsiteY44" fmla="*/ 457200 h 610274"/>
              <a:gd name="connsiteX45" fmla="*/ 410794 w 1262893"/>
              <a:gd name="connsiteY45" fmla="*/ 409575 h 610274"/>
              <a:gd name="connsiteX46" fmla="*/ 344119 w 1262893"/>
              <a:gd name="connsiteY46" fmla="*/ 328613 h 610274"/>
              <a:gd name="connsiteX47" fmla="*/ 372694 w 1262893"/>
              <a:gd name="connsiteY47" fmla="*/ 247650 h 610274"/>
              <a:gd name="connsiteX48" fmla="*/ 515569 w 1262893"/>
              <a:gd name="connsiteY48" fmla="*/ 204788 h 610274"/>
              <a:gd name="connsiteX49" fmla="*/ 644157 w 1262893"/>
              <a:gd name="connsiteY49" fmla="*/ 190500 h 610274"/>
              <a:gd name="connsiteX50" fmla="*/ 839419 w 1262893"/>
              <a:gd name="connsiteY50" fmla="*/ 247650 h 610274"/>
              <a:gd name="connsiteX51" fmla="*/ 896569 w 1262893"/>
              <a:gd name="connsiteY51" fmla="*/ 338138 h 610274"/>
              <a:gd name="connsiteX52" fmla="*/ 710832 w 1262893"/>
              <a:gd name="connsiteY52" fmla="*/ 404813 h 610274"/>
              <a:gd name="connsiteX53" fmla="*/ 525094 w 1262893"/>
              <a:gd name="connsiteY53" fmla="*/ 371475 h 610274"/>
              <a:gd name="connsiteX54" fmla="*/ 477469 w 1262893"/>
              <a:gd name="connsiteY54" fmla="*/ 300038 h 610274"/>
              <a:gd name="connsiteX55" fmla="*/ 634632 w 1262893"/>
              <a:gd name="connsiteY55" fmla="*/ 233363 h 610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62893" h="610274">
                <a:moveTo>
                  <a:pt x="834657" y="0"/>
                </a:moveTo>
                <a:cubicBezTo>
                  <a:pt x="892204" y="17462"/>
                  <a:pt x="949751" y="34925"/>
                  <a:pt x="1006107" y="57150"/>
                </a:cubicBezTo>
                <a:cubicBezTo>
                  <a:pt x="1062463" y="79375"/>
                  <a:pt x="1130725" y="99219"/>
                  <a:pt x="1172794" y="133350"/>
                </a:cubicBezTo>
                <a:cubicBezTo>
                  <a:pt x="1214863" y="167481"/>
                  <a:pt x="1248200" y="219076"/>
                  <a:pt x="1258519" y="261938"/>
                </a:cubicBezTo>
                <a:cubicBezTo>
                  <a:pt x="1268838" y="304801"/>
                  <a:pt x="1260901" y="349250"/>
                  <a:pt x="1234707" y="390525"/>
                </a:cubicBezTo>
                <a:cubicBezTo>
                  <a:pt x="1208513" y="431800"/>
                  <a:pt x="1158507" y="478632"/>
                  <a:pt x="1101357" y="509588"/>
                </a:cubicBezTo>
                <a:cubicBezTo>
                  <a:pt x="1044207" y="540544"/>
                  <a:pt x="977532" y="559594"/>
                  <a:pt x="891807" y="576263"/>
                </a:cubicBezTo>
                <a:cubicBezTo>
                  <a:pt x="806082" y="592932"/>
                  <a:pt x="692576" y="614363"/>
                  <a:pt x="587007" y="609600"/>
                </a:cubicBezTo>
                <a:cubicBezTo>
                  <a:pt x="481438" y="604838"/>
                  <a:pt x="344119" y="573882"/>
                  <a:pt x="258394" y="547688"/>
                </a:cubicBezTo>
                <a:cubicBezTo>
                  <a:pt x="172669" y="521494"/>
                  <a:pt x="113932" y="485775"/>
                  <a:pt x="72657" y="452438"/>
                </a:cubicBezTo>
                <a:cubicBezTo>
                  <a:pt x="31382" y="419101"/>
                  <a:pt x="21856" y="387351"/>
                  <a:pt x="10744" y="347663"/>
                </a:cubicBezTo>
                <a:cubicBezTo>
                  <a:pt x="-369" y="307976"/>
                  <a:pt x="-4337" y="246857"/>
                  <a:pt x="5982" y="214313"/>
                </a:cubicBezTo>
                <a:cubicBezTo>
                  <a:pt x="16301" y="181769"/>
                  <a:pt x="21857" y="177006"/>
                  <a:pt x="72657" y="152400"/>
                </a:cubicBezTo>
                <a:cubicBezTo>
                  <a:pt x="123457" y="127794"/>
                  <a:pt x="227438" y="87313"/>
                  <a:pt x="310782" y="66675"/>
                </a:cubicBezTo>
                <a:cubicBezTo>
                  <a:pt x="394126" y="46038"/>
                  <a:pt x="491757" y="30956"/>
                  <a:pt x="572719" y="28575"/>
                </a:cubicBezTo>
                <a:cubicBezTo>
                  <a:pt x="653681" y="26194"/>
                  <a:pt x="710832" y="27782"/>
                  <a:pt x="796557" y="52388"/>
                </a:cubicBezTo>
                <a:cubicBezTo>
                  <a:pt x="882282" y="76994"/>
                  <a:pt x="1023569" y="133351"/>
                  <a:pt x="1087069" y="176213"/>
                </a:cubicBezTo>
                <a:cubicBezTo>
                  <a:pt x="1150569" y="219076"/>
                  <a:pt x="1171207" y="269876"/>
                  <a:pt x="1177557" y="309563"/>
                </a:cubicBezTo>
                <a:cubicBezTo>
                  <a:pt x="1183907" y="349250"/>
                  <a:pt x="1154538" y="385763"/>
                  <a:pt x="1125169" y="414338"/>
                </a:cubicBezTo>
                <a:cubicBezTo>
                  <a:pt x="1095800" y="442913"/>
                  <a:pt x="1053731" y="461169"/>
                  <a:pt x="1001344" y="481013"/>
                </a:cubicBezTo>
                <a:cubicBezTo>
                  <a:pt x="948957" y="500857"/>
                  <a:pt x="879900" y="522288"/>
                  <a:pt x="810844" y="533400"/>
                </a:cubicBezTo>
                <a:cubicBezTo>
                  <a:pt x="741788" y="544513"/>
                  <a:pt x="656063" y="548482"/>
                  <a:pt x="587007" y="547688"/>
                </a:cubicBezTo>
                <a:cubicBezTo>
                  <a:pt x="517951" y="546894"/>
                  <a:pt x="457626" y="544513"/>
                  <a:pt x="396507" y="528638"/>
                </a:cubicBezTo>
                <a:cubicBezTo>
                  <a:pt x="335388" y="512763"/>
                  <a:pt x="263950" y="484188"/>
                  <a:pt x="220294" y="452438"/>
                </a:cubicBezTo>
                <a:cubicBezTo>
                  <a:pt x="176638" y="420688"/>
                  <a:pt x="144888" y="374650"/>
                  <a:pt x="134569" y="338138"/>
                </a:cubicBezTo>
                <a:cubicBezTo>
                  <a:pt x="124250" y="301626"/>
                  <a:pt x="136157" y="264319"/>
                  <a:pt x="158382" y="233363"/>
                </a:cubicBezTo>
                <a:cubicBezTo>
                  <a:pt x="180607" y="202407"/>
                  <a:pt x="220294" y="174625"/>
                  <a:pt x="267919" y="152400"/>
                </a:cubicBezTo>
                <a:cubicBezTo>
                  <a:pt x="315544" y="130175"/>
                  <a:pt x="376663" y="111125"/>
                  <a:pt x="444132" y="100013"/>
                </a:cubicBezTo>
                <a:cubicBezTo>
                  <a:pt x="511601" y="88901"/>
                  <a:pt x="583832" y="75406"/>
                  <a:pt x="672732" y="85725"/>
                </a:cubicBezTo>
                <a:cubicBezTo>
                  <a:pt x="761632" y="96044"/>
                  <a:pt x="910063" y="123825"/>
                  <a:pt x="977532" y="161925"/>
                </a:cubicBezTo>
                <a:cubicBezTo>
                  <a:pt x="1045001" y="200025"/>
                  <a:pt x="1071194" y="272256"/>
                  <a:pt x="1077544" y="314325"/>
                </a:cubicBezTo>
                <a:cubicBezTo>
                  <a:pt x="1083894" y="356394"/>
                  <a:pt x="1050557" y="387351"/>
                  <a:pt x="1015632" y="414338"/>
                </a:cubicBezTo>
                <a:cubicBezTo>
                  <a:pt x="980707" y="441326"/>
                  <a:pt x="928319" y="460375"/>
                  <a:pt x="867994" y="476250"/>
                </a:cubicBezTo>
                <a:cubicBezTo>
                  <a:pt x="807669" y="492125"/>
                  <a:pt x="726707" y="508794"/>
                  <a:pt x="653682" y="509588"/>
                </a:cubicBezTo>
                <a:cubicBezTo>
                  <a:pt x="580657" y="510382"/>
                  <a:pt x="487788" y="496094"/>
                  <a:pt x="429844" y="481013"/>
                </a:cubicBezTo>
                <a:cubicBezTo>
                  <a:pt x="371900" y="465932"/>
                  <a:pt x="336182" y="444500"/>
                  <a:pt x="306019" y="419100"/>
                </a:cubicBezTo>
                <a:cubicBezTo>
                  <a:pt x="275856" y="393700"/>
                  <a:pt x="252838" y="358775"/>
                  <a:pt x="248869" y="328613"/>
                </a:cubicBezTo>
                <a:cubicBezTo>
                  <a:pt x="244900" y="298451"/>
                  <a:pt x="252838" y="265113"/>
                  <a:pt x="282207" y="238125"/>
                </a:cubicBezTo>
                <a:cubicBezTo>
                  <a:pt x="311576" y="211137"/>
                  <a:pt x="371107" y="182563"/>
                  <a:pt x="425082" y="166688"/>
                </a:cubicBezTo>
                <a:cubicBezTo>
                  <a:pt x="479057" y="150813"/>
                  <a:pt x="537001" y="142875"/>
                  <a:pt x="606057" y="142875"/>
                </a:cubicBezTo>
                <a:cubicBezTo>
                  <a:pt x="675113" y="142875"/>
                  <a:pt x="775919" y="144463"/>
                  <a:pt x="839419" y="166688"/>
                </a:cubicBezTo>
                <a:cubicBezTo>
                  <a:pt x="902919" y="188913"/>
                  <a:pt x="968801" y="241300"/>
                  <a:pt x="987057" y="276225"/>
                </a:cubicBezTo>
                <a:cubicBezTo>
                  <a:pt x="1005313" y="311150"/>
                  <a:pt x="974357" y="350044"/>
                  <a:pt x="948957" y="376238"/>
                </a:cubicBezTo>
                <a:cubicBezTo>
                  <a:pt x="923557" y="402432"/>
                  <a:pt x="892601" y="419894"/>
                  <a:pt x="834657" y="433388"/>
                </a:cubicBezTo>
                <a:cubicBezTo>
                  <a:pt x="776713" y="446882"/>
                  <a:pt x="671938" y="461169"/>
                  <a:pt x="601294" y="457200"/>
                </a:cubicBezTo>
                <a:cubicBezTo>
                  <a:pt x="530650" y="453231"/>
                  <a:pt x="453656" y="431006"/>
                  <a:pt x="410794" y="409575"/>
                </a:cubicBezTo>
                <a:cubicBezTo>
                  <a:pt x="367931" y="388144"/>
                  <a:pt x="350469" y="355600"/>
                  <a:pt x="344119" y="328613"/>
                </a:cubicBezTo>
                <a:cubicBezTo>
                  <a:pt x="337769" y="301626"/>
                  <a:pt x="344119" y="268287"/>
                  <a:pt x="372694" y="247650"/>
                </a:cubicBezTo>
                <a:cubicBezTo>
                  <a:pt x="401269" y="227013"/>
                  <a:pt x="470325" y="214313"/>
                  <a:pt x="515569" y="204788"/>
                </a:cubicBezTo>
                <a:cubicBezTo>
                  <a:pt x="560813" y="195263"/>
                  <a:pt x="590182" y="183356"/>
                  <a:pt x="644157" y="190500"/>
                </a:cubicBezTo>
                <a:cubicBezTo>
                  <a:pt x="698132" y="197644"/>
                  <a:pt x="797350" y="223044"/>
                  <a:pt x="839419" y="247650"/>
                </a:cubicBezTo>
                <a:cubicBezTo>
                  <a:pt x="881488" y="272256"/>
                  <a:pt x="918000" y="311944"/>
                  <a:pt x="896569" y="338138"/>
                </a:cubicBezTo>
                <a:cubicBezTo>
                  <a:pt x="875138" y="364332"/>
                  <a:pt x="772745" y="399257"/>
                  <a:pt x="710832" y="404813"/>
                </a:cubicBezTo>
                <a:cubicBezTo>
                  <a:pt x="648919" y="410369"/>
                  <a:pt x="563988" y="388937"/>
                  <a:pt x="525094" y="371475"/>
                </a:cubicBezTo>
                <a:cubicBezTo>
                  <a:pt x="486200" y="354013"/>
                  <a:pt x="459213" y="323057"/>
                  <a:pt x="477469" y="300038"/>
                </a:cubicBezTo>
                <a:cubicBezTo>
                  <a:pt x="495725" y="277019"/>
                  <a:pt x="565178" y="255191"/>
                  <a:pt x="634632" y="233363"/>
                </a:cubicBezTo>
              </a:path>
            </a:pathLst>
          </a:custGeom>
          <a:noFill/>
          <a:ln>
            <a:solidFill>
              <a:srgbClr val="C00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382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rackingExample5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>
            <a:lum contrast="31000"/>
          </a:blip>
          <a:srcRect l="25658" t="31906" r="31434" b="32159"/>
          <a:stretch/>
        </p:blipFill>
        <p:spPr>
          <a:xfrm>
            <a:off x="99235" y="1095153"/>
            <a:ext cx="8938437" cy="518868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2759" y="2366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FFFF99"/>
                </a:solidFill>
              </a:rPr>
              <a:t>Imaging Though Turbulen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-9526" y="6519446"/>
            <a:ext cx="91535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</a:rPr>
              <a:t>Passive Tomography of Turbulence Strength,  M. </a:t>
            </a:r>
            <a:r>
              <a:rPr lang="en-US" sz="1400" dirty="0" err="1" smtClean="0">
                <a:solidFill>
                  <a:prstClr val="white"/>
                </a:solidFill>
              </a:rPr>
              <a:t>Alterman</a:t>
            </a:r>
            <a:r>
              <a:rPr lang="en-US" sz="1400" dirty="0" smtClean="0">
                <a:solidFill>
                  <a:prstClr val="white"/>
                </a:solidFill>
              </a:rPr>
              <a:t>, Y. </a:t>
            </a:r>
            <a:r>
              <a:rPr lang="en-US" sz="1400" dirty="0" err="1" smtClean="0">
                <a:solidFill>
                  <a:prstClr val="white"/>
                </a:solidFill>
              </a:rPr>
              <a:t>Schechner</a:t>
            </a:r>
            <a:r>
              <a:rPr lang="en-US" sz="1400" dirty="0" smtClean="0">
                <a:solidFill>
                  <a:prstClr val="white"/>
                </a:solidFill>
              </a:rPr>
              <a:t>, M. Vo, S. </a:t>
            </a:r>
            <a:r>
              <a:rPr lang="en-US" sz="1400" dirty="0" err="1" smtClean="0">
                <a:solidFill>
                  <a:prstClr val="white"/>
                </a:solidFill>
              </a:rPr>
              <a:t>Narasimhan</a:t>
            </a:r>
            <a:r>
              <a:rPr lang="en-US" sz="1400" dirty="0" smtClean="0">
                <a:solidFill>
                  <a:prstClr val="white"/>
                </a:solidFill>
              </a:rPr>
              <a:t>, ECCV 2014</a:t>
            </a:r>
            <a:endParaRPr lang="en-US" sz="1400" dirty="0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286000" y="2535866"/>
            <a:ext cx="428848" cy="457200"/>
          </a:xfrm>
          <a:prstGeom prst="ellipse">
            <a:avLst/>
          </a:prstGeom>
          <a:gradFill flip="none" rotWithShape="1">
            <a:gsLst>
              <a:gs pos="0">
                <a:srgbClr val="4C0000">
                  <a:lumMod val="99000"/>
                  <a:lumOff val="1000"/>
                </a:srgbClr>
              </a:gs>
              <a:gs pos="15000">
                <a:srgbClr val="FF0000">
                  <a:alpha val="65000"/>
                </a:srgbClr>
              </a:gs>
              <a:gs pos="26000">
                <a:srgbClr val="FF3300">
                  <a:alpha val="40000"/>
                </a:srgbClr>
              </a:gs>
              <a:gs pos="39000">
                <a:srgbClr val="FFFF00">
                  <a:alpha val="68000"/>
                </a:srgbClr>
              </a:gs>
              <a:gs pos="53000">
                <a:srgbClr val="CCFFCC">
                  <a:alpha val="49000"/>
                </a:srgbClr>
              </a:gs>
              <a:gs pos="64000">
                <a:srgbClr val="00FFFF">
                  <a:alpha val="66000"/>
                </a:srgbClr>
              </a:gs>
              <a:gs pos="89000">
                <a:srgbClr val="1801A3">
                  <a:alpha val="69000"/>
                </a:srgbClr>
              </a:gs>
              <a:gs pos="76000">
                <a:srgbClr val="0099FF">
                  <a:alpha val="4900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19400" y="3254061"/>
            <a:ext cx="1225015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</a:rPr>
              <a:t>variance</a:t>
            </a:r>
            <a:endParaRPr 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32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0" t="21772" r="32048" b="18968"/>
          <a:stretch/>
        </p:blipFill>
        <p:spPr bwMode="auto">
          <a:xfrm>
            <a:off x="1177031" y="1077001"/>
            <a:ext cx="6976369" cy="532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" name="Rectangle 168"/>
          <p:cNvSpPr/>
          <p:nvPr/>
        </p:nvSpPr>
        <p:spPr>
          <a:xfrm>
            <a:off x="1219200" y="1066800"/>
            <a:ext cx="6934200" cy="533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7" name="Freeform 146"/>
          <p:cNvSpPr/>
          <p:nvPr/>
        </p:nvSpPr>
        <p:spPr>
          <a:xfrm>
            <a:off x="4286250" y="3133725"/>
            <a:ext cx="1285416" cy="1472987"/>
          </a:xfrm>
          <a:custGeom>
            <a:avLst/>
            <a:gdLst>
              <a:gd name="connsiteX0" fmla="*/ 342900 w 1152525"/>
              <a:gd name="connsiteY0" fmla="*/ 0 h 1257300"/>
              <a:gd name="connsiteX1" fmla="*/ 619125 w 1152525"/>
              <a:gd name="connsiteY1" fmla="*/ 266700 h 1257300"/>
              <a:gd name="connsiteX2" fmla="*/ 1028700 w 1152525"/>
              <a:gd name="connsiteY2" fmla="*/ 504825 h 1257300"/>
              <a:gd name="connsiteX3" fmla="*/ 1152525 w 1152525"/>
              <a:gd name="connsiteY3" fmla="*/ 666750 h 1257300"/>
              <a:gd name="connsiteX4" fmla="*/ 1057275 w 1152525"/>
              <a:gd name="connsiteY4" fmla="*/ 1028700 h 1257300"/>
              <a:gd name="connsiteX5" fmla="*/ 762000 w 1152525"/>
              <a:gd name="connsiteY5" fmla="*/ 1257300 h 1257300"/>
              <a:gd name="connsiteX6" fmla="*/ 533400 w 1152525"/>
              <a:gd name="connsiteY6" fmla="*/ 1104900 h 1257300"/>
              <a:gd name="connsiteX7" fmla="*/ 485775 w 1152525"/>
              <a:gd name="connsiteY7" fmla="*/ 1028700 h 1257300"/>
              <a:gd name="connsiteX8" fmla="*/ 247650 w 1152525"/>
              <a:gd name="connsiteY8" fmla="*/ 714375 h 1257300"/>
              <a:gd name="connsiteX9" fmla="*/ 76200 w 1152525"/>
              <a:gd name="connsiteY9" fmla="*/ 457200 h 1257300"/>
              <a:gd name="connsiteX10" fmla="*/ 0 w 1152525"/>
              <a:gd name="connsiteY10" fmla="*/ 219075 h 1257300"/>
              <a:gd name="connsiteX11" fmla="*/ 342900 w 1152525"/>
              <a:gd name="connsiteY11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2525" h="1257300">
                <a:moveTo>
                  <a:pt x="342900" y="0"/>
                </a:moveTo>
                <a:lnTo>
                  <a:pt x="619125" y="266700"/>
                </a:lnTo>
                <a:lnTo>
                  <a:pt x="1028700" y="504825"/>
                </a:lnTo>
                <a:lnTo>
                  <a:pt x="1152525" y="666750"/>
                </a:lnTo>
                <a:lnTo>
                  <a:pt x="1057275" y="1028700"/>
                </a:lnTo>
                <a:lnTo>
                  <a:pt x="762000" y="1257300"/>
                </a:lnTo>
                <a:lnTo>
                  <a:pt x="533400" y="1104900"/>
                </a:lnTo>
                <a:lnTo>
                  <a:pt x="485775" y="1028700"/>
                </a:lnTo>
                <a:lnTo>
                  <a:pt x="247650" y="714375"/>
                </a:lnTo>
                <a:lnTo>
                  <a:pt x="76200" y="457200"/>
                </a:lnTo>
                <a:lnTo>
                  <a:pt x="0" y="219075"/>
                </a:lnTo>
                <a:lnTo>
                  <a:pt x="34290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9" name="TextBox 148"/>
          <p:cNvSpPr txBox="1"/>
          <p:nvPr/>
        </p:nvSpPr>
        <p:spPr>
          <a:xfrm>
            <a:off x="4493305" y="3841226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fineries</a:t>
            </a:r>
            <a:endParaRPr lang="he-IL" dirty="0"/>
          </a:p>
        </p:txBody>
      </p:sp>
      <p:sp>
        <p:nvSpPr>
          <p:cNvPr id="153" name="TextBox 152"/>
          <p:cNvSpPr txBox="1"/>
          <p:nvPr/>
        </p:nvSpPr>
        <p:spPr>
          <a:xfrm>
            <a:off x="7151180" y="5097823"/>
            <a:ext cx="8846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Ibtin</a:t>
            </a:r>
            <a:endParaRPr lang="he-IL" dirty="0"/>
          </a:p>
        </p:txBody>
      </p:sp>
      <p:sp>
        <p:nvSpPr>
          <p:cNvPr id="154" name="TextBox 153"/>
          <p:cNvSpPr txBox="1"/>
          <p:nvPr/>
        </p:nvSpPr>
        <p:spPr>
          <a:xfrm>
            <a:off x="5894433" y="5426446"/>
            <a:ext cx="13476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Rechasim</a:t>
            </a:r>
            <a:endParaRPr lang="he-IL" dirty="0"/>
          </a:p>
        </p:txBody>
      </p:sp>
      <p:sp>
        <p:nvSpPr>
          <p:cNvPr id="160" name="Photo"/>
          <p:cNvSpPr>
            <a:spLocks noEditPoints="1" noChangeArrowheads="1"/>
          </p:cNvSpPr>
          <p:nvPr/>
        </p:nvSpPr>
        <p:spPr bwMode="auto">
          <a:xfrm>
            <a:off x="7242081" y="548892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1" name="Photo"/>
          <p:cNvSpPr>
            <a:spLocks noEditPoints="1" noChangeArrowheads="1"/>
          </p:cNvSpPr>
          <p:nvPr/>
        </p:nvSpPr>
        <p:spPr bwMode="auto">
          <a:xfrm>
            <a:off x="6690299" y="5714805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2" name="Photo"/>
          <p:cNvSpPr>
            <a:spLocks noEditPoints="1" noChangeArrowheads="1"/>
          </p:cNvSpPr>
          <p:nvPr/>
        </p:nvSpPr>
        <p:spPr bwMode="auto">
          <a:xfrm>
            <a:off x="3363646" y="454916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3" name="Photo"/>
          <p:cNvSpPr>
            <a:spLocks noEditPoints="1" noChangeArrowheads="1"/>
          </p:cNvSpPr>
          <p:nvPr/>
        </p:nvSpPr>
        <p:spPr bwMode="auto">
          <a:xfrm>
            <a:off x="4185913" y="534547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4" name="Photo"/>
          <p:cNvSpPr>
            <a:spLocks noEditPoints="1" noChangeArrowheads="1"/>
          </p:cNvSpPr>
          <p:nvPr/>
        </p:nvSpPr>
        <p:spPr bwMode="auto">
          <a:xfrm>
            <a:off x="2945375" y="3826372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5" name="Photo"/>
          <p:cNvSpPr>
            <a:spLocks noEditPoints="1" noChangeArrowheads="1"/>
          </p:cNvSpPr>
          <p:nvPr/>
        </p:nvSpPr>
        <p:spPr bwMode="auto">
          <a:xfrm>
            <a:off x="3183011" y="420103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1" t="27374" r="34249" b="43755"/>
          <a:stretch/>
        </p:blipFill>
        <p:spPr bwMode="auto">
          <a:xfrm>
            <a:off x="7848600" y="4063331"/>
            <a:ext cx="1264725" cy="1923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>
            <a:endCxn id="7" idx="4"/>
          </p:cNvCxnSpPr>
          <p:nvPr/>
        </p:nvCxnSpPr>
        <p:spPr>
          <a:xfrm flipH="1" flipV="1">
            <a:off x="3544278" y="2847975"/>
            <a:ext cx="820458" cy="2662809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473011" y="2743200"/>
            <a:ext cx="142533" cy="1047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366546" y="1219200"/>
            <a:ext cx="4298088" cy="4269721"/>
            <a:chOff x="4366546" y="1219200"/>
            <a:chExt cx="4298088" cy="4269721"/>
          </a:xfrm>
        </p:grpSpPr>
        <p:grpSp>
          <p:nvGrpSpPr>
            <p:cNvPr id="16" name="Group 15"/>
            <p:cNvGrpSpPr/>
            <p:nvPr/>
          </p:nvGrpSpPr>
          <p:grpSpPr>
            <a:xfrm>
              <a:off x="4366546" y="1219200"/>
              <a:ext cx="4298088" cy="4269721"/>
              <a:chOff x="4366546" y="1219200"/>
              <a:chExt cx="4298088" cy="4269721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4366546" y="3477659"/>
                <a:ext cx="4298088" cy="201126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4390242" y="3477659"/>
                <a:ext cx="213747" cy="1989497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4366546" y="1219200"/>
                <a:ext cx="298669" cy="426972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4390242" y="1219200"/>
                <a:ext cx="4274392" cy="424795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64194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289" r="50000" b="16190"/>
            <a:stretch/>
          </p:blipFill>
          <p:spPr bwMode="auto">
            <a:xfrm>
              <a:off x="4603989" y="1219200"/>
              <a:ext cx="4060645" cy="2258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Oval 27"/>
          <p:cNvSpPr/>
          <p:nvPr/>
        </p:nvSpPr>
        <p:spPr>
          <a:xfrm>
            <a:off x="6560408" y="2243654"/>
            <a:ext cx="142533" cy="1047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Rectangle 29"/>
          <p:cNvSpPr/>
          <p:nvPr/>
        </p:nvSpPr>
        <p:spPr>
          <a:xfrm>
            <a:off x="1219200" y="6377485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ps.google.co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340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0" t="21772" r="32048" b="18968"/>
          <a:stretch/>
        </p:blipFill>
        <p:spPr bwMode="auto">
          <a:xfrm>
            <a:off x="1177031" y="1077001"/>
            <a:ext cx="6976369" cy="532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" name="Freeform 146"/>
          <p:cNvSpPr/>
          <p:nvPr/>
        </p:nvSpPr>
        <p:spPr>
          <a:xfrm>
            <a:off x="4286250" y="3133725"/>
            <a:ext cx="1285416" cy="1472987"/>
          </a:xfrm>
          <a:custGeom>
            <a:avLst/>
            <a:gdLst>
              <a:gd name="connsiteX0" fmla="*/ 342900 w 1152525"/>
              <a:gd name="connsiteY0" fmla="*/ 0 h 1257300"/>
              <a:gd name="connsiteX1" fmla="*/ 619125 w 1152525"/>
              <a:gd name="connsiteY1" fmla="*/ 266700 h 1257300"/>
              <a:gd name="connsiteX2" fmla="*/ 1028700 w 1152525"/>
              <a:gd name="connsiteY2" fmla="*/ 504825 h 1257300"/>
              <a:gd name="connsiteX3" fmla="*/ 1152525 w 1152525"/>
              <a:gd name="connsiteY3" fmla="*/ 666750 h 1257300"/>
              <a:gd name="connsiteX4" fmla="*/ 1057275 w 1152525"/>
              <a:gd name="connsiteY4" fmla="*/ 1028700 h 1257300"/>
              <a:gd name="connsiteX5" fmla="*/ 762000 w 1152525"/>
              <a:gd name="connsiteY5" fmla="*/ 1257300 h 1257300"/>
              <a:gd name="connsiteX6" fmla="*/ 533400 w 1152525"/>
              <a:gd name="connsiteY6" fmla="*/ 1104900 h 1257300"/>
              <a:gd name="connsiteX7" fmla="*/ 485775 w 1152525"/>
              <a:gd name="connsiteY7" fmla="*/ 1028700 h 1257300"/>
              <a:gd name="connsiteX8" fmla="*/ 247650 w 1152525"/>
              <a:gd name="connsiteY8" fmla="*/ 714375 h 1257300"/>
              <a:gd name="connsiteX9" fmla="*/ 76200 w 1152525"/>
              <a:gd name="connsiteY9" fmla="*/ 457200 h 1257300"/>
              <a:gd name="connsiteX10" fmla="*/ 0 w 1152525"/>
              <a:gd name="connsiteY10" fmla="*/ 219075 h 1257300"/>
              <a:gd name="connsiteX11" fmla="*/ 342900 w 1152525"/>
              <a:gd name="connsiteY11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2525" h="1257300">
                <a:moveTo>
                  <a:pt x="342900" y="0"/>
                </a:moveTo>
                <a:lnTo>
                  <a:pt x="619125" y="266700"/>
                </a:lnTo>
                <a:lnTo>
                  <a:pt x="1028700" y="504825"/>
                </a:lnTo>
                <a:lnTo>
                  <a:pt x="1152525" y="666750"/>
                </a:lnTo>
                <a:lnTo>
                  <a:pt x="1057275" y="1028700"/>
                </a:lnTo>
                <a:lnTo>
                  <a:pt x="762000" y="1257300"/>
                </a:lnTo>
                <a:lnTo>
                  <a:pt x="533400" y="1104900"/>
                </a:lnTo>
                <a:lnTo>
                  <a:pt x="485775" y="1028700"/>
                </a:lnTo>
                <a:lnTo>
                  <a:pt x="247650" y="714375"/>
                </a:lnTo>
                <a:lnTo>
                  <a:pt x="76200" y="457200"/>
                </a:lnTo>
                <a:lnTo>
                  <a:pt x="0" y="219075"/>
                </a:lnTo>
                <a:lnTo>
                  <a:pt x="34290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8" name="TextBox 147"/>
          <p:cNvSpPr txBox="1"/>
          <p:nvPr/>
        </p:nvSpPr>
        <p:spPr>
          <a:xfrm>
            <a:off x="3890534" y="2346971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Airport</a:t>
            </a:r>
            <a:endParaRPr lang="he-IL" dirty="0"/>
          </a:p>
        </p:txBody>
      </p:sp>
      <p:sp>
        <p:nvSpPr>
          <p:cNvPr id="149" name="TextBox 148"/>
          <p:cNvSpPr txBox="1"/>
          <p:nvPr/>
        </p:nvSpPr>
        <p:spPr>
          <a:xfrm>
            <a:off x="4493305" y="3841226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fineries</a:t>
            </a:r>
            <a:endParaRPr lang="he-IL" dirty="0"/>
          </a:p>
        </p:txBody>
      </p:sp>
      <p:sp>
        <p:nvSpPr>
          <p:cNvPr id="153" name="TextBox 152"/>
          <p:cNvSpPr txBox="1"/>
          <p:nvPr/>
        </p:nvSpPr>
        <p:spPr>
          <a:xfrm>
            <a:off x="7151180" y="5097823"/>
            <a:ext cx="8846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Ibtin</a:t>
            </a:r>
            <a:endParaRPr lang="he-IL" dirty="0"/>
          </a:p>
        </p:txBody>
      </p:sp>
      <p:sp>
        <p:nvSpPr>
          <p:cNvPr id="154" name="TextBox 153"/>
          <p:cNvSpPr txBox="1"/>
          <p:nvPr/>
        </p:nvSpPr>
        <p:spPr>
          <a:xfrm>
            <a:off x="5894433" y="5426446"/>
            <a:ext cx="13476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Rechasim</a:t>
            </a:r>
            <a:endParaRPr lang="he-IL" dirty="0"/>
          </a:p>
        </p:txBody>
      </p:sp>
      <p:sp>
        <p:nvSpPr>
          <p:cNvPr id="160" name="Photo"/>
          <p:cNvSpPr>
            <a:spLocks noEditPoints="1" noChangeArrowheads="1"/>
          </p:cNvSpPr>
          <p:nvPr/>
        </p:nvSpPr>
        <p:spPr bwMode="auto">
          <a:xfrm>
            <a:off x="7242081" y="548892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1" name="Photo"/>
          <p:cNvSpPr>
            <a:spLocks noEditPoints="1" noChangeArrowheads="1"/>
          </p:cNvSpPr>
          <p:nvPr/>
        </p:nvSpPr>
        <p:spPr bwMode="auto">
          <a:xfrm>
            <a:off x="6690299" y="5714805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2" name="Photo"/>
          <p:cNvSpPr>
            <a:spLocks noEditPoints="1" noChangeArrowheads="1"/>
          </p:cNvSpPr>
          <p:nvPr/>
        </p:nvSpPr>
        <p:spPr bwMode="auto">
          <a:xfrm>
            <a:off x="3363646" y="454916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3" name="Photo"/>
          <p:cNvSpPr>
            <a:spLocks noEditPoints="1" noChangeArrowheads="1"/>
          </p:cNvSpPr>
          <p:nvPr/>
        </p:nvSpPr>
        <p:spPr bwMode="auto">
          <a:xfrm>
            <a:off x="4185913" y="534547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4" name="Photo"/>
          <p:cNvSpPr>
            <a:spLocks noEditPoints="1" noChangeArrowheads="1"/>
          </p:cNvSpPr>
          <p:nvPr/>
        </p:nvSpPr>
        <p:spPr bwMode="auto">
          <a:xfrm>
            <a:off x="2945375" y="3826372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5" name="Photo"/>
          <p:cNvSpPr>
            <a:spLocks noEditPoints="1" noChangeArrowheads="1"/>
          </p:cNvSpPr>
          <p:nvPr/>
        </p:nvSpPr>
        <p:spPr bwMode="auto">
          <a:xfrm>
            <a:off x="3183011" y="420103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sp>
        <p:nvSpPr>
          <p:cNvPr id="169" name="Rectangle 168"/>
          <p:cNvSpPr/>
          <p:nvPr/>
        </p:nvSpPr>
        <p:spPr>
          <a:xfrm>
            <a:off x="1219200" y="1066800"/>
            <a:ext cx="6934200" cy="533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1" t="27374" r="34249" b="43755"/>
          <a:stretch/>
        </p:blipFill>
        <p:spPr bwMode="auto">
          <a:xfrm>
            <a:off x="7848600" y="4063331"/>
            <a:ext cx="1264725" cy="1923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7327806" y="2781300"/>
            <a:ext cx="142533" cy="1047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7" name="Group 16"/>
          <p:cNvGrpSpPr/>
          <p:nvPr/>
        </p:nvGrpSpPr>
        <p:grpSpPr>
          <a:xfrm>
            <a:off x="4743863" y="928687"/>
            <a:ext cx="4315432" cy="4954567"/>
            <a:chOff x="4743863" y="928687"/>
            <a:chExt cx="4315432" cy="4954567"/>
          </a:xfrm>
        </p:grpSpPr>
        <p:grpSp>
          <p:nvGrpSpPr>
            <p:cNvPr id="16" name="Group 15"/>
            <p:cNvGrpSpPr/>
            <p:nvPr/>
          </p:nvGrpSpPr>
          <p:grpSpPr>
            <a:xfrm>
              <a:off x="4743863" y="928687"/>
              <a:ext cx="4315432" cy="4954567"/>
              <a:chOff x="1409480" y="-261957"/>
              <a:chExt cx="4315432" cy="4954567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H="1" flipV="1">
                <a:off x="1409480" y="2165474"/>
                <a:ext cx="2134798" cy="25271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3567196" y="2165474"/>
                <a:ext cx="2157716" cy="25271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 flipV="1">
                <a:off x="1409480" y="-261957"/>
                <a:ext cx="2134800" cy="495456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3544279" y="-261957"/>
                <a:ext cx="2180633" cy="4954567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968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3863" y="928687"/>
              <a:ext cx="4315432" cy="2427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Oval 27"/>
          <p:cNvSpPr/>
          <p:nvPr/>
        </p:nvSpPr>
        <p:spPr>
          <a:xfrm>
            <a:off x="6619032" y="1828799"/>
            <a:ext cx="142533" cy="1047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40" name="Straight Connector 39"/>
          <p:cNvCxnSpPr>
            <a:endCxn id="43" idx="5"/>
          </p:cNvCxnSpPr>
          <p:nvPr/>
        </p:nvCxnSpPr>
        <p:spPr>
          <a:xfrm flipH="1" flipV="1">
            <a:off x="3617517" y="2494510"/>
            <a:ext cx="3253415" cy="3363743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922456" y="2487394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ower Station</a:t>
            </a:r>
            <a:endParaRPr lang="he-IL" dirty="0"/>
          </a:p>
        </p:txBody>
      </p:sp>
      <p:sp>
        <p:nvSpPr>
          <p:cNvPr id="43" name="Oval 42"/>
          <p:cNvSpPr/>
          <p:nvPr/>
        </p:nvSpPr>
        <p:spPr>
          <a:xfrm>
            <a:off x="3495857" y="2405079"/>
            <a:ext cx="142533" cy="1047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TextBox 35"/>
          <p:cNvSpPr txBox="1"/>
          <p:nvPr/>
        </p:nvSpPr>
        <p:spPr>
          <a:xfrm>
            <a:off x="2300802" y="1967572"/>
            <a:ext cx="12434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Port</a:t>
            </a:r>
            <a:endParaRPr lang="he-IL" dirty="0"/>
          </a:p>
        </p:txBody>
      </p:sp>
      <p:sp>
        <p:nvSpPr>
          <p:cNvPr id="37" name="Rectangle 36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41" name="Straight Connector 40"/>
          <p:cNvCxnSpPr>
            <a:endCxn id="42" idx="4"/>
          </p:cNvCxnSpPr>
          <p:nvPr/>
        </p:nvCxnSpPr>
        <p:spPr>
          <a:xfrm flipH="1" flipV="1">
            <a:off x="3544278" y="2847975"/>
            <a:ext cx="820458" cy="2662809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3473011" y="2743200"/>
            <a:ext cx="142533" cy="10477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1219200" y="6377485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ps.google.com</a:t>
            </a:r>
          </a:p>
        </p:txBody>
      </p:sp>
    </p:spTree>
    <p:extLst>
      <p:ext uri="{BB962C8B-B14F-4D97-AF65-F5344CB8AC3E}">
        <p14:creationId xmlns:p14="http://schemas.microsoft.com/office/powerpoint/2010/main" val="862198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0" t="21772" r="32048" b="18968"/>
          <a:stretch/>
        </p:blipFill>
        <p:spPr bwMode="auto">
          <a:xfrm>
            <a:off x="1177031" y="1077001"/>
            <a:ext cx="6976369" cy="532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3213410"/>
              </p:ext>
            </p:extLst>
          </p:nvPr>
        </p:nvGraphicFramePr>
        <p:xfrm>
          <a:off x="1219200" y="1178102"/>
          <a:ext cx="6934208" cy="5120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  <a:gridCol w="433388"/>
              </a:tblGrid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02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7" name="Freeform 146"/>
          <p:cNvSpPr/>
          <p:nvPr/>
        </p:nvSpPr>
        <p:spPr>
          <a:xfrm>
            <a:off x="4286250" y="3133725"/>
            <a:ext cx="1285416" cy="1472987"/>
          </a:xfrm>
          <a:custGeom>
            <a:avLst/>
            <a:gdLst>
              <a:gd name="connsiteX0" fmla="*/ 342900 w 1152525"/>
              <a:gd name="connsiteY0" fmla="*/ 0 h 1257300"/>
              <a:gd name="connsiteX1" fmla="*/ 619125 w 1152525"/>
              <a:gd name="connsiteY1" fmla="*/ 266700 h 1257300"/>
              <a:gd name="connsiteX2" fmla="*/ 1028700 w 1152525"/>
              <a:gd name="connsiteY2" fmla="*/ 504825 h 1257300"/>
              <a:gd name="connsiteX3" fmla="*/ 1152525 w 1152525"/>
              <a:gd name="connsiteY3" fmla="*/ 666750 h 1257300"/>
              <a:gd name="connsiteX4" fmla="*/ 1057275 w 1152525"/>
              <a:gd name="connsiteY4" fmla="*/ 1028700 h 1257300"/>
              <a:gd name="connsiteX5" fmla="*/ 762000 w 1152525"/>
              <a:gd name="connsiteY5" fmla="*/ 1257300 h 1257300"/>
              <a:gd name="connsiteX6" fmla="*/ 533400 w 1152525"/>
              <a:gd name="connsiteY6" fmla="*/ 1104900 h 1257300"/>
              <a:gd name="connsiteX7" fmla="*/ 485775 w 1152525"/>
              <a:gd name="connsiteY7" fmla="*/ 1028700 h 1257300"/>
              <a:gd name="connsiteX8" fmla="*/ 247650 w 1152525"/>
              <a:gd name="connsiteY8" fmla="*/ 714375 h 1257300"/>
              <a:gd name="connsiteX9" fmla="*/ 76200 w 1152525"/>
              <a:gd name="connsiteY9" fmla="*/ 457200 h 1257300"/>
              <a:gd name="connsiteX10" fmla="*/ 0 w 1152525"/>
              <a:gd name="connsiteY10" fmla="*/ 219075 h 1257300"/>
              <a:gd name="connsiteX11" fmla="*/ 342900 w 1152525"/>
              <a:gd name="connsiteY11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2525" h="1257300">
                <a:moveTo>
                  <a:pt x="342900" y="0"/>
                </a:moveTo>
                <a:lnTo>
                  <a:pt x="619125" y="266700"/>
                </a:lnTo>
                <a:lnTo>
                  <a:pt x="1028700" y="504825"/>
                </a:lnTo>
                <a:lnTo>
                  <a:pt x="1152525" y="666750"/>
                </a:lnTo>
                <a:lnTo>
                  <a:pt x="1057275" y="1028700"/>
                </a:lnTo>
                <a:lnTo>
                  <a:pt x="762000" y="1257300"/>
                </a:lnTo>
                <a:lnTo>
                  <a:pt x="533400" y="1104900"/>
                </a:lnTo>
                <a:lnTo>
                  <a:pt x="485775" y="1028700"/>
                </a:lnTo>
                <a:lnTo>
                  <a:pt x="247650" y="714375"/>
                </a:lnTo>
                <a:lnTo>
                  <a:pt x="76200" y="457200"/>
                </a:lnTo>
                <a:lnTo>
                  <a:pt x="0" y="219075"/>
                </a:lnTo>
                <a:lnTo>
                  <a:pt x="34290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8" name="TextBox 147"/>
          <p:cNvSpPr txBox="1"/>
          <p:nvPr/>
        </p:nvSpPr>
        <p:spPr>
          <a:xfrm>
            <a:off x="3890534" y="2346971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Airport</a:t>
            </a:r>
            <a:endParaRPr lang="he-IL" dirty="0"/>
          </a:p>
        </p:txBody>
      </p:sp>
      <p:sp>
        <p:nvSpPr>
          <p:cNvPr id="149" name="TextBox 148"/>
          <p:cNvSpPr txBox="1"/>
          <p:nvPr/>
        </p:nvSpPr>
        <p:spPr>
          <a:xfrm>
            <a:off x="4493305" y="3841226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fineries</a:t>
            </a:r>
            <a:endParaRPr lang="he-IL" dirty="0"/>
          </a:p>
        </p:txBody>
      </p:sp>
      <p:sp>
        <p:nvSpPr>
          <p:cNvPr id="153" name="TextBox 152"/>
          <p:cNvSpPr txBox="1"/>
          <p:nvPr/>
        </p:nvSpPr>
        <p:spPr>
          <a:xfrm>
            <a:off x="7151180" y="5097823"/>
            <a:ext cx="8846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Ibtin</a:t>
            </a:r>
            <a:endParaRPr lang="he-IL" dirty="0"/>
          </a:p>
        </p:txBody>
      </p:sp>
      <p:sp>
        <p:nvSpPr>
          <p:cNvPr id="154" name="TextBox 153"/>
          <p:cNvSpPr txBox="1"/>
          <p:nvPr/>
        </p:nvSpPr>
        <p:spPr>
          <a:xfrm>
            <a:off x="5894433" y="5426446"/>
            <a:ext cx="13476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Rechasim</a:t>
            </a:r>
            <a:endParaRPr lang="he-IL" dirty="0"/>
          </a:p>
        </p:txBody>
      </p:sp>
      <p:sp>
        <p:nvSpPr>
          <p:cNvPr id="160" name="Photo"/>
          <p:cNvSpPr>
            <a:spLocks noEditPoints="1" noChangeArrowheads="1"/>
          </p:cNvSpPr>
          <p:nvPr/>
        </p:nvSpPr>
        <p:spPr bwMode="auto">
          <a:xfrm>
            <a:off x="7242081" y="548892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1" name="Photo"/>
          <p:cNvSpPr>
            <a:spLocks noEditPoints="1" noChangeArrowheads="1"/>
          </p:cNvSpPr>
          <p:nvPr/>
        </p:nvSpPr>
        <p:spPr bwMode="auto">
          <a:xfrm>
            <a:off x="6690299" y="5714805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2" name="Photo"/>
          <p:cNvSpPr>
            <a:spLocks noEditPoints="1" noChangeArrowheads="1"/>
          </p:cNvSpPr>
          <p:nvPr/>
        </p:nvSpPr>
        <p:spPr bwMode="auto">
          <a:xfrm>
            <a:off x="3363646" y="454916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3" name="Photo"/>
          <p:cNvSpPr>
            <a:spLocks noEditPoints="1" noChangeArrowheads="1"/>
          </p:cNvSpPr>
          <p:nvPr/>
        </p:nvSpPr>
        <p:spPr bwMode="auto">
          <a:xfrm>
            <a:off x="4185913" y="534547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4" name="Photo"/>
          <p:cNvSpPr>
            <a:spLocks noEditPoints="1" noChangeArrowheads="1"/>
          </p:cNvSpPr>
          <p:nvPr/>
        </p:nvSpPr>
        <p:spPr bwMode="auto">
          <a:xfrm>
            <a:off x="2945375" y="3826372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5" name="Photo"/>
          <p:cNvSpPr>
            <a:spLocks noEditPoints="1" noChangeArrowheads="1"/>
          </p:cNvSpPr>
          <p:nvPr/>
        </p:nvSpPr>
        <p:spPr bwMode="auto">
          <a:xfrm>
            <a:off x="3183011" y="420103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sp>
        <p:nvSpPr>
          <p:cNvPr id="169" name="Rectangle 168"/>
          <p:cNvSpPr/>
          <p:nvPr/>
        </p:nvSpPr>
        <p:spPr>
          <a:xfrm>
            <a:off x="1219200" y="1066800"/>
            <a:ext cx="6934200" cy="533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TextBox 22"/>
          <p:cNvSpPr txBox="1"/>
          <p:nvPr/>
        </p:nvSpPr>
        <p:spPr>
          <a:xfrm>
            <a:off x="2922456" y="2487394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ower Station</a:t>
            </a:r>
            <a:endParaRPr lang="he-IL" dirty="0"/>
          </a:p>
        </p:txBody>
      </p:sp>
      <p:sp>
        <p:nvSpPr>
          <p:cNvPr id="24" name="TextBox 23"/>
          <p:cNvSpPr txBox="1"/>
          <p:nvPr/>
        </p:nvSpPr>
        <p:spPr>
          <a:xfrm>
            <a:off x="2300802" y="1967572"/>
            <a:ext cx="12434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Port</a:t>
            </a:r>
            <a:endParaRPr lang="he-IL" dirty="0"/>
          </a:p>
        </p:txBody>
      </p:sp>
      <p:sp>
        <p:nvSpPr>
          <p:cNvPr id="25" name="Rectangle 24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219200" y="6377485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ps.google.com</a:t>
            </a:r>
          </a:p>
        </p:txBody>
      </p:sp>
    </p:spTree>
    <p:extLst>
      <p:ext uri="{BB962C8B-B14F-4D97-AF65-F5344CB8AC3E}">
        <p14:creationId xmlns:p14="http://schemas.microsoft.com/office/powerpoint/2010/main" val="2112277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50" t="6293" b="10314"/>
          <a:stretch/>
        </p:blipFill>
        <p:spPr bwMode="auto">
          <a:xfrm>
            <a:off x="1219200" y="931989"/>
            <a:ext cx="7778190" cy="5545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sp>
        <p:nvSpPr>
          <p:cNvPr id="169" name="Rectangle 168"/>
          <p:cNvSpPr/>
          <p:nvPr/>
        </p:nvSpPr>
        <p:spPr>
          <a:xfrm>
            <a:off x="1219200" y="1066800"/>
            <a:ext cx="6934200" cy="533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TextBox 36"/>
          <p:cNvSpPr txBox="1"/>
          <p:nvPr/>
        </p:nvSpPr>
        <p:spPr>
          <a:xfrm>
            <a:off x="7565248" y="5840252"/>
            <a:ext cx="1246343" cy="560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ew 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700923" y="6062370"/>
            <a:ext cx="1246343" cy="560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ew 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37922" y="5763868"/>
            <a:ext cx="1246343" cy="560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ew 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710915" y="5033878"/>
            <a:ext cx="1246343" cy="560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ew 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26511" y="4640368"/>
            <a:ext cx="1246343" cy="560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ew 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35057" y="4316067"/>
            <a:ext cx="1246343" cy="560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ew 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8186" y="5994360"/>
            <a:ext cx="207832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1">
            <a:spAutoFit/>
          </a:bodyPr>
          <a:lstStyle/>
          <a:p>
            <a:r>
              <a:rPr lang="en-US" dirty="0" err="1" smtClean="0"/>
              <a:t>Ack</a:t>
            </a:r>
            <a:r>
              <a:rPr lang="en-US" dirty="0" smtClean="0"/>
              <a:t>:</a:t>
            </a:r>
          </a:p>
          <a:p>
            <a:r>
              <a:rPr lang="en-US" dirty="0" smtClean="0"/>
              <a:t>Vadim </a:t>
            </a:r>
            <a:r>
              <a:rPr lang="en-US" dirty="0" err="1" smtClean="0"/>
              <a:t>Holodovsky</a:t>
            </a:r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5107789" y="989012"/>
            <a:ext cx="4036211" cy="2673012"/>
            <a:chOff x="5107789" y="989012"/>
            <a:chExt cx="4036211" cy="2673012"/>
          </a:xfrm>
        </p:grpSpPr>
        <p:sp>
          <p:nvSpPr>
            <p:cNvPr id="16" name="Rounded Rectangle 15"/>
            <p:cNvSpPr/>
            <p:nvPr/>
          </p:nvSpPr>
          <p:spPr>
            <a:xfrm>
              <a:off x="5505450" y="1143287"/>
              <a:ext cx="504825" cy="1503075"/>
            </a:xfrm>
            <a:prstGeom prst="roundRect">
              <a:avLst/>
            </a:prstGeom>
            <a:solidFill>
              <a:srgbClr val="0000FF">
                <a:alpha val="4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 rot="16200000">
              <a:off x="6415749" y="1189156"/>
              <a:ext cx="1583494" cy="1434607"/>
            </a:xfrm>
            <a:prstGeom prst="roundRect">
              <a:avLst/>
            </a:prstGeom>
            <a:solidFill>
              <a:srgbClr val="FF0000">
                <a:alpha val="68000"/>
              </a:srgbClr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8096250" y="1090807"/>
              <a:ext cx="381000" cy="1603105"/>
            </a:xfrm>
            <a:prstGeom prst="round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prstClr val="white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924814"/>
                </p:ext>
              </p:extLst>
            </p:nvPr>
          </p:nvGraphicFramePr>
          <p:xfrm>
            <a:off x="5354638" y="989012"/>
            <a:ext cx="3273425" cy="183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20" name="Equation" r:id="rId5" imgW="1485720" imgH="711000" progId="Equation.DSMT4">
                    <p:embed/>
                  </p:oleObj>
                </mc:Choice>
                <mc:Fallback>
                  <p:oleObj name="Equation" r:id="rId5" imgW="14857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38" y="989012"/>
                          <a:ext cx="3273425" cy="183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5107789" y="2461695"/>
              <a:ext cx="1665163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measured pixel shift variance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440317" y="2646362"/>
              <a:ext cx="170368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59513"/>
                  </a:solidFill>
                  <a:latin typeface="arial" panose="020B0604020202020204" pitchFamily="34" charset="0"/>
                </a:rPr>
                <a:t>t</a:t>
              </a:r>
              <a:r>
                <a:rPr lang="en-US" sz="2400" dirty="0" smtClean="0">
                  <a:solidFill>
                    <a:srgbClr val="059513"/>
                  </a:solidFill>
                  <a:latin typeface="arial" panose="020B0604020202020204" pitchFamily="34" charset="0"/>
                </a:rPr>
                <a:t>urbulence strength</a:t>
              </a:r>
              <a:endParaRPr lang="en-US" sz="2400" dirty="0">
                <a:solidFill>
                  <a:srgbClr val="059513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166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Outdoor Experiment – Resul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7" name="Freeform 146"/>
          <p:cNvSpPr/>
          <p:nvPr/>
        </p:nvSpPr>
        <p:spPr>
          <a:xfrm>
            <a:off x="4286250" y="3133725"/>
            <a:ext cx="1285416" cy="1472987"/>
          </a:xfrm>
          <a:custGeom>
            <a:avLst/>
            <a:gdLst>
              <a:gd name="connsiteX0" fmla="*/ 342900 w 1152525"/>
              <a:gd name="connsiteY0" fmla="*/ 0 h 1257300"/>
              <a:gd name="connsiteX1" fmla="*/ 619125 w 1152525"/>
              <a:gd name="connsiteY1" fmla="*/ 266700 h 1257300"/>
              <a:gd name="connsiteX2" fmla="*/ 1028700 w 1152525"/>
              <a:gd name="connsiteY2" fmla="*/ 504825 h 1257300"/>
              <a:gd name="connsiteX3" fmla="*/ 1152525 w 1152525"/>
              <a:gd name="connsiteY3" fmla="*/ 666750 h 1257300"/>
              <a:gd name="connsiteX4" fmla="*/ 1057275 w 1152525"/>
              <a:gd name="connsiteY4" fmla="*/ 1028700 h 1257300"/>
              <a:gd name="connsiteX5" fmla="*/ 762000 w 1152525"/>
              <a:gd name="connsiteY5" fmla="*/ 1257300 h 1257300"/>
              <a:gd name="connsiteX6" fmla="*/ 533400 w 1152525"/>
              <a:gd name="connsiteY6" fmla="*/ 1104900 h 1257300"/>
              <a:gd name="connsiteX7" fmla="*/ 485775 w 1152525"/>
              <a:gd name="connsiteY7" fmla="*/ 1028700 h 1257300"/>
              <a:gd name="connsiteX8" fmla="*/ 247650 w 1152525"/>
              <a:gd name="connsiteY8" fmla="*/ 714375 h 1257300"/>
              <a:gd name="connsiteX9" fmla="*/ 76200 w 1152525"/>
              <a:gd name="connsiteY9" fmla="*/ 457200 h 1257300"/>
              <a:gd name="connsiteX10" fmla="*/ 0 w 1152525"/>
              <a:gd name="connsiteY10" fmla="*/ 219075 h 1257300"/>
              <a:gd name="connsiteX11" fmla="*/ 342900 w 1152525"/>
              <a:gd name="connsiteY11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2525" h="1257300">
                <a:moveTo>
                  <a:pt x="342900" y="0"/>
                </a:moveTo>
                <a:lnTo>
                  <a:pt x="619125" y="266700"/>
                </a:lnTo>
                <a:lnTo>
                  <a:pt x="1028700" y="504825"/>
                </a:lnTo>
                <a:lnTo>
                  <a:pt x="1152525" y="666750"/>
                </a:lnTo>
                <a:lnTo>
                  <a:pt x="1057275" y="1028700"/>
                </a:lnTo>
                <a:lnTo>
                  <a:pt x="762000" y="1257300"/>
                </a:lnTo>
                <a:lnTo>
                  <a:pt x="533400" y="1104900"/>
                </a:lnTo>
                <a:lnTo>
                  <a:pt x="485775" y="1028700"/>
                </a:lnTo>
                <a:lnTo>
                  <a:pt x="247650" y="714375"/>
                </a:lnTo>
                <a:lnTo>
                  <a:pt x="76200" y="457200"/>
                </a:lnTo>
                <a:lnTo>
                  <a:pt x="0" y="219075"/>
                </a:lnTo>
                <a:lnTo>
                  <a:pt x="34290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8" name="TextBox 147"/>
          <p:cNvSpPr txBox="1"/>
          <p:nvPr/>
        </p:nvSpPr>
        <p:spPr>
          <a:xfrm>
            <a:off x="3890534" y="2346971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Airport</a:t>
            </a:r>
            <a:endParaRPr lang="he-IL" dirty="0"/>
          </a:p>
        </p:txBody>
      </p:sp>
      <p:sp>
        <p:nvSpPr>
          <p:cNvPr id="149" name="TextBox 148"/>
          <p:cNvSpPr txBox="1"/>
          <p:nvPr/>
        </p:nvSpPr>
        <p:spPr>
          <a:xfrm>
            <a:off x="4493305" y="3841226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fineries</a:t>
            </a:r>
            <a:endParaRPr lang="he-IL" dirty="0"/>
          </a:p>
        </p:txBody>
      </p:sp>
      <p:sp>
        <p:nvSpPr>
          <p:cNvPr id="150" name="TextBox 149"/>
          <p:cNvSpPr txBox="1"/>
          <p:nvPr/>
        </p:nvSpPr>
        <p:spPr>
          <a:xfrm>
            <a:off x="2945375" y="2670136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ower Station</a:t>
            </a:r>
            <a:endParaRPr lang="he-IL" dirty="0"/>
          </a:p>
        </p:txBody>
      </p:sp>
      <p:sp>
        <p:nvSpPr>
          <p:cNvPr id="153" name="TextBox 152"/>
          <p:cNvSpPr txBox="1"/>
          <p:nvPr/>
        </p:nvSpPr>
        <p:spPr>
          <a:xfrm>
            <a:off x="7151180" y="5097823"/>
            <a:ext cx="8846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Ibtin</a:t>
            </a:r>
            <a:endParaRPr lang="he-IL" dirty="0"/>
          </a:p>
        </p:txBody>
      </p:sp>
      <p:sp>
        <p:nvSpPr>
          <p:cNvPr id="154" name="TextBox 153"/>
          <p:cNvSpPr txBox="1"/>
          <p:nvPr/>
        </p:nvSpPr>
        <p:spPr>
          <a:xfrm>
            <a:off x="5894433" y="5426446"/>
            <a:ext cx="13476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Rechasim</a:t>
            </a:r>
            <a:endParaRPr lang="he-IL" dirty="0"/>
          </a:p>
        </p:txBody>
      </p:sp>
      <p:sp>
        <p:nvSpPr>
          <p:cNvPr id="156" name="TextBox 155"/>
          <p:cNvSpPr txBox="1"/>
          <p:nvPr/>
        </p:nvSpPr>
        <p:spPr>
          <a:xfrm>
            <a:off x="2647058" y="2142403"/>
            <a:ext cx="12434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Port</a:t>
            </a:r>
            <a:endParaRPr lang="he-IL" dirty="0"/>
          </a:p>
        </p:txBody>
      </p:sp>
      <p:sp>
        <p:nvSpPr>
          <p:cNvPr id="160" name="Photo"/>
          <p:cNvSpPr>
            <a:spLocks noEditPoints="1" noChangeArrowheads="1"/>
          </p:cNvSpPr>
          <p:nvPr/>
        </p:nvSpPr>
        <p:spPr bwMode="auto">
          <a:xfrm>
            <a:off x="7242081" y="548892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1" name="Photo"/>
          <p:cNvSpPr>
            <a:spLocks noEditPoints="1" noChangeArrowheads="1"/>
          </p:cNvSpPr>
          <p:nvPr/>
        </p:nvSpPr>
        <p:spPr bwMode="auto">
          <a:xfrm>
            <a:off x="6690299" y="5714805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2" name="Photo"/>
          <p:cNvSpPr>
            <a:spLocks noEditPoints="1" noChangeArrowheads="1"/>
          </p:cNvSpPr>
          <p:nvPr/>
        </p:nvSpPr>
        <p:spPr bwMode="auto">
          <a:xfrm>
            <a:off x="3363646" y="454916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3" name="Photo"/>
          <p:cNvSpPr>
            <a:spLocks noEditPoints="1" noChangeArrowheads="1"/>
          </p:cNvSpPr>
          <p:nvPr/>
        </p:nvSpPr>
        <p:spPr bwMode="auto">
          <a:xfrm>
            <a:off x="4185913" y="534547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4" name="Photo"/>
          <p:cNvSpPr>
            <a:spLocks noEditPoints="1" noChangeArrowheads="1"/>
          </p:cNvSpPr>
          <p:nvPr/>
        </p:nvSpPr>
        <p:spPr bwMode="auto">
          <a:xfrm>
            <a:off x="2945375" y="3826372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5" name="Photo"/>
          <p:cNvSpPr>
            <a:spLocks noEditPoints="1" noChangeArrowheads="1"/>
          </p:cNvSpPr>
          <p:nvPr/>
        </p:nvSpPr>
        <p:spPr bwMode="auto">
          <a:xfrm>
            <a:off x="3183011" y="420103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grpSp>
        <p:nvGrpSpPr>
          <p:cNvPr id="2" name="Group 1"/>
          <p:cNvGrpSpPr/>
          <p:nvPr/>
        </p:nvGrpSpPr>
        <p:grpSpPr>
          <a:xfrm>
            <a:off x="1340717" y="933849"/>
            <a:ext cx="7052569" cy="5146440"/>
            <a:chOff x="2728030" y="1872374"/>
            <a:chExt cx="4203598" cy="3304340"/>
          </a:xfrm>
        </p:grpSpPr>
        <p:grpSp>
          <p:nvGrpSpPr>
            <p:cNvPr id="23" name="Group 22"/>
            <p:cNvGrpSpPr/>
            <p:nvPr/>
          </p:nvGrpSpPr>
          <p:grpSpPr>
            <a:xfrm>
              <a:off x="2728030" y="1872374"/>
              <a:ext cx="4203598" cy="3304030"/>
              <a:chOff x="6058986" y="2060574"/>
              <a:chExt cx="4203598" cy="3304030"/>
            </a:xfrm>
          </p:grpSpPr>
          <p:pic>
            <p:nvPicPr>
              <p:cNvPr id="24" name="Picture 4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lum bright="4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3029" t="6941" r="8165" b="10469"/>
              <a:stretch/>
            </p:blipFill>
            <p:spPr bwMode="auto">
              <a:xfrm>
                <a:off x="6058986" y="2060574"/>
                <a:ext cx="4203598" cy="33040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5" name="TextBox 24"/>
              <p:cNvSpPr txBox="1"/>
              <p:nvPr/>
            </p:nvSpPr>
            <p:spPr>
              <a:xfrm rot="1936226">
                <a:off x="8863729" y="3524857"/>
                <a:ext cx="5605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00FFFF"/>
                    </a:solidFill>
                    <a:latin typeface="Calibri" panose="020F0502020204030204"/>
                    <a:cs typeface="+mn-cs"/>
                  </a:rPr>
                  <a:t>town</a:t>
                </a:r>
                <a:endParaRPr lang="en-US" sz="1400" dirty="0">
                  <a:solidFill>
                    <a:srgbClr val="00FFFF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21374681">
                <a:off x="7116602" y="2509972"/>
                <a:ext cx="7286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power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station</a:t>
                </a:r>
                <a:endParaRPr lang="en-US" sz="1400" dirty="0">
                  <a:solidFill>
                    <a:srgbClr val="FFFF00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flipH="1">
                <a:off x="7100248" y="2858610"/>
                <a:ext cx="80016" cy="399495"/>
              </a:xfrm>
              <a:custGeom>
                <a:avLst/>
                <a:gdLst>
                  <a:gd name="connsiteX0" fmla="*/ 0 w 8878"/>
                  <a:gd name="connsiteY0" fmla="*/ 0 h 399495"/>
                  <a:gd name="connsiteX1" fmla="*/ 8878 w 8878"/>
                  <a:gd name="connsiteY1" fmla="*/ 399495 h 3994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878" h="399495">
                    <a:moveTo>
                      <a:pt x="0" y="0"/>
                    </a:moveTo>
                    <a:lnTo>
                      <a:pt x="8878" y="399495"/>
                    </a:lnTo>
                  </a:path>
                </a:pathLst>
              </a:custGeom>
              <a:noFill/>
              <a:ln>
                <a:solidFill>
                  <a:srgbClr val="FFFF00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7981025" y="3657600"/>
                <a:ext cx="656948" cy="674703"/>
              </a:xfrm>
              <a:custGeom>
                <a:avLst/>
                <a:gdLst>
                  <a:gd name="connsiteX0" fmla="*/ 177554 w 656948"/>
                  <a:gd name="connsiteY0" fmla="*/ 0 h 674703"/>
                  <a:gd name="connsiteX1" fmla="*/ 656948 w 656948"/>
                  <a:gd name="connsiteY1" fmla="*/ 301841 h 674703"/>
                  <a:gd name="connsiteX2" fmla="*/ 301841 w 656948"/>
                  <a:gd name="connsiteY2" fmla="*/ 674703 h 674703"/>
                  <a:gd name="connsiteX3" fmla="*/ 0 w 656948"/>
                  <a:gd name="connsiteY3" fmla="*/ 221942 h 674703"/>
                  <a:gd name="connsiteX4" fmla="*/ 177554 w 656948"/>
                  <a:gd name="connsiteY4" fmla="*/ 0 h 6747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56948" h="674703">
                    <a:moveTo>
                      <a:pt x="177554" y="0"/>
                    </a:moveTo>
                    <a:lnTo>
                      <a:pt x="656948" y="301841"/>
                    </a:lnTo>
                    <a:lnTo>
                      <a:pt x="301841" y="674703"/>
                    </a:lnTo>
                    <a:lnTo>
                      <a:pt x="0" y="221942"/>
                    </a:lnTo>
                    <a:lnTo>
                      <a:pt x="177554" y="0"/>
                    </a:ln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 rot="3547989">
                <a:off x="7657877" y="4095634"/>
                <a:ext cx="8779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refineries</a:t>
                </a:r>
                <a:endParaRPr lang="en-US" sz="1400" dirty="0">
                  <a:solidFill>
                    <a:srgbClr val="FF0000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 rot="3201067">
                <a:off x="6690067" y="4552348"/>
                <a:ext cx="9803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73FF73"/>
                    </a:solidFill>
                    <a:latin typeface="Calibri" panose="020F0502020204030204"/>
                    <a:cs typeface="+mn-cs"/>
                  </a:rPr>
                  <a:t>viewpoints</a:t>
                </a:r>
                <a:endParaRPr lang="en-US" sz="1400" dirty="0">
                  <a:solidFill>
                    <a:srgbClr val="73FF73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20009373">
                <a:off x="9059566" y="4864643"/>
                <a:ext cx="9803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 dirty="0" smtClean="0">
                    <a:solidFill>
                      <a:srgbClr val="73FF73"/>
                    </a:solidFill>
                    <a:latin typeface="Calibri" panose="020F0502020204030204"/>
                    <a:cs typeface="+mn-cs"/>
                  </a:rPr>
                  <a:t>viewpoints</a:t>
                </a:r>
                <a:endParaRPr lang="en-US" sz="1400" dirty="0">
                  <a:solidFill>
                    <a:srgbClr val="73FF73"/>
                  </a:solidFill>
                  <a:latin typeface="Calibri" panose="020F0502020204030204"/>
                  <a:cs typeface="+mn-cs"/>
                </a:endParaRPr>
              </a:p>
            </p:txBody>
          </p:sp>
        </p:grpSp>
        <p:sp>
          <p:nvSpPr>
            <p:cNvPr id="32" name="Oval 31"/>
            <p:cNvSpPr/>
            <p:nvPr/>
          </p:nvSpPr>
          <p:spPr>
            <a:xfrm>
              <a:off x="3834021" y="4009124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3827671" y="4075799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3899679" y="4113490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4014996" y="4326624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4408601" y="4726452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444605" y="4726452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6044301" y="5115489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 rot="20700000">
              <a:off x="6489305" y="4872502"/>
              <a:ext cx="72008" cy="61225"/>
            </a:xfrm>
            <a:prstGeom prst="ellipse">
              <a:avLst/>
            </a:prstGeom>
            <a:solidFill>
              <a:srgbClr val="73FF73"/>
            </a:solidFill>
            <a:ln>
              <a:solidFill>
                <a:srgbClr val="73FF7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73FF73"/>
                </a:solidFill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4267200" y="6550222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468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03232" cy="1143000"/>
          </a:xfrm>
        </p:spPr>
        <p:txBody>
          <a:bodyPr>
            <a:noAutofit/>
          </a:bodyPr>
          <a:lstStyle/>
          <a:p>
            <a:pPr algn="ctr"/>
            <a:r>
              <a:rPr lang="en-US" dirty="0"/>
              <a:t>Outdoor Experiment – Resul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0"/>
            <a:ext cx="2057400" cy="365125"/>
          </a:xfrm>
        </p:spPr>
        <p:txBody>
          <a:bodyPr/>
          <a:lstStyle/>
          <a:p>
            <a:fld id="{53D0199E-512A-442E-9093-5F151ECD356C}" type="slidenum">
              <a:rPr lang="de-CH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de-CH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4867002" y="6550222"/>
            <a:ext cx="42671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4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0" t="21772" r="32048" b="18968"/>
          <a:stretch/>
        </p:blipFill>
        <p:spPr bwMode="auto">
          <a:xfrm>
            <a:off x="1177031" y="1077001"/>
            <a:ext cx="6976369" cy="532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" name="Freeform 146"/>
          <p:cNvSpPr/>
          <p:nvPr/>
        </p:nvSpPr>
        <p:spPr>
          <a:xfrm>
            <a:off x="4286250" y="3133725"/>
            <a:ext cx="1285416" cy="1472987"/>
          </a:xfrm>
          <a:custGeom>
            <a:avLst/>
            <a:gdLst>
              <a:gd name="connsiteX0" fmla="*/ 342900 w 1152525"/>
              <a:gd name="connsiteY0" fmla="*/ 0 h 1257300"/>
              <a:gd name="connsiteX1" fmla="*/ 619125 w 1152525"/>
              <a:gd name="connsiteY1" fmla="*/ 266700 h 1257300"/>
              <a:gd name="connsiteX2" fmla="*/ 1028700 w 1152525"/>
              <a:gd name="connsiteY2" fmla="*/ 504825 h 1257300"/>
              <a:gd name="connsiteX3" fmla="*/ 1152525 w 1152525"/>
              <a:gd name="connsiteY3" fmla="*/ 666750 h 1257300"/>
              <a:gd name="connsiteX4" fmla="*/ 1057275 w 1152525"/>
              <a:gd name="connsiteY4" fmla="*/ 1028700 h 1257300"/>
              <a:gd name="connsiteX5" fmla="*/ 762000 w 1152525"/>
              <a:gd name="connsiteY5" fmla="*/ 1257300 h 1257300"/>
              <a:gd name="connsiteX6" fmla="*/ 533400 w 1152525"/>
              <a:gd name="connsiteY6" fmla="*/ 1104900 h 1257300"/>
              <a:gd name="connsiteX7" fmla="*/ 485775 w 1152525"/>
              <a:gd name="connsiteY7" fmla="*/ 1028700 h 1257300"/>
              <a:gd name="connsiteX8" fmla="*/ 247650 w 1152525"/>
              <a:gd name="connsiteY8" fmla="*/ 714375 h 1257300"/>
              <a:gd name="connsiteX9" fmla="*/ 76200 w 1152525"/>
              <a:gd name="connsiteY9" fmla="*/ 457200 h 1257300"/>
              <a:gd name="connsiteX10" fmla="*/ 0 w 1152525"/>
              <a:gd name="connsiteY10" fmla="*/ 219075 h 1257300"/>
              <a:gd name="connsiteX11" fmla="*/ 342900 w 1152525"/>
              <a:gd name="connsiteY11" fmla="*/ 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52525" h="1257300">
                <a:moveTo>
                  <a:pt x="342900" y="0"/>
                </a:moveTo>
                <a:lnTo>
                  <a:pt x="619125" y="266700"/>
                </a:lnTo>
                <a:lnTo>
                  <a:pt x="1028700" y="504825"/>
                </a:lnTo>
                <a:lnTo>
                  <a:pt x="1152525" y="666750"/>
                </a:lnTo>
                <a:lnTo>
                  <a:pt x="1057275" y="1028700"/>
                </a:lnTo>
                <a:lnTo>
                  <a:pt x="762000" y="1257300"/>
                </a:lnTo>
                <a:lnTo>
                  <a:pt x="533400" y="1104900"/>
                </a:lnTo>
                <a:lnTo>
                  <a:pt x="485775" y="1028700"/>
                </a:lnTo>
                <a:lnTo>
                  <a:pt x="247650" y="714375"/>
                </a:lnTo>
                <a:lnTo>
                  <a:pt x="76200" y="457200"/>
                </a:lnTo>
                <a:lnTo>
                  <a:pt x="0" y="219075"/>
                </a:lnTo>
                <a:lnTo>
                  <a:pt x="342900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8" name="TextBox 147"/>
          <p:cNvSpPr txBox="1"/>
          <p:nvPr/>
        </p:nvSpPr>
        <p:spPr>
          <a:xfrm>
            <a:off x="3890534" y="2346971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Airport</a:t>
            </a:r>
            <a:endParaRPr lang="he-IL" dirty="0"/>
          </a:p>
        </p:txBody>
      </p:sp>
      <p:sp>
        <p:nvSpPr>
          <p:cNvPr id="149" name="TextBox 148"/>
          <p:cNvSpPr txBox="1"/>
          <p:nvPr/>
        </p:nvSpPr>
        <p:spPr>
          <a:xfrm>
            <a:off x="4493305" y="3841226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fineries</a:t>
            </a:r>
            <a:endParaRPr lang="he-IL" dirty="0"/>
          </a:p>
        </p:txBody>
      </p:sp>
      <p:sp>
        <p:nvSpPr>
          <p:cNvPr id="153" name="TextBox 152"/>
          <p:cNvSpPr txBox="1"/>
          <p:nvPr/>
        </p:nvSpPr>
        <p:spPr>
          <a:xfrm>
            <a:off x="7151180" y="5097823"/>
            <a:ext cx="8846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Ibtin</a:t>
            </a:r>
            <a:endParaRPr lang="he-IL" dirty="0"/>
          </a:p>
        </p:txBody>
      </p:sp>
      <p:sp>
        <p:nvSpPr>
          <p:cNvPr id="154" name="TextBox 153"/>
          <p:cNvSpPr txBox="1"/>
          <p:nvPr/>
        </p:nvSpPr>
        <p:spPr>
          <a:xfrm>
            <a:off x="5894433" y="5426446"/>
            <a:ext cx="13476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Rechasim</a:t>
            </a:r>
            <a:endParaRPr lang="he-IL" dirty="0"/>
          </a:p>
        </p:txBody>
      </p:sp>
      <p:sp>
        <p:nvSpPr>
          <p:cNvPr id="160" name="Photo"/>
          <p:cNvSpPr>
            <a:spLocks noEditPoints="1" noChangeArrowheads="1"/>
          </p:cNvSpPr>
          <p:nvPr/>
        </p:nvSpPr>
        <p:spPr bwMode="auto">
          <a:xfrm>
            <a:off x="7242081" y="548892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1" name="Photo"/>
          <p:cNvSpPr>
            <a:spLocks noEditPoints="1" noChangeArrowheads="1"/>
          </p:cNvSpPr>
          <p:nvPr/>
        </p:nvSpPr>
        <p:spPr bwMode="auto">
          <a:xfrm>
            <a:off x="6690299" y="5714805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2" name="Photo"/>
          <p:cNvSpPr>
            <a:spLocks noEditPoints="1" noChangeArrowheads="1"/>
          </p:cNvSpPr>
          <p:nvPr/>
        </p:nvSpPr>
        <p:spPr bwMode="auto">
          <a:xfrm>
            <a:off x="3363646" y="4549161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3" name="Photo"/>
          <p:cNvSpPr>
            <a:spLocks noEditPoints="1" noChangeArrowheads="1"/>
          </p:cNvSpPr>
          <p:nvPr/>
        </p:nvSpPr>
        <p:spPr bwMode="auto">
          <a:xfrm>
            <a:off x="4185913" y="534547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4" name="Photo"/>
          <p:cNvSpPr>
            <a:spLocks noEditPoints="1" noChangeArrowheads="1"/>
          </p:cNvSpPr>
          <p:nvPr/>
        </p:nvSpPr>
        <p:spPr bwMode="auto">
          <a:xfrm>
            <a:off x="2945375" y="3826372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5" name="Photo"/>
          <p:cNvSpPr>
            <a:spLocks noEditPoints="1" noChangeArrowheads="1"/>
          </p:cNvSpPr>
          <p:nvPr/>
        </p:nvSpPr>
        <p:spPr bwMode="auto">
          <a:xfrm>
            <a:off x="3183011" y="4201033"/>
            <a:ext cx="361267" cy="286895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66" name="TextBox 165"/>
          <p:cNvSpPr txBox="1"/>
          <p:nvPr/>
        </p:nvSpPr>
        <p:spPr>
          <a:xfrm>
            <a:off x="3640586" y="5057114"/>
            <a:ext cx="156585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Nesher</a:t>
            </a:r>
            <a:endParaRPr lang="he-IL" dirty="0"/>
          </a:p>
        </p:txBody>
      </p:sp>
      <p:sp>
        <p:nvSpPr>
          <p:cNvPr id="167" name="TextBox 166"/>
          <p:cNvSpPr txBox="1"/>
          <p:nvPr/>
        </p:nvSpPr>
        <p:spPr>
          <a:xfrm>
            <a:off x="2741822" y="4736068"/>
            <a:ext cx="124364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err="1" smtClean="0"/>
              <a:t>Technion</a:t>
            </a:r>
            <a:endParaRPr lang="he-IL" dirty="0"/>
          </a:p>
        </p:txBody>
      </p:sp>
      <p:sp>
        <p:nvSpPr>
          <p:cNvPr id="169" name="Rectangle 168"/>
          <p:cNvSpPr/>
          <p:nvPr/>
        </p:nvSpPr>
        <p:spPr>
          <a:xfrm>
            <a:off x="1219200" y="1066800"/>
            <a:ext cx="6934200" cy="533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TextBox 21"/>
          <p:cNvSpPr txBox="1"/>
          <p:nvPr/>
        </p:nvSpPr>
        <p:spPr>
          <a:xfrm>
            <a:off x="2922456" y="2487394"/>
            <a:ext cx="1243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ower Station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2300802" y="1967572"/>
            <a:ext cx="12434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Haifa Port</a:t>
            </a:r>
            <a:endParaRPr lang="he-IL" dirty="0"/>
          </a:p>
        </p:txBody>
      </p:sp>
      <p:sp>
        <p:nvSpPr>
          <p:cNvPr id="24" name="Rectangle 23"/>
          <p:cNvSpPr/>
          <p:nvPr/>
        </p:nvSpPr>
        <p:spPr>
          <a:xfrm>
            <a:off x="1219200" y="6377485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ps.google.com</a:t>
            </a:r>
          </a:p>
        </p:txBody>
      </p:sp>
    </p:spTree>
    <p:extLst>
      <p:ext uri="{BB962C8B-B14F-4D97-AF65-F5344CB8AC3E}">
        <p14:creationId xmlns:p14="http://schemas.microsoft.com/office/powerpoint/2010/main" val="397276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http://upload.wikimedia.org/wikipedia/commons/thumb/9/9c/Kippzonen_scintillometer.jpg/220px-Kippzonen_scintillomete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80"/>
          <a:stretch/>
        </p:blipFill>
        <p:spPr bwMode="auto">
          <a:xfrm>
            <a:off x="6275860" y="1905000"/>
            <a:ext cx="1585466" cy="1356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Related Work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67060" y="1497385"/>
                <a:ext cx="8229600" cy="511748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ctive </a:t>
                </a:r>
                <a:r>
                  <a:rPr lang="en-US" dirty="0"/>
                  <a:t>measurement instruments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Estimation of path </a:t>
                </a:r>
                <a:r>
                  <a:rPr lang="en-US" dirty="0" smtClean="0"/>
                  <a:t>average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sz="1600" dirty="0" smtClean="0"/>
              </a:p>
              <a:p>
                <a:r>
                  <a:rPr lang="en-US" dirty="0" smtClean="0"/>
                  <a:t>Measuring flow of refractive fluids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7060" y="1497385"/>
                <a:ext cx="8229600" cy="5117488"/>
              </a:xfrm>
              <a:blipFill rotWithShape="1">
                <a:blip r:embed="rId5"/>
                <a:stretch>
                  <a:fillRect l="-1630" t="-154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962819" y="4038600"/>
            <a:ext cx="19875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Calibri"/>
              </a:rPr>
              <a:t>[</a:t>
            </a:r>
            <a:r>
              <a:rPr lang="en-US" sz="1400" dirty="0" err="1" smtClean="0">
                <a:solidFill>
                  <a:prstClr val="black"/>
                </a:solidFill>
                <a:latin typeface="Calibri"/>
              </a:rPr>
              <a:t>Zamek</a:t>
            </a:r>
            <a:r>
              <a:rPr lang="en-US" sz="14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&amp; </a:t>
            </a:r>
            <a:r>
              <a:rPr lang="en-US" sz="1400" dirty="0" err="1" smtClean="0">
                <a:solidFill>
                  <a:prstClr val="black"/>
                </a:solidFill>
                <a:latin typeface="Calibri"/>
              </a:rPr>
              <a:t>Yitzhaky</a:t>
            </a:r>
            <a:r>
              <a:rPr lang="en-US" sz="1400" dirty="0" smtClean="0">
                <a:solidFill>
                  <a:prstClr val="black"/>
                </a:solidFill>
                <a:latin typeface="Calibri"/>
              </a:rPr>
              <a:t> 2006]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680167" y="5322353"/>
            <a:ext cx="3072405" cy="1457062"/>
            <a:chOff x="5703522" y="5400938"/>
            <a:chExt cx="3072405" cy="1457062"/>
          </a:xfrm>
        </p:grpSpPr>
        <p:pic>
          <p:nvPicPr>
            <p:cNvPr id="209922" name="Picture 2" descr="http://people.csail.mit.edu/tfxue/proj/fluidflow/fluidflow_files/teaser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447" t="50184" r="4791" b="5585"/>
            <a:stretch/>
          </p:blipFill>
          <p:spPr bwMode="auto">
            <a:xfrm>
              <a:off x="7128814" y="5400938"/>
              <a:ext cx="1647113" cy="1457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5703522" y="6539570"/>
              <a:ext cx="138101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[</a:t>
              </a:r>
              <a:r>
                <a:rPr lang="en-US" sz="1400" dirty="0" err="1" smtClean="0">
                  <a:solidFill>
                    <a:prstClr val="black"/>
                  </a:solidFill>
                  <a:latin typeface="Calibri"/>
                </a:rPr>
                <a:t>Xue</a:t>
              </a: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 et.al. 2014]</a:t>
              </a:r>
              <a:endParaRPr lang="en-US" sz="14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095655" y="448566"/>
            <a:ext cx="2004458" cy="1655397"/>
            <a:chOff x="7702084" y="3762532"/>
            <a:chExt cx="1323083" cy="1155701"/>
          </a:xfrm>
        </p:grpSpPr>
        <p:pic>
          <p:nvPicPr>
            <p:cNvPr id="31" name="Picture 6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744" t="12554" r="20774" b="15041"/>
            <a:stretch/>
          </p:blipFill>
          <p:spPr bwMode="auto">
            <a:xfrm>
              <a:off x="7702084" y="3762532"/>
              <a:ext cx="1250550" cy="1143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7969249" y="4591050"/>
              <a:ext cx="75875" cy="889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8663672" y="4013200"/>
              <a:ext cx="76200" cy="8555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7969250" y="4057650"/>
              <a:ext cx="717550" cy="6159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708434" y="4610456"/>
              <a:ext cx="10294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transmitter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204108" y="3762532"/>
              <a:ext cx="8210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receiver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30" name="Rounded Rectangle 29"/>
          <p:cNvSpPr/>
          <p:nvPr/>
        </p:nvSpPr>
        <p:spPr>
          <a:xfrm rot="21205400">
            <a:off x="1811363" y="2261604"/>
            <a:ext cx="5275565" cy="1998890"/>
          </a:xfrm>
          <a:prstGeom prst="roundRect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</a:rPr>
              <a:t>Passive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</a:rPr>
              <a:t>Ordinary camer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</a:rPr>
              <a:t>No frame synchron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72562" y="10229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085468" y="80662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508035" y="12659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322578" y="5376198"/>
            <a:ext cx="4070514" cy="1373585"/>
            <a:chOff x="1322578" y="5376198"/>
            <a:chExt cx="4070514" cy="1373585"/>
          </a:xfrm>
        </p:grpSpPr>
        <p:pic>
          <p:nvPicPr>
            <p:cNvPr id="264195" name="Picture 3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56" t="24005" r="72714" b="21073"/>
            <a:stretch/>
          </p:blipFill>
          <p:spPr bwMode="auto">
            <a:xfrm>
              <a:off x="3505200" y="5376198"/>
              <a:ext cx="1887892" cy="1373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1322578" y="6075443"/>
              <a:ext cx="22063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1400" dirty="0" smtClean="0"/>
                <a:t>Doppler </a:t>
              </a:r>
              <a:r>
                <a:rPr lang="en-US" sz="1400" dirty="0" err="1" smtClean="0"/>
                <a:t>Lidar</a:t>
              </a:r>
              <a:endParaRPr lang="en-US" sz="1400" dirty="0" smtClean="0"/>
            </a:p>
            <a:p>
              <a:r>
                <a:rPr lang="en-US" sz="1400" dirty="0" smtClean="0"/>
                <a:t>http</a:t>
              </a:r>
              <a:r>
                <a:rPr lang="en-US" sz="1400" dirty="0"/>
                <a:t>://www.imk-tro.kit.edu</a:t>
              </a:r>
              <a:endParaRPr lang="he-IL" sz="1400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15834" y="0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849903" y="2611450"/>
            <a:ext cx="12321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en.wikipedia.org/wiki/Scintillomet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5260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660BEEB-6E6B-4C56-882D-BC00C40778C6}" type="slidenum">
              <a:rPr lang="he-IL">
                <a:solidFill>
                  <a:srgbClr val="FFFFFF"/>
                </a:solidFill>
                <a:latin typeface="Corbel" pitchFamily="34" charset="0"/>
              </a:rPr>
              <a:pPr eaLnBrk="1" hangingPunct="1"/>
              <a:t>48</a:t>
            </a:fld>
            <a:endParaRPr lang="he-IL">
              <a:solidFill>
                <a:srgbClr val="FFFFFF"/>
              </a:solidFill>
              <a:latin typeface="Corbel" pitchFamily="34" charset="0"/>
            </a:endParaRPr>
          </a:p>
          <a:p>
            <a:pPr eaLnBrk="1" hangingPunct="1"/>
            <a:endParaRPr lang="en-US" dirty="0">
              <a:solidFill>
                <a:srgbClr val="000000"/>
              </a:solidFill>
              <a:latin typeface="Corbel" pitchFamily="34" charset="0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72417" y="295275"/>
            <a:ext cx="9223375" cy="1116013"/>
          </a:xfrm>
        </p:spPr>
        <p:txBody>
          <a:bodyPr/>
          <a:lstStyle/>
          <a:p>
            <a:pPr rtl="0" eaLnBrk="1" hangingPunct="1"/>
            <a:r>
              <a:rPr lang="en-US" sz="3600" dirty="0" smtClean="0">
                <a:solidFill>
                  <a:schemeClr val="tx1"/>
                </a:solidFill>
              </a:rPr>
              <a:t>Passive Tomography </a:t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of Turbulence Strength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228600" y="133350"/>
            <a:ext cx="1818714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FFFFFF"/>
                </a:solidFill>
              </a:rPr>
              <a:t>ECCV 2014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375" y="6147970"/>
            <a:ext cx="8886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Marina </a:t>
            </a:r>
            <a:r>
              <a:rPr lang="en-US" sz="2000" dirty="0" err="1" smtClean="0">
                <a:solidFill>
                  <a:srgbClr val="000000"/>
                </a:solidFill>
              </a:rPr>
              <a:t>Alterman</a:t>
            </a:r>
            <a:r>
              <a:rPr lang="en-US" sz="2000" dirty="0" smtClean="0">
                <a:solidFill>
                  <a:srgbClr val="000000"/>
                </a:solidFill>
              </a:rPr>
              <a:t>,  </a:t>
            </a:r>
            <a:r>
              <a:rPr lang="en-US" sz="2000" dirty="0" err="1" smtClean="0">
                <a:solidFill>
                  <a:srgbClr val="000000"/>
                </a:solidFill>
              </a:rPr>
              <a:t>Yoav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Schechner</a:t>
            </a:r>
            <a:r>
              <a:rPr lang="en-US" sz="2000" dirty="0" smtClean="0">
                <a:solidFill>
                  <a:srgbClr val="000000"/>
                </a:solidFill>
              </a:rPr>
              <a:t>,  Minh Vo,   Srinivas </a:t>
            </a:r>
            <a:r>
              <a:rPr lang="en-US" sz="2000" dirty="0" err="1" smtClean="0">
                <a:solidFill>
                  <a:srgbClr val="000000"/>
                </a:solidFill>
              </a:rPr>
              <a:t>Narasimhan</a:t>
            </a:r>
            <a:endParaRPr lang="en-US" sz="2000" dirty="0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81200" y="1580598"/>
            <a:ext cx="5031116" cy="4439202"/>
            <a:chOff x="0" y="1447801"/>
            <a:chExt cx="5031116" cy="4439202"/>
          </a:xfrm>
        </p:grpSpPr>
        <p:sp>
          <p:nvSpPr>
            <p:cNvPr id="141" name="Freeform 140"/>
            <p:cNvSpPr/>
            <p:nvPr/>
          </p:nvSpPr>
          <p:spPr>
            <a:xfrm>
              <a:off x="1522289" y="2363640"/>
              <a:ext cx="2144171" cy="2055574"/>
            </a:xfrm>
            <a:custGeom>
              <a:avLst/>
              <a:gdLst>
                <a:gd name="connsiteX0" fmla="*/ 256042 w 2553369"/>
                <a:gd name="connsiteY0" fmla="*/ 871589 h 2718699"/>
                <a:gd name="connsiteX1" fmla="*/ 768106 w 2553369"/>
                <a:gd name="connsiteY1" fmla="*/ 432677 h 2718699"/>
                <a:gd name="connsiteX2" fmla="*/ 896122 w 2553369"/>
                <a:gd name="connsiteY2" fmla="*/ 48629 h 2718699"/>
                <a:gd name="connsiteX3" fmla="*/ 1252738 w 2553369"/>
                <a:gd name="connsiteY3" fmla="*/ 30341 h 2718699"/>
                <a:gd name="connsiteX4" fmla="*/ 1874530 w 2553369"/>
                <a:gd name="connsiteY4" fmla="*/ 277229 h 2718699"/>
                <a:gd name="connsiteX5" fmla="*/ 1828810 w 2553369"/>
                <a:gd name="connsiteY5" fmla="*/ 487541 h 2718699"/>
                <a:gd name="connsiteX6" fmla="*/ 2039122 w 2553369"/>
                <a:gd name="connsiteY6" fmla="*/ 789293 h 2718699"/>
                <a:gd name="connsiteX7" fmla="*/ 2029978 w 2553369"/>
                <a:gd name="connsiteY7" fmla="*/ 1127621 h 2718699"/>
                <a:gd name="connsiteX8" fmla="*/ 2414026 w 2553369"/>
                <a:gd name="connsiteY8" fmla="*/ 1557389 h 2718699"/>
                <a:gd name="connsiteX9" fmla="*/ 2532898 w 2553369"/>
                <a:gd name="connsiteY9" fmla="*/ 2362061 h 2718699"/>
                <a:gd name="connsiteX10" fmla="*/ 2029978 w 2553369"/>
                <a:gd name="connsiteY10" fmla="*/ 2718677 h 2718699"/>
                <a:gd name="connsiteX11" fmla="*/ 1645930 w 2553369"/>
                <a:gd name="connsiteY11" fmla="*/ 2380349 h 2718699"/>
                <a:gd name="connsiteX12" fmla="*/ 950986 w 2553369"/>
                <a:gd name="connsiteY12" fmla="*/ 2480933 h 2718699"/>
                <a:gd name="connsiteX13" fmla="*/ 484642 w 2553369"/>
                <a:gd name="connsiteY13" fmla="*/ 2462645 h 2718699"/>
                <a:gd name="connsiteX14" fmla="*/ 246898 w 2553369"/>
                <a:gd name="connsiteY14" fmla="*/ 1639685 h 2718699"/>
                <a:gd name="connsiteX15" fmla="*/ 10 w 2553369"/>
                <a:gd name="connsiteY15" fmla="*/ 1209917 h 2718699"/>
                <a:gd name="connsiteX16" fmla="*/ 256042 w 2553369"/>
                <a:gd name="connsiteY16" fmla="*/ 871589 h 2718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553369" h="2718699">
                  <a:moveTo>
                    <a:pt x="256042" y="871589"/>
                  </a:moveTo>
                  <a:cubicBezTo>
                    <a:pt x="384058" y="742049"/>
                    <a:pt x="661426" y="569837"/>
                    <a:pt x="768106" y="432677"/>
                  </a:cubicBezTo>
                  <a:cubicBezTo>
                    <a:pt x="874786" y="295517"/>
                    <a:pt x="815350" y="115685"/>
                    <a:pt x="896122" y="48629"/>
                  </a:cubicBezTo>
                  <a:cubicBezTo>
                    <a:pt x="976894" y="-18427"/>
                    <a:pt x="1089670" y="-7759"/>
                    <a:pt x="1252738" y="30341"/>
                  </a:cubicBezTo>
                  <a:cubicBezTo>
                    <a:pt x="1415806" y="68441"/>
                    <a:pt x="1778518" y="201029"/>
                    <a:pt x="1874530" y="277229"/>
                  </a:cubicBezTo>
                  <a:cubicBezTo>
                    <a:pt x="1970542" y="353429"/>
                    <a:pt x="1801378" y="402197"/>
                    <a:pt x="1828810" y="487541"/>
                  </a:cubicBezTo>
                  <a:cubicBezTo>
                    <a:pt x="1856242" y="572885"/>
                    <a:pt x="2005594" y="682613"/>
                    <a:pt x="2039122" y="789293"/>
                  </a:cubicBezTo>
                  <a:cubicBezTo>
                    <a:pt x="2072650" y="895973"/>
                    <a:pt x="1967494" y="999605"/>
                    <a:pt x="2029978" y="1127621"/>
                  </a:cubicBezTo>
                  <a:cubicBezTo>
                    <a:pt x="2092462" y="1255637"/>
                    <a:pt x="2330206" y="1351649"/>
                    <a:pt x="2414026" y="1557389"/>
                  </a:cubicBezTo>
                  <a:cubicBezTo>
                    <a:pt x="2497846" y="1763129"/>
                    <a:pt x="2596906" y="2168513"/>
                    <a:pt x="2532898" y="2362061"/>
                  </a:cubicBezTo>
                  <a:cubicBezTo>
                    <a:pt x="2468890" y="2555609"/>
                    <a:pt x="2177806" y="2715629"/>
                    <a:pt x="2029978" y="2718677"/>
                  </a:cubicBezTo>
                  <a:cubicBezTo>
                    <a:pt x="1882150" y="2721725"/>
                    <a:pt x="1825762" y="2419973"/>
                    <a:pt x="1645930" y="2380349"/>
                  </a:cubicBezTo>
                  <a:cubicBezTo>
                    <a:pt x="1466098" y="2340725"/>
                    <a:pt x="1144534" y="2467217"/>
                    <a:pt x="950986" y="2480933"/>
                  </a:cubicBezTo>
                  <a:cubicBezTo>
                    <a:pt x="757438" y="2494649"/>
                    <a:pt x="601990" y="2602853"/>
                    <a:pt x="484642" y="2462645"/>
                  </a:cubicBezTo>
                  <a:cubicBezTo>
                    <a:pt x="367294" y="2322437"/>
                    <a:pt x="327670" y="1848473"/>
                    <a:pt x="246898" y="1639685"/>
                  </a:cubicBezTo>
                  <a:cubicBezTo>
                    <a:pt x="166126" y="1430897"/>
                    <a:pt x="-1514" y="1337933"/>
                    <a:pt x="10" y="1209917"/>
                  </a:cubicBezTo>
                  <a:cubicBezTo>
                    <a:pt x="1534" y="1081901"/>
                    <a:pt x="128026" y="1001129"/>
                    <a:pt x="256042" y="871589"/>
                  </a:cubicBezTo>
                  <a:close/>
                </a:path>
              </a:pathLst>
            </a:cu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Arial"/>
              </a:endParaRPr>
            </a:p>
          </p:txBody>
        </p:sp>
        <p:pic>
          <p:nvPicPr>
            <p:cNvPr id="142" name="Picture 5" descr="C:\Users\amarina\AppData\Local\Microsoft\Windows\Temporary Internet Files\Content.IE5\6DDAFI3Y\MC900188477[1].wm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8203"/>
            <a:stretch/>
          </p:blipFill>
          <p:spPr bwMode="auto">
            <a:xfrm>
              <a:off x="1759951" y="1703260"/>
              <a:ext cx="3271165" cy="1353141"/>
            </a:xfrm>
            <a:prstGeom prst="rect">
              <a:avLst/>
            </a:prstGeom>
            <a:noFill/>
            <a:scene3d>
              <a:camera prst="isometricOffAxis2Lef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" name="Oval 142"/>
            <p:cNvSpPr/>
            <p:nvPr/>
          </p:nvSpPr>
          <p:spPr>
            <a:xfrm>
              <a:off x="1635279" y="2781711"/>
              <a:ext cx="1492625" cy="549384"/>
            </a:xfrm>
            <a:prstGeom prst="ellipse">
              <a:avLst/>
            </a:prstGeom>
            <a:gradFill flip="none" rotWithShape="1">
              <a:gsLst>
                <a:gs pos="0">
                  <a:srgbClr val="7D8496">
                    <a:lumMod val="64000"/>
                  </a:srgbClr>
                </a:gs>
                <a:gs pos="53000">
                  <a:sysClr val="window" lastClr="FFFFFF">
                    <a:lumMod val="6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Arial"/>
              </a:endParaRPr>
            </a:p>
          </p:txBody>
        </p:sp>
        <p:sp>
          <p:nvSpPr>
            <p:cNvPr id="144" name="Oval 143"/>
            <p:cNvSpPr/>
            <p:nvPr/>
          </p:nvSpPr>
          <p:spPr>
            <a:xfrm>
              <a:off x="2903187" y="3410743"/>
              <a:ext cx="508185" cy="801245"/>
            </a:xfrm>
            <a:prstGeom prst="ellipse">
              <a:avLst/>
            </a:prstGeom>
            <a:gradFill flip="none" rotWithShape="1">
              <a:gsLst>
                <a:gs pos="0">
                  <a:srgbClr val="7D8496">
                    <a:lumMod val="71000"/>
                  </a:srgbClr>
                </a:gs>
                <a:gs pos="53000">
                  <a:sysClr val="window" lastClr="FFFFFF">
                    <a:lumMod val="6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Arial"/>
              </a:endParaRPr>
            </a:p>
          </p:txBody>
        </p:sp>
        <p:sp>
          <p:nvSpPr>
            <p:cNvPr id="145" name="Oval 144"/>
            <p:cNvSpPr/>
            <p:nvPr/>
          </p:nvSpPr>
          <p:spPr>
            <a:xfrm>
              <a:off x="1863577" y="3507002"/>
              <a:ext cx="833826" cy="638553"/>
            </a:xfrm>
            <a:prstGeom prst="ellipse">
              <a:avLst/>
            </a:prstGeom>
            <a:gradFill flip="none" rotWithShape="1">
              <a:gsLst>
                <a:gs pos="0">
                  <a:srgbClr val="7D8496">
                    <a:lumMod val="76000"/>
                  </a:srgbClr>
                </a:gs>
                <a:gs pos="53000">
                  <a:sysClr val="window" lastClr="FFFFFF">
                    <a:lumMod val="6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Arial"/>
              </a:endParaRPr>
            </a:p>
          </p:txBody>
        </p:sp>
        <p:grpSp>
          <p:nvGrpSpPr>
            <p:cNvPr id="146" name="Group 145"/>
            <p:cNvGrpSpPr/>
            <p:nvPr/>
          </p:nvGrpSpPr>
          <p:grpSpPr>
            <a:xfrm>
              <a:off x="1135284" y="2634845"/>
              <a:ext cx="2875141" cy="2590170"/>
              <a:chOff x="5302401" y="1414697"/>
              <a:chExt cx="3616952" cy="3544646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>
                <a:off x="7075868" y="1444306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48" name="Straight Connector 147"/>
              <p:cNvCxnSpPr/>
              <p:nvPr/>
            </p:nvCxnSpPr>
            <p:spPr>
              <a:xfrm rot="16200000">
                <a:off x="7137950" y="-5927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49" name="Straight Connector 148"/>
              <p:cNvCxnSpPr/>
              <p:nvPr/>
            </p:nvCxnSpPr>
            <p:spPr>
              <a:xfrm>
                <a:off x="5973199" y="141469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6361826" y="1414697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7433797" y="1414702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7802648" y="1414701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8174111" y="141470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6727448" y="141763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5" name="Straight Connector 154"/>
              <p:cNvCxnSpPr/>
              <p:nvPr/>
            </p:nvCxnSpPr>
            <p:spPr>
              <a:xfrm rot="16200000">
                <a:off x="7122652" y="214421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6" name="Straight Connector 155"/>
              <p:cNvCxnSpPr/>
              <p:nvPr/>
            </p:nvCxnSpPr>
            <p:spPr>
              <a:xfrm rot="16200000">
                <a:off x="7134961" y="552127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7" name="Straight Connector 156"/>
              <p:cNvCxnSpPr/>
              <p:nvPr/>
            </p:nvCxnSpPr>
            <p:spPr>
              <a:xfrm rot="16200000">
                <a:off x="7152694" y="86348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8" name="Straight Connector 157"/>
              <p:cNvCxnSpPr/>
              <p:nvPr/>
            </p:nvCxnSpPr>
            <p:spPr>
              <a:xfrm rot="16200000">
                <a:off x="7122652" y="114405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9" name="Straight Connector 158"/>
              <p:cNvCxnSpPr/>
              <p:nvPr/>
            </p:nvCxnSpPr>
            <p:spPr>
              <a:xfrm rot="16200000">
                <a:off x="7134961" y="145509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0" name="Straight Connector 159"/>
              <p:cNvCxnSpPr/>
              <p:nvPr/>
            </p:nvCxnSpPr>
            <p:spPr>
              <a:xfrm rot="16200000">
                <a:off x="7121607" y="1815498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1" name="Straight Connector 160"/>
              <p:cNvCxnSpPr/>
              <p:nvPr/>
            </p:nvCxnSpPr>
            <p:spPr>
              <a:xfrm rot="16200000">
                <a:off x="7092279" y="2117340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2" name="Straight Connector 161"/>
              <p:cNvCxnSpPr/>
              <p:nvPr/>
            </p:nvCxnSpPr>
            <p:spPr>
              <a:xfrm rot="16200000">
                <a:off x="7161835" y="2401566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3" name="Straight Connector 162"/>
              <p:cNvCxnSpPr/>
              <p:nvPr/>
            </p:nvCxnSpPr>
            <p:spPr>
              <a:xfrm rot="16200000">
                <a:off x="7059920" y="2729952"/>
                <a:ext cx="0" cy="351503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64" name="TextBox 163"/>
            <p:cNvSpPr txBox="1"/>
            <p:nvPr/>
          </p:nvSpPr>
          <p:spPr>
            <a:xfrm>
              <a:off x="1697456" y="2929018"/>
              <a:ext cx="1430726" cy="890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kern="0" dirty="0" smtClean="0">
                  <a:solidFill>
                    <a:prstClr val="black"/>
                  </a:solidFill>
                </a:rPr>
                <a:t>Turbulence Statistics Field</a:t>
              </a:r>
            </a:p>
          </p:txBody>
        </p:sp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353907"/>
                </p:ext>
              </p:extLst>
            </p:nvPr>
          </p:nvGraphicFramePr>
          <p:xfrm>
            <a:off x="2280490" y="3426235"/>
            <a:ext cx="1154653" cy="38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98" name="Equation" r:id="rId5" imgW="698197" imgH="253890" progId="Equation.DSMT4">
                    <p:embed/>
                  </p:oleObj>
                </mc:Choice>
                <mc:Fallback>
                  <p:oleObj name="Equation" r:id="rId5" imgW="69819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0490" y="3426235"/>
                          <a:ext cx="1154653" cy="385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6" name="Group 165"/>
            <p:cNvGrpSpPr/>
            <p:nvPr/>
          </p:nvGrpSpPr>
          <p:grpSpPr>
            <a:xfrm rot="3277420">
              <a:off x="529666" y="1124159"/>
              <a:ext cx="2836554" cy="3895886"/>
              <a:chOff x="1734209" y="1485652"/>
              <a:chExt cx="3881822" cy="4901058"/>
            </a:xfrm>
          </p:grpSpPr>
          <p:grpSp>
            <p:nvGrpSpPr>
              <p:cNvPr id="167" name="Group 166"/>
              <p:cNvGrpSpPr/>
              <p:nvPr/>
            </p:nvGrpSpPr>
            <p:grpSpPr>
              <a:xfrm rot="327230">
                <a:off x="4084912" y="5618614"/>
                <a:ext cx="342928" cy="768096"/>
                <a:chOff x="2212848" y="5129784"/>
                <a:chExt cx="342928" cy="768096"/>
              </a:xfrm>
            </p:grpSpPr>
            <p:sp>
              <p:nvSpPr>
                <p:cNvPr id="171" name="Rectangle 170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172" name="Trapezoid 171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168" name="Group 167"/>
              <p:cNvGrpSpPr/>
              <p:nvPr/>
            </p:nvGrpSpPr>
            <p:grpSpPr>
              <a:xfrm>
                <a:off x="1734209" y="1485652"/>
                <a:ext cx="3881822" cy="4493060"/>
                <a:chOff x="1734209" y="1485652"/>
                <a:chExt cx="3881822" cy="4493060"/>
              </a:xfrm>
            </p:grpSpPr>
            <p:cxnSp>
              <p:nvCxnSpPr>
                <p:cNvPr id="169" name="Straight Connector 168"/>
                <p:cNvCxnSpPr>
                  <a:stCxn id="172" idx="2"/>
                </p:cNvCxnSpPr>
                <p:nvPr/>
              </p:nvCxnSpPr>
              <p:spPr>
                <a:xfrm rot="18322580" flipV="1">
                  <a:off x="2475600" y="2116935"/>
                  <a:ext cx="1947941" cy="34307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18322580" flipV="1">
                  <a:off x="3273447" y="3636127"/>
                  <a:ext cx="4493060" cy="19210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73" name="Group 172"/>
            <p:cNvGrpSpPr/>
            <p:nvPr/>
          </p:nvGrpSpPr>
          <p:grpSpPr>
            <a:xfrm rot="4018193">
              <a:off x="538433" y="1698056"/>
              <a:ext cx="2878982" cy="3451155"/>
              <a:chOff x="1876002" y="1872888"/>
              <a:chExt cx="3939885" cy="4341583"/>
            </a:xfrm>
          </p:grpSpPr>
          <p:grpSp>
            <p:nvGrpSpPr>
              <p:cNvPr id="174" name="Group 173"/>
              <p:cNvGrpSpPr/>
              <p:nvPr/>
            </p:nvGrpSpPr>
            <p:grpSpPr>
              <a:xfrm rot="816955">
                <a:off x="3217468" y="5446375"/>
                <a:ext cx="342928" cy="768096"/>
                <a:chOff x="2212848" y="5129784"/>
                <a:chExt cx="342928" cy="768096"/>
              </a:xfrm>
            </p:grpSpPr>
            <p:sp>
              <p:nvSpPr>
                <p:cNvPr id="178" name="Rectangle 177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179" name="Trapezoid 178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175" name="Group 174"/>
              <p:cNvGrpSpPr/>
              <p:nvPr/>
            </p:nvGrpSpPr>
            <p:grpSpPr>
              <a:xfrm>
                <a:off x="1876002" y="1872888"/>
                <a:ext cx="3939885" cy="4059974"/>
                <a:chOff x="1876002" y="1872888"/>
                <a:chExt cx="3939885" cy="4059974"/>
              </a:xfrm>
            </p:grpSpPr>
            <p:cxnSp>
              <p:nvCxnSpPr>
                <p:cNvPr id="176" name="Straight Connector 175"/>
                <p:cNvCxnSpPr>
                  <a:stCxn id="179" idx="2"/>
                </p:cNvCxnSpPr>
                <p:nvPr/>
              </p:nvCxnSpPr>
              <p:spPr>
                <a:xfrm rot="17581807" flipV="1">
                  <a:off x="1409747" y="2339143"/>
                  <a:ext cx="3257317" cy="232480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77" name="Straight Connector 176"/>
                <p:cNvCxnSpPr>
                  <a:stCxn id="179" idx="2"/>
                </p:cNvCxnSpPr>
                <p:nvPr/>
              </p:nvCxnSpPr>
              <p:spPr>
                <a:xfrm rot="17581807">
                  <a:off x="3108878" y="3225854"/>
                  <a:ext cx="3732155" cy="168186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80" name="Group 179"/>
            <p:cNvGrpSpPr/>
            <p:nvPr/>
          </p:nvGrpSpPr>
          <p:grpSpPr>
            <a:xfrm rot="4112714">
              <a:off x="675195" y="1347647"/>
              <a:ext cx="3166566" cy="3583426"/>
              <a:chOff x="1570724" y="1438307"/>
              <a:chExt cx="4333443" cy="4507981"/>
            </a:xfrm>
          </p:grpSpPr>
          <p:grpSp>
            <p:nvGrpSpPr>
              <p:cNvPr id="181" name="Group 180"/>
              <p:cNvGrpSpPr/>
              <p:nvPr/>
            </p:nvGrpSpPr>
            <p:grpSpPr>
              <a:xfrm rot="1254772">
                <a:off x="2434391" y="5178192"/>
                <a:ext cx="342928" cy="768096"/>
                <a:chOff x="2212848" y="5129784"/>
                <a:chExt cx="342928" cy="768096"/>
              </a:xfrm>
            </p:grpSpPr>
            <p:sp>
              <p:nvSpPr>
                <p:cNvPr id="185" name="Rectangle 184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186" name="Trapezoid 185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182" name="Group 181"/>
              <p:cNvGrpSpPr/>
              <p:nvPr/>
            </p:nvGrpSpPr>
            <p:grpSpPr>
              <a:xfrm>
                <a:off x="1570724" y="1438307"/>
                <a:ext cx="4333443" cy="4362527"/>
                <a:chOff x="1570724" y="1438307"/>
                <a:chExt cx="4333443" cy="4362527"/>
              </a:xfrm>
            </p:grpSpPr>
            <p:cxnSp>
              <p:nvCxnSpPr>
                <p:cNvPr id="183" name="Straight Connector 182"/>
                <p:cNvCxnSpPr>
                  <a:stCxn id="186" idx="2"/>
                </p:cNvCxnSpPr>
                <p:nvPr/>
              </p:nvCxnSpPr>
              <p:spPr>
                <a:xfrm rot="17487286" flipV="1">
                  <a:off x="738405" y="2270626"/>
                  <a:ext cx="3541570" cy="187693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84" name="Straight Connector 183"/>
                <p:cNvCxnSpPr>
                  <a:stCxn id="186" idx="2"/>
                </p:cNvCxnSpPr>
                <p:nvPr/>
              </p:nvCxnSpPr>
              <p:spPr>
                <a:xfrm rot="17487286">
                  <a:off x="2893461" y="2790128"/>
                  <a:ext cx="3378475" cy="2642937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87" name="Group 186"/>
            <p:cNvGrpSpPr/>
            <p:nvPr/>
          </p:nvGrpSpPr>
          <p:grpSpPr>
            <a:xfrm rot="4282880">
              <a:off x="993372" y="1243237"/>
              <a:ext cx="3283954" cy="3693081"/>
              <a:chOff x="1745951" y="957201"/>
              <a:chExt cx="4494089" cy="4645927"/>
            </a:xfrm>
          </p:grpSpPr>
          <p:grpSp>
            <p:nvGrpSpPr>
              <p:cNvPr id="188" name="Group 187"/>
              <p:cNvGrpSpPr/>
              <p:nvPr/>
            </p:nvGrpSpPr>
            <p:grpSpPr>
              <a:xfrm rot="2248724">
                <a:off x="1745951" y="4835032"/>
                <a:ext cx="342928" cy="768096"/>
                <a:chOff x="2212848" y="5129784"/>
                <a:chExt cx="342928" cy="768096"/>
              </a:xfrm>
            </p:grpSpPr>
            <p:sp>
              <p:nvSpPr>
                <p:cNvPr id="192" name="Rectangle 191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193" name="Trapezoid 192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189" name="Group 188"/>
              <p:cNvGrpSpPr/>
              <p:nvPr/>
            </p:nvGrpSpPr>
            <p:grpSpPr>
              <a:xfrm>
                <a:off x="2252399" y="957201"/>
                <a:ext cx="3987641" cy="4623282"/>
                <a:chOff x="2252399" y="957201"/>
                <a:chExt cx="3987641" cy="4623282"/>
              </a:xfrm>
            </p:grpSpPr>
            <p:cxnSp>
              <p:nvCxnSpPr>
                <p:cNvPr id="190" name="Straight Connector 189"/>
                <p:cNvCxnSpPr>
                  <a:stCxn id="193" idx="2"/>
                </p:cNvCxnSpPr>
                <p:nvPr/>
              </p:nvCxnSpPr>
              <p:spPr>
                <a:xfrm rot="17317120" flipV="1">
                  <a:off x="537444" y="2672156"/>
                  <a:ext cx="3969612" cy="53970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91" name="Straight Connector 190"/>
                <p:cNvCxnSpPr>
                  <a:stCxn id="193" idx="2"/>
                </p:cNvCxnSpPr>
                <p:nvPr/>
              </p:nvCxnSpPr>
              <p:spPr>
                <a:xfrm rot="17317120">
                  <a:off x="2833476" y="2173918"/>
                  <a:ext cx="3118524" cy="369460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194" name="Group 193"/>
            <p:cNvGrpSpPr/>
            <p:nvPr/>
          </p:nvGrpSpPr>
          <p:grpSpPr>
            <a:xfrm rot="3440239">
              <a:off x="624624" y="1452972"/>
              <a:ext cx="3125347" cy="3931337"/>
              <a:chOff x="2058198" y="1418422"/>
              <a:chExt cx="4277035" cy="4945655"/>
            </a:xfrm>
          </p:grpSpPr>
          <p:grpSp>
            <p:nvGrpSpPr>
              <p:cNvPr id="195" name="Group 194"/>
              <p:cNvGrpSpPr/>
              <p:nvPr/>
            </p:nvGrpSpPr>
            <p:grpSpPr>
              <a:xfrm rot="21303443">
                <a:off x="4983277" y="5595981"/>
                <a:ext cx="342928" cy="768096"/>
                <a:chOff x="2212848" y="5129784"/>
                <a:chExt cx="342928" cy="768096"/>
              </a:xfrm>
            </p:grpSpPr>
            <p:sp>
              <p:nvSpPr>
                <p:cNvPr id="199" name="Rectangle 198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200" name="Trapezoid 199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196" name="Group 195"/>
              <p:cNvGrpSpPr/>
              <p:nvPr/>
            </p:nvGrpSpPr>
            <p:grpSpPr>
              <a:xfrm>
                <a:off x="2058198" y="1418422"/>
                <a:ext cx="4277035" cy="4169513"/>
                <a:chOff x="2058198" y="1418422"/>
                <a:chExt cx="4277035" cy="4169513"/>
              </a:xfrm>
            </p:grpSpPr>
            <p:cxnSp>
              <p:nvCxnSpPr>
                <p:cNvPr id="197" name="Straight Connector 196"/>
                <p:cNvCxnSpPr>
                  <a:stCxn id="200" idx="2"/>
                </p:cNvCxnSpPr>
                <p:nvPr/>
              </p:nvCxnSpPr>
              <p:spPr>
                <a:xfrm rot="18159761" flipV="1">
                  <a:off x="3162032" y="2029793"/>
                  <a:ext cx="1569386" cy="3777054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18159761" flipV="1">
                  <a:off x="3689606" y="2942308"/>
                  <a:ext cx="4169513" cy="112174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201" name="Group 200"/>
            <p:cNvGrpSpPr/>
            <p:nvPr/>
          </p:nvGrpSpPr>
          <p:grpSpPr>
            <a:xfrm rot="3499691">
              <a:off x="453797" y="1980367"/>
              <a:ext cx="3569419" cy="3456973"/>
              <a:chOff x="2007817" y="1817179"/>
              <a:chExt cx="4884747" cy="4348902"/>
            </a:xfrm>
          </p:grpSpPr>
          <p:grpSp>
            <p:nvGrpSpPr>
              <p:cNvPr id="202" name="Group 201"/>
              <p:cNvGrpSpPr/>
              <p:nvPr/>
            </p:nvGrpSpPr>
            <p:grpSpPr>
              <a:xfrm rot="20402563">
                <a:off x="5849408" y="5397985"/>
                <a:ext cx="342928" cy="768096"/>
                <a:chOff x="2212848" y="5129784"/>
                <a:chExt cx="342928" cy="768096"/>
              </a:xfrm>
            </p:grpSpPr>
            <p:sp>
              <p:nvSpPr>
                <p:cNvPr id="206" name="Rectangle 205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207" name="Trapezoid 206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203" name="Group 202"/>
              <p:cNvGrpSpPr/>
              <p:nvPr/>
            </p:nvGrpSpPr>
            <p:grpSpPr>
              <a:xfrm>
                <a:off x="2007817" y="1817179"/>
                <a:ext cx="4884747" cy="3503489"/>
                <a:chOff x="2007817" y="1817179"/>
                <a:chExt cx="4884747" cy="3503489"/>
              </a:xfrm>
            </p:grpSpPr>
            <p:cxnSp>
              <p:nvCxnSpPr>
                <p:cNvPr id="204" name="Straight Connector 203"/>
                <p:cNvCxnSpPr>
                  <a:stCxn id="207" idx="2"/>
                </p:cNvCxnSpPr>
                <p:nvPr/>
              </p:nvCxnSpPr>
              <p:spPr>
                <a:xfrm rot="18100309" flipV="1">
                  <a:off x="3764302" y="1629699"/>
                  <a:ext cx="938960" cy="445193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205" name="Straight Connector 204"/>
                <p:cNvCxnSpPr/>
                <p:nvPr/>
              </p:nvCxnSpPr>
              <p:spPr>
                <a:xfrm rot="18100309" flipV="1">
                  <a:off x="4411296" y="2839401"/>
                  <a:ext cx="3503489" cy="1459046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208" name="Group 207"/>
            <p:cNvGrpSpPr/>
            <p:nvPr/>
          </p:nvGrpSpPr>
          <p:grpSpPr>
            <a:xfrm rot="2708891">
              <a:off x="496144" y="2017778"/>
              <a:ext cx="4198267" cy="3540183"/>
              <a:chOff x="2249107" y="1360186"/>
              <a:chExt cx="5745326" cy="4453580"/>
            </a:xfrm>
          </p:grpSpPr>
          <p:grpSp>
            <p:nvGrpSpPr>
              <p:cNvPr id="209" name="Group 208"/>
              <p:cNvGrpSpPr/>
              <p:nvPr/>
            </p:nvGrpSpPr>
            <p:grpSpPr>
              <a:xfrm rot="19829160">
                <a:off x="6498279" y="5045670"/>
                <a:ext cx="342928" cy="768096"/>
                <a:chOff x="2212848" y="5129784"/>
                <a:chExt cx="342928" cy="768096"/>
              </a:xfrm>
            </p:grpSpPr>
            <p:sp>
              <p:nvSpPr>
                <p:cNvPr id="213" name="Rectangle 212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214" name="Trapezoid 213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210" name="Group 209"/>
              <p:cNvGrpSpPr/>
              <p:nvPr/>
            </p:nvGrpSpPr>
            <p:grpSpPr>
              <a:xfrm>
                <a:off x="2249107" y="1360186"/>
                <a:ext cx="5745326" cy="3147727"/>
                <a:chOff x="2249107" y="1360186"/>
                <a:chExt cx="5745326" cy="3147727"/>
              </a:xfrm>
            </p:grpSpPr>
            <p:cxnSp>
              <p:nvCxnSpPr>
                <p:cNvPr id="211" name="Straight Connector 210"/>
                <p:cNvCxnSpPr>
                  <a:stCxn id="214" idx="2"/>
                </p:cNvCxnSpPr>
                <p:nvPr/>
              </p:nvCxnSpPr>
              <p:spPr>
                <a:xfrm rot="18891109" flipH="1" flipV="1">
                  <a:off x="4157979" y="1447622"/>
                  <a:ext cx="796821" cy="4614565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212" name="Straight Connector 211"/>
                <p:cNvCxnSpPr/>
                <p:nvPr/>
              </p:nvCxnSpPr>
              <p:spPr>
                <a:xfrm rot="18891109" flipV="1">
                  <a:off x="5007370" y="1520850"/>
                  <a:ext cx="3147727" cy="2826399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  <p:grpSp>
          <p:nvGrpSpPr>
            <p:cNvPr id="215" name="Group 214"/>
            <p:cNvGrpSpPr/>
            <p:nvPr/>
          </p:nvGrpSpPr>
          <p:grpSpPr>
            <a:xfrm rot="2741659">
              <a:off x="962336" y="2279375"/>
              <a:ext cx="4089657" cy="3042877"/>
              <a:chOff x="2744711" y="1563701"/>
              <a:chExt cx="5596693" cy="3827965"/>
            </a:xfrm>
          </p:grpSpPr>
          <p:grpSp>
            <p:nvGrpSpPr>
              <p:cNvPr id="216" name="Group 215"/>
              <p:cNvGrpSpPr/>
              <p:nvPr/>
            </p:nvGrpSpPr>
            <p:grpSpPr>
              <a:xfrm rot="18975202">
                <a:off x="7150101" y="4623570"/>
                <a:ext cx="342928" cy="768096"/>
                <a:chOff x="2212848" y="5129784"/>
                <a:chExt cx="342928" cy="768096"/>
              </a:xfrm>
            </p:grpSpPr>
            <p:sp>
              <p:nvSpPr>
                <p:cNvPr id="220" name="Rectangle 219"/>
                <p:cNvSpPr/>
                <p:nvPr/>
              </p:nvSpPr>
              <p:spPr>
                <a:xfrm>
                  <a:off x="2212848" y="5322451"/>
                  <a:ext cx="342928" cy="575429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  <p:sp>
              <p:nvSpPr>
                <p:cNvPr id="221" name="Trapezoid 220"/>
                <p:cNvSpPr/>
                <p:nvPr/>
              </p:nvSpPr>
              <p:spPr>
                <a:xfrm rot="10800000">
                  <a:off x="2267712" y="5129784"/>
                  <a:ext cx="216056" cy="192667"/>
                </a:xfrm>
                <a:prstGeom prst="trapezoid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smtClean="0">
                    <a:solidFill>
                      <a:prstClr val="black"/>
                    </a:solidFill>
                    <a:latin typeface="Calibri"/>
                    <a:cs typeface="Arial"/>
                  </a:endParaRPr>
                </a:p>
              </p:txBody>
            </p:sp>
          </p:grpSp>
          <p:grpSp>
            <p:nvGrpSpPr>
              <p:cNvPr id="217" name="Group 216"/>
              <p:cNvGrpSpPr/>
              <p:nvPr/>
            </p:nvGrpSpPr>
            <p:grpSpPr>
              <a:xfrm>
                <a:off x="2744711" y="1563701"/>
                <a:ext cx="5596693" cy="2760657"/>
                <a:chOff x="2744711" y="1563701"/>
                <a:chExt cx="5596693" cy="2760657"/>
              </a:xfrm>
            </p:grpSpPr>
            <p:cxnSp>
              <p:nvCxnSpPr>
                <p:cNvPr id="218" name="Straight Connector 217"/>
                <p:cNvCxnSpPr>
                  <a:stCxn id="221" idx="2"/>
                </p:cNvCxnSpPr>
                <p:nvPr/>
              </p:nvCxnSpPr>
              <p:spPr>
                <a:xfrm rot="18858341" flipH="1" flipV="1">
                  <a:off x="4310582" y="1417488"/>
                  <a:ext cx="1340999" cy="447274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  <p:cxnSp>
              <p:nvCxnSpPr>
                <p:cNvPr id="219" name="Straight Connector 218"/>
                <p:cNvCxnSpPr/>
                <p:nvPr/>
              </p:nvCxnSpPr>
              <p:spPr>
                <a:xfrm rot="18858341" flipV="1">
                  <a:off x="5544118" y="1162435"/>
                  <a:ext cx="2396020" cy="3198552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C0504D">
                      <a:shade val="95000"/>
                      <a:satMod val="105000"/>
                    </a:srgbClr>
                  </a:solidFill>
                  <a:prstDash val="lgDash"/>
                </a:ln>
                <a:effectLst/>
              </p:spPr>
            </p:cxnSp>
          </p:grpSp>
        </p:grpSp>
      </p:grpSp>
      <p:pic>
        <p:nvPicPr>
          <p:cNvPr id="261134" name="Picture 14" descr="http://www.cmu.edu/homeimages/CarnegieMellonUniversity_wordmark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-5571"/>
            <a:ext cx="1371600" cy="947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1136" name="Picture 16" descr="http://iew3.technion.ac.il/~dcarmel/index_files/Technion_logo_English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38"/>
            <a:ext cx="2174972" cy="929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" name="Rounded Rectangle 89"/>
          <p:cNvSpPr/>
          <p:nvPr/>
        </p:nvSpPr>
        <p:spPr>
          <a:xfrm>
            <a:off x="236443" y="3749677"/>
            <a:ext cx="8503222" cy="81567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black"/>
                </a:solidFill>
              </a:rPr>
              <a:t>Visit our website: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http</a:t>
            </a:r>
            <a:r>
              <a:rPr lang="en-US" dirty="0">
                <a:solidFill>
                  <a:prstClr val="black"/>
                </a:solidFill>
              </a:rPr>
              <a:t>://</a:t>
            </a:r>
            <a:r>
              <a:rPr lang="en-US" dirty="0" smtClean="0">
                <a:solidFill>
                  <a:prstClr val="black"/>
                </a:solidFill>
              </a:rPr>
              <a:t>webee.technion.ac.il/~yoav/research/turbulence_tomography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41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79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Joseph Shamir</a:t>
            </a:r>
          </a:p>
          <a:p>
            <a:r>
              <a:rPr lang="en-US" dirty="0" err="1" smtClean="0"/>
              <a:t>Johanan</a:t>
            </a:r>
            <a:r>
              <a:rPr lang="en-US" dirty="0" smtClean="0"/>
              <a:t> </a:t>
            </a:r>
            <a:r>
              <a:rPr lang="en-US" dirty="0" err="1" smtClean="0"/>
              <a:t>Erez</a:t>
            </a:r>
            <a:r>
              <a:rPr lang="en-US" dirty="0" smtClean="0"/>
              <a:t>, Ina </a:t>
            </a:r>
            <a:r>
              <a:rPr lang="en-US" dirty="0" err="1" smtClean="0"/>
              <a:t>Talmon</a:t>
            </a:r>
            <a:r>
              <a:rPr lang="en-US" dirty="0" smtClean="0"/>
              <a:t> and </a:t>
            </a:r>
            <a:r>
              <a:rPr lang="en-US" dirty="0" err="1" smtClean="0"/>
              <a:t>Dani</a:t>
            </a:r>
            <a:r>
              <a:rPr lang="en-US" dirty="0" smtClean="0"/>
              <a:t> </a:t>
            </a:r>
            <a:r>
              <a:rPr lang="en-US" dirty="0" err="1" smtClean="0"/>
              <a:t>Yagodin</a:t>
            </a:r>
            <a:endParaRPr lang="en-US" dirty="0" smtClean="0"/>
          </a:p>
          <a:p>
            <a:r>
              <a:rPr lang="en-US" dirty="0" smtClean="0"/>
              <a:t>Vadim </a:t>
            </a:r>
            <a:r>
              <a:rPr lang="en-US" dirty="0" err="1" smtClean="0"/>
              <a:t>Holodovsky</a:t>
            </a:r>
            <a:r>
              <a:rPr lang="en-US" dirty="0" smtClean="0"/>
              <a:t> </a:t>
            </a:r>
            <a:r>
              <a:rPr lang="en-US" dirty="0"/>
              <a:t>and Mark </a:t>
            </a:r>
            <a:r>
              <a:rPr lang="en-US" dirty="0" err="1" smtClean="0"/>
              <a:t>Sheinin</a:t>
            </a:r>
            <a:endParaRPr lang="en-US" dirty="0" smtClean="0"/>
          </a:p>
          <a:p>
            <a:r>
              <a:rPr lang="en-US" dirty="0" err="1"/>
              <a:t>Yaser</a:t>
            </a:r>
            <a:r>
              <a:rPr lang="en-US" dirty="0"/>
              <a:t> Sheikh </a:t>
            </a:r>
            <a:endParaRPr lang="en-US" dirty="0" smtClean="0"/>
          </a:p>
          <a:p>
            <a:r>
              <a:rPr lang="en-US" dirty="0" err="1" smtClean="0"/>
              <a:t>Taub</a:t>
            </a:r>
            <a:r>
              <a:rPr lang="en-US" dirty="0" smtClean="0"/>
              <a:t> </a:t>
            </a:r>
            <a:r>
              <a:rPr lang="en-US" dirty="0"/>
              <a:t>Foundation. </a:t>
            </a:r>
            <a:endParaRPr lang="en-US" dirty="0" smtClean="0"/>
          </a:p>
          <a:p>
            <a:r>
              <a:rPr lang="en-US" dirty="0" smtClean="0"/>
              <a:t>Israel </a:t>
            </a:r>
            <a:r>
              <a:rPr lang="en-US" dirty="0"/>
              <a:t>Science Foundation (ISF Grant 1467/12</a:t>
            </a:r>
            <a:r>
              <a:rPr lang="en-US" dirty="0" smtClean="0"/>
              <a:t>)</a:t>
            </a:r>
          </a:p>
          <a:p>
            <a:r>
              <a:rPr lang="en-US" dirty="0" smtClean="0"/>
              <a:t>Asher Space </a:t>
            </a:r>
            <a:r>
              <a:rPr lang="en-US" dirty="0"/>
              <a:t>Research Fund. </a:t>
            </a:r>
            <a:endParaRPr lang="en-US" dirty="0" smtClean="0"/>
          </a:p>
          <a:p>
            <a:r>
              <a:rPr lang="en-US" dirty="0" smtClean="0"/>
              <a:t>NSF grants (</a:t>
            </a:r>
            <a:r>
              <a:rPr lang="en-US" dirty="0"/>
              <a:t>IIS-1317749 ,</a:t>
            </a:r>
            <a:r>
              <a:rPr lang="en-US" dirty="0" smtClean="0"/>
              <a:t>IIS-0964562)</a:t>
            </a:r>
          </a:p>
          <a:p>
            <a:r>
              <a:rPr lang="en-US" dirty="0" err="1" smtClean="0"/>
              <a:t>Tonbo</a:t>
            </a:r>
            <a:r>
              <a:rPr lang="en-US" dirty="0" smtClean="0"/>
              <a:t> </a:t>
            </a:r>
            <a:r>
              <a:rPr lang="en-US" dirty="0"/>
              <a:t>Imaging Gif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14" descr="http://www.cmu.edu/homeimages/CarnegieMellonUniversity_wordmar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-5571"/>
            <a:ext cx="1371600" cy="947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6" descr="http://iew3.technion.ac.il/~dcarmel/index_files/Technion_logo_Englis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38"/>
            <a:ext cx="2174972" cy="929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617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 27"/>
          <p:cNvSpPr/>
          <p:nvPr/>
        </p:nvSpPr>
        <p:spPr>
          <a:xfrm rot="20809712">
            <a:off x="2883759" y="2195488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Air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 rot="21037549">
            <a:off x="200888" y="1255976"/>
            <a:ext cx="3362567" cy="1269200"/>
          </a:xfrm>
          <a:prstGeom prst="ellipse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efractive index random fluctuations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10581" y="4191000"/>
            <a:ext cx="2408072" cy="1205007"/>
            <a:chOff x="6473181" y="4746785"/>
            <a:chExt cx="2408072" cy="1205007"/>
          </a:xfrm>
        </p:grpSpPr>
        <p:grpSp>
          <p:nvGrpSpPr>
            <p:cNvPr id="9" name="Group 8"/>
            <p:cNvGrpSpPr/>
            <p:nvPr/>
          </p:nvGrpSpPr>
          <p:grpSpPr>
            <a:xfrm rot="21194204">
              <a:off x="6473181" y="4746785"/>
              <a:ext cx="2408072" cy="1205007"/>
              <a:chOff x="6308721" y="4741242"/>
              <a:chExt cx="2408072" cy="1205007"/>
            </a:xfrm>
          </p:grpSpPr>
          <p:sp>
            <p:nvSpPr>
              <p:cNvPr id="11" name="Cube 10"/>
              <p:cNvSpPr/>
              <p:nvPr/>
            </p:nvSpPr>
            <p:spPr>
              <a:xfrm rot="716258">
                <a:off x="6308721" y="4808751"/>
                <a:ext cx="2408072" cy="1137498"/>
              </a:xfrm>
              <a:prstGeom prst="cube">
                <a:avLst>
                  <a:gd name="adj" fmla="val 71639"/>
                </a:avLst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3" name="Picture 3" descr="C:\Users\amarina\AppData\Local\Microsoft\Windows\Temporary Internet Files\Content.IE5\ZIF8S2ZE\MC900320194[1].wmf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897"/>
              <a:stretch/>
            </p:blipFill>
            <p:spPr bwMode="auto">
              <a:xfrm rot="1672285">
                <a:off x="6752550" y="4741242"/>
                <a:ext cx="1743633" cy="1006540"/>
              </a:xfrm>
              <a:prstGeom prst="rect">
                <a:avLst/>
              </a:prstGeom>
              <a:noFill/>
              <a:scene3d>
                <a:camera prst="isometricTopUp"/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" name="Oval 13"/>
              <p:cNvSpPr/>
              <p:nvPr/>
            </p:nvSpPr>
            <p:spPr>
              <a:xfrm>
                <a:off x="7357992" y="5693300"/>
                <a:ext cx="209156" cy="214780"/>
              </a:xfrm>
              <a:prstGeom prst="ellipse">
                <a:avLst/>
              </a:prstGeom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14300" prst="hardEdge"/>
              </a:sp3d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Oval 9"/>
            <p:cNvSpPr/>
            <p:nvPr/>
          </p:nvSpPr>
          <p:spPr>
            <a:xfrm>
              <a:off x="6809681" y="5690005"/>
              <a:ext cx="124519" cy="118959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Freeform 15"/>
          <p:cNvSpPr/>
          <p:nvPr/>
        </p:nvSpPr>
        <p:spPr>
          <a:xfrm>
            <a:off x="4384681" y="4368640"/>
            <a:ext cx="1262893" cy="610274"/>
          </a:xfrm>
          <a:custGeom>
            <a:avLst/>
            <a:gdLst>
              <a:gd name="connsiteX0" fmla="*/ 834657 w 1262893"/>
              <a:gd name="connsiteY0" fmla="*/ 0 h 610274"/>
              <a:gd name="connsiteX1" fmla="*/ 1006107 w 1262893"/>
              <a:gd name="connsiteY1" fmla="*/ 57150 h 610274"/>
              <a:gd name="connsiteX2" fmla="*/ 1172794 w 1262893"/>
              <a:gd name="connsiteY2" fmla="*/ 133350 h 610274"/>
              <a:gd name="connsiteX3" fmla="*/ 1258519 w 1262893"/>
              <a:gd name="connsiteY3" fmla="*/ 261938 h 610274"/>
              <a:gd name="connsiteX4" fmla="*/ 1234707 w 1262893"/>
              <a:gd name="connsiteY4" fmla="*/ 390525 h 610274"/>
              <a:gd name="connsiteX5" fmla="*/ 1101357 w 1262893"/>
              <a:gd name="connsiteY5" fmla="*/ 509588 h 610274"/>
              <a:gd name="connsiteX6" fmla="*/ 891807 w 1262893"/>
              <a:gd name="connsiteY6" fmla="*/ 576263 h 610274"/>
              <a:gd name="connsiteX7" fmla="*/ 587007 w 1262893"/>
              <a:gd name="connsiteY7" fmla="*/ 609600 h 610274"/>
              <a:gd name="connsiteX8" fmla="*/ 258394 w 1262893"/>
              <a:gd name="connsiteY8" fmla="*/ 547688 h 610274"/>
              <a:gd name="connsiteX9" fmla="*/ 72657 w 1262893"/>
              <a:gd name="connsiteY9" fmla="*/ 452438 h 610274"/>
              <a:gd name="connsiteX10" fmla="*/ 10744 w 1262893"/>
              <a:gd name="connsiteY10" fmla="*/ 347663 h 610274"/>
              <a:gd name="connsiteX11" fmla="*/ 5982 w 1262893"/>
              <a:gd name="connsiteY11" fmla="*/ 214313 h 610274"/>
              <a:gd name="connsiteX12" fmla="*/ 72657 w 1262893"/>
              <a:gd name="connsiteY12" fmla="*/ 152400 h 610274"/>
              <a:gd name="connsiteX13" fmla="*/ 310782 w 1262893"/>
              <a:gd name="connsiteY13" fmla="*/ 66675 h 610274"/>
              <a:gd name="connsiteX14" fmla="*/ 572719 w 1262893"/>
              <a:gd name="connsiteY14" fmla="*/ 28575 h 610274"/>
              <a:gd name="connsiteX15" fmla="*/ 796557 w 1262893"/>
              <a:gd name="connsiteY15" fmla="*/ 52388 h 610274"/>
              <a:gd name="connsiteX16" fmla="*/ 1087069 w 1262893"/>
              <a:gd name="connsiteY16" fmla="*/ 176213 h 610274"/>
              <a:gd name="connsiteX17" fmla="*/ 1177557 w 1262893"/>
              <a:gd name="connsiteY17" fmla="*/ 309563 h 610274"/>
              <a:gd name="connsiteX18" fmla="*/ 1125169 w 1262893"/>
              <a:gd name="connsiteY18" fmla="*/ 414338 h 610274"/>
              <a:gd name="connsiteX19" fmla="*/ 1001344 w 1262893"/>
              <a:gd name="connsiteY19" fmla="*/ 481013 h 610274"/>
              <a:gd name="connsiteX20" fmla="*/ 810844 w 1262893"/>
              <a:gd name="connsiteY20" fmla="*/ 533400 h 610274"/>
              <a:gd name="connsiteX21" fmla="*/ 587007 w 1262893"/>
              <a:gd name="connsiteY21" fmla="*/ 547688 h 610274"/>
              <a:gd name="connsiteX22" fmla="*/ 396507 w 1262893"/>
              <a:gd name="connsiteY22" fmla="*/ 528638 h 610274"/>
              <a:gd name="connsiteX23" fmla="*/ 220294 w 1262893"/>
              <a:gd name="connsiteY23" fmla="*/ 452438 h 610274"/>
              <a:gd name="connsiteX24" fmla="*/ 134569 w 1262893"/>
              <a:gd name="connsiteY24" fmla="*/ 338138 h 610274"/>
              <a:gd name="connsiteX25" fmla="*/ 158382 w 1262893"/>
              <a:gd name="connsiteY25" fmla="*/ 233363 h 610274"/>
              <a:gd name="connsiteX26" fmla="*/ 267919 w 1262893"/>
              <a:gd name="connsiteY26" fmla="*/ 152400 h 610274"/>
              <a:gd name="connsiteX27" fmla="*/ 444132 w 1262893"/>
              <a:gd name="connsiteY27" fmla="*/ 100013 h 610274"/>
              <a:gd name="connsiteX28" fmla="*/ 672732 w 1262893"/>
              <a:gd name="connsiteY28" fmla="*/ 85725 h 610274"/>
              <a:gd name="connsiteX29" fmla="*/ 977532 w 1262893"/>
              <a:gd name="connsiteY29" fmla="*/ 161925 h 610274"/>
              <a:gd name="connsiteX30" fmla="*/ 1077544 w 1262893"/>
              <a:gd name="connsiteY30" fmla="*/ 314325 h 610274"/>
              <a:gd name="connsiteX31" fmla="*/ 1015632 w 1262893"/>
              <a:gd name="connsiteY31" fmla="*/ 414338 h 610274"/>
              <a:gd name="connsiteX32" fmla="*/ 867994 w 1262893"/>
              <a:gd name="connsiteY32" fmla="*/ 476250 h 610274"/>
              <a:gd name="connsiteX33" fmla="*/ 653682 w 1262893"/>
              <a:gd name="connsiteY33" fmla="*/ 509588 h 610274"/>
              <a:gd name="connsiteX34" fmla="*/ 429844 w 1262893"/>
              <a:gd name="connsiteY34" fmla="*/ 481013 h 610274"/>
              <a:gd name="connsiteX35" fmla="*/ 306019 w 1262893"/>
              <a:gd name="connsiteY35" fmla="*/ 419100 h 610274"/>
              <a:gd name="connsiteX36" fmla="*/ 248869 w 1262893"/>
              <a:gd name="connsiteY36" fmla="*/ 328613 h 610274"/>
              <a:gd name="connsiteX37" fmla="*/ 282207 w 1262893"/>
              <a:gd name="connsiteY37" fmla="*/ 238125 h 610274"/>
              <a:gd name="connsiteX38" fmla="*/ 425082 w 1262893"/>
              <a:gd name="connsiteY38" fmla="*/ 166688 h 610274"/>
              <a:gd name="connsiteX39" fmla="*/ 606057 w 1262893"/>
              <a:gd name="connsiteY39" fmla="*/ 142875 h 610274"/>
              <a:gd name="connsiteX40" fmla="*/ 839419 w 1262893"/>
              <a:gd name="connsiteY40" fmla="*/ 166688 h 610274"/>
              <a:gd name="connsiteX41" fmla="*/ 987057 w 1262893"/>
              <a:gd name="connsiteY41" fmla="*/ 276225 h 610274"/>
              <a:gd name="connsiteX42" fmla="*/ 948957 w 1262893"/>
              <a:gd name="connsiteY42" fmla="*/ 376238 h 610274"/>
              <a:gd name="connsiteX43" fmla="*/ 834657 w 1262893"/>
              <a:gd name="connsiteY43" fmla="*/ 433388 h 610274"/>
              <a:gd name="connsiteX44" fmla="*/ 601294 w 1262893"/>
              <a:gd name="connsiteY44" fmla="*/ 457200 h 610274"/>
              <a:gd name="connsiteX45" fmla="*/ 410794 w 1262893"/>
              <a:gd name="connsiteY45" fmla="*/ 409575 h 610274"/>
              <a:gd name="connsiteX46" fmla="*/ 344119 w 1262893"/>
              <a:gd name="connsiteY46" fmla="*/ 328613 h 610274"/>
              <a:gd name="connsiteX47" fmla="*/ 372694 w 1262893"/>
              <a:gd name="connsiteY47" fmla="*/ 247650 h 610274"/>
              <a:gd name="connsiteX48" fmla="*/ 515569 w 1262893"/>
              <a:gd name="connsiteY48" fmla="*/ 204788 h 610274"/>
              <a:gd name="connsiteX49" fmla="*/ 644157 w 1262893"/>
              <a:gd name="connsiteY49" fmla="*/ 190500 h 610274"/>
              <a:gd name="connsiteX50" fmla="*/ 839419 w 1262893"/>
              <a:gd name="connsiteY50" fmla="*/ 247650 h 610274"/>
              <a:gd name="connsiteX51" fmla="*/ 896569 w 1262893"/>
              <a:gd name="connsiteY51" fmla="*/ 338138 h 610274"/>
              <a:gd name="connsiteX52" fmla="*/ 710832 w 1262893"/>
              <a:gd name="connsiteY52" fmla="*/ 404813 h 610274"/>
              <a:gd name="connsiteX53" fmla="*/ 525094 w 1262893"/>
              <a:gd name="connsiteY53" fmla="*/ 371475 h 610274"/>
              <a:gd name="connsiteX54" fmla="*/ 477469 w 1262893"/>
              <a:gd name="connsiteY54" fmla="*/ 300038 h 610274"/>
              <a:gd name="connsiteX55" fmla="*/ 634632 w 1262893"/>
              <a:gd name="connsiteY55" fmla="*/ 233363 h 610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62893" h="610274">
                <a:moveTo>
                  <a:pt x="834657" y="0"/>
                </a:moveTo>
                <a:cubicBezTo>
                  <a:pt x="892204" y="17462"/>
                  <a:pt x="949751" y="34925"/>
                  <a:pt x="1006107" y="57150"/>
                </a:cubicBezTo>
                <a:cubicBezTo>
                  <a:pt x="1062463" y="79375"/>
                  <a:pt x="1130725" y="99219"/>
                  <a:pt x="1172794" y="133350"/>
                </a:cubicBezTo>
                <a:cubicBezTo>
                  <a:pt x="1214863" y="167481"/>
                  <a:pt x="1248200" y="219076"/>
                  <a:pt x="1258519" y="261938"/>
                </a:cubicBezTo>
                <a:cubicBezTo>
                  <a:pt x="1268838" y="304801"/>
                  <a:pt x="1260901" y="349250"/>
                  <a:pt x="1234707" y="390525"/>
                </a:cubicBezTo>
                <a:cubicBezTo>
                  <a:pt x="1208513" y="431800"/>
                  <a:pt x="1158507" y="478632"/>
                  <a:pt x="1101357" y="509588"/>
                </a:cubicBezTo>
                <a:cubicBezTo>
                  <a:pt x="1044207" y="540544"/>
                  <a:pt x="977532" y="559594"/>
                  <a:pt x="891807" y="576263"/>
                </a:cubicBezTo>
                <a:cubicBezTo>
                  <a:pt x="806082" y="592932"/>
                  <a:pt x="692576" y="614363"/>
                  <a:pt x="587007" y="609600"/>
                </a:cubicBezTo>
                <a:cubicBezTo>
                  <a:pt x="481438" y="604838"/>
                  <a:pt x="344119" y="573882"/>
                  <a:pt x="258394" y="547688"/>
                </a:cubicBezTo>
                <a:cubicBezTo>
                  <a:pt x="172669" y="521494"/>
                  <a:pt x="113932" y="485775"/>
                  <a:pt x="72657" y="452438"/>
                </a:cubicBezTo>
                <a:cubicBezTo>
                  <a:pt x="31382" y="419101"/>
                  <a:pt x="21856" y="387351"/>
                  <a:pt x="10744" y="347663"/>
                </a:cubicBezTo>
                <a:cubicBezTo>
                  <a:pt x="-369" y="307976"/>
                  <a:pt x="-4337" y="246857"/>
                  <a:pt x="5982" y="214313"/>
                </a:cubicBezTo>
                <a:cubicBezTo>
                  <a:pt x="16301" y="181769"/>
                  <a:pt x="21857" y="177006"/>
                  <a:pt x="72657" y="152400"/>
                </a:cubicBezTo>
                <a:cubicBezTo>
                  <a:pt x="123457" y="127794"/>
                  <a:pt x="227438" y="87313"/>
                  <a:pt x="310782" y="66675"/>
                </a:cubicBezTo>
                <a:cubicBezTo>
                  <a:pt x="394126" y="46038"/>
                  <a:pt x="491757" y="30956"/>
                  <a:pt x="572719" y="28575"/>
                </a:cubicBezTo>
                <a:cubicBezTo>
                  <a:pt x="653681" y="26194"/>
                  <a:pt x="710832" y="27782"/>
                  <a:pt x="796557" y="52388"/>
                </a:cubicBezTo>
                <a:cubicBezTo>
                  <a:pt x="882282" y="76994"/>
                  <a:pt x="1023569" y="133351"/>
                  <a:pt x="1087069" y="176213"/>
                </a:cubicBezTo>
                <a:cubicBezTo>
                  <a:pt x="1150569" y="219076"/>
                  <a:pt x="1171207" y="269876"/>
                  <a:pt x="1177557" y="309563"/>
                </a:cubicBezTo>
                <a:cubicBezTo>
                  <a:pt x="1183907" y="349250"/>
                  <a:pt x="1154538" y="385763"/>
                  <a:pt x="1125169" y="414338"/>
                </a:cubicBezTo>
                <a:cubicBezTo>
                  <a:pt x="1095800" y="442913"/>
                  <a:pt x="1053731" y="461169"/>
                  <a:pt x="1001344" y="481013"/>
                </a:cubicBezTo>
                <a:cubicBezTo>
                  <a:pt x="948957" y="500857"/>
                  <a:pt x="879900" y="522288"/>
                  <a:pt x="810844" y="533400"/>
                </a:cubicBezTo>
                <a:cubicBezTo>
                  <a:pt x="741788" y="544513"/>
                  <a:pt x="656063" y="548482"/>
                  <a:pt x="587007" y="547688"/>
                </a:cubicBezTo>
                <a:cubicBezTo>
                  <a:pt x="517951" y="546894"/>
                  <a:pt x="457626" y="544513"/>
                  <a:pt x="396507" y="528638"/>
                </a:cubicBezTo>
                <a:cubicBezTo>
                  <a:pt x="335388" y="512763"/>
                  <a:pt x="263950" y="484188"/>
                  <a:pt x="220294" y="452438"/>
                </a:cubicBezTo>
                <a:cubicBezTo>
                  <a:pt x="176638" y="420688"/>
                  <a:pt x="144888" y="374650"/>
                  <a:pt x="134569" y="338138"/>
                </a:cubicBezTo>
                <a:cubicBezTo>
                  <a:pt x="124250" y="301626"/>
                  <a:pt x="136157" y="264319"/>
                  <a:pt x="158382" y="233363"/>
                </a:cubicBezTo>
                <a:cubicBezTo>
                  <a:pt x="180607" y="202407"/>
                  <a:pt x="220294" y="174625"/>
                  <a:pt x="267919" y="152400"/>
                </a:cubicBezTo>
                <a:cubicBezTo>
                  <a:pt x="315544" y="130175"/>
                  <a:pt x="376663" y="111125"/>
                  <a:pt x="444132" y="100013"/>
                </a:cubicBezTo>
                <a:cubicBezTo>
                  <a:pt x="511601" y="88901"/>
                  <a:pt x="583832" y="75406"/>
                  <a:pt x="672732" y="85725"/>
                </a:cubicBezTo>
                <a:cubicBezTo>
                  <a:pt x="761632" y="96044"/>
                  <a:pt x="910063" y="123825"/>
                  <a:pt x="977532" y="161925"/>
                </a:cubicBezTo>
                <a:cubicBezTo>
                  <a:pt x="1045001" y="200025"/>
                  <a:pt x="1071194" y="272256"/>
                  <a:pt x="1077544" y="314325"/>
                </a:cubicBezTo>
                <a:cubicBezTo>
                  <a:pt x="1083894" y="356394"/>
                  <a:pt x="1050557" y="387351"/>
                  <a:pt x="1015632" y="414338"/>
                </a:cubicBezTo>
                <a:cubicBezTo>
                  <a:pt x="980707" y="441326"/>
                  <a:pt x="928319" y="460375"/>
                  <a:pt x="867994" y="476250"/>
                </a:cubicBezTo>
                <a:cubicBezTo>
                  <a:pt x="807669" y="492125"/>
                  <a:pt x="726707" y="508794"/>
                  <a:pt x="653682" y="509588"/>
                </a:cubicBezTo>
                <a:cubicBezTo>
                  <a:pt x="580657" y="510382"/>
                  <a:pt x="487788" y="496094"/>
                  <a:pt x="429844" y="481013"/>
                </a:cubicBezTo>
                <a:cubicBezTo>
                  <a:pt x="371900" y="465932"/>
                  <a:pt x="336182" y="444500"/>
                  <a:pt x="306019" y="419100"/>
                </a:cubicBezTo>
                <a:cubicBezTo>
                  <a:pt x="275856" y="393700"/>
                  <a:pt x="252838" y="358775"/>
                  <a:pt x="248869" y="328613"/>
                </a:cubicBezTo>
                <a:cubicBezTo>
                  <a:pt x="244900" y="298451"/>
                  <a:pt x="252838" y="265113"/>
                  <a:pt x="282207" y="238125"/>
                </a:cubicBezTo>
                <a:cubicBezTo>
                  <a:pt x="311576" y="211137"/>
                  <a:pt x="371107" y="182563"/>
                  <a:pt x="425082" y="166688"/>
                </a:cubicBezTo>
                <a:cubicBezTo>
                  <a:pt x="479057" y="150813"/>
                  <a:pt x="537001" y="142875"/>
                  <a:pt x="606057" y="142875"/>
                </a:cubicBezTo>
                <a:cubicBezTo>
                  <a:pt x="675113" y="142875"/>
                  <a:pt x="775919" y="144463"/>
                  <a:pt x="839419" y="166688"/>
                </a:cubicBezTo>
                <a:cubicBezTo>
                  <a:pt x="902919" y="188913"/>
                  <a:pt x="968801" y="241300"/>
                  <a:pt x="987057" y="276225"/>
                </a:cubicBezTo>
                <a:cubicBezTo>
                  <a:pt x="1005313" y="311150"/>
                  <a:pt x="974357" y="350044"/>
                  <a:pt x="948957" y="376238"/>
                </a:cubicBezTo>
                <a:cubicBezTo>
                  <a:pt x="923557" y="402432"/>
                  <a:pt x="892601" y="419894"/>
                  <a:pt x="834657" y="433388"/>
                </a:cubicBezTo>
                <a:cubicBezTo>
                  <a:pt x="776713" y="446882"/>
                  <a:pt x="671938" y="461169"/>
                  <a:pt x="601294" y="457200"/>
                </a:cubicBezTo>
                <a:cubicBezTo>
                  <a:pt x="530650" y="453231"/>
                  <a:pt x="453656" y="431006"/>
                  <a:pt x="410794" y="409575"/>
                </a:cubicBezTo>
                <a:cubicBezTo>
                  <a:pt x="367931" y="388144"/>
                  <a:pt x="350469" y="355600"/>
                  <a:pt x="344119" y="328613"/>
                </a:cubicBezTo>
                <a:cubicBezTo>
                  <a:pt x="337769" y="301626"/>
                  <a:pt x="344119" y="268287"/>
                  <a:pt x="372694" y="247650"/>
                </a:cubicBezTo>
                <a:cubicBezTo>
                  <a:pt x="401269" y="227013"/>
                  <a:pt x="470325" y="214313"/>
                  <a:pt x="515569" y="204788"/>
                </a:cubicBezTo>
                <a:cubicBezTo>
                  <a:pt x="560813" y="195263"/>
                  <a:pt x="590182" y="183356"/>
                  <a:pt x="644157" y="190500"/>
                </a:cubicBezTo>
                <a:cubicBezTo>
                  <a:pt x="698132" y="197644"/>
                  <a:pt x="797350" y="223044"/>
                  <a:pt x="839419" y="247650"/>
                </a:cubicBezTo>
                <a:cubicBezTo>
                  <a:pt x="881488" y="272256"/>
                  <a:pt x="918000" y="311944"/>
                  <a:pt x="896569" y="338138"/>
                </a:cubicBezTo>
                <a:cubicBezTo>
                  <a:pt x="875138" y="364332"/>
                  <a:pt x="772745" y="399257"/>
                  <a:pt x="710832" y="404813"/>
                </a:cubicBezTo>
                <a:cubicBezTo>
                  <a:pt x="648919" y="410369"/>
                  <a:pt x="563988" y="388937"/>
                  <a:pt x="525094" y="371475"/>
                </a:cubicBezTo>
                <a:cubicBezTo>
                  <a:pt x="486200" y="354013"/>
                  <a:pt x="459213" y="323057"/>
                  <a:pt x="477469" y="300038"/>
                </a:cubicBezTo>
                <a:cubicBezTo>
                  <a:pt x="495725" y="277019"/>
                  <a:pt x="565178" y="255191"/>
                  <a:pt x="634632" y="233363"/>
                </a:cubicBezTo>
              </a:path>
            </a:pathLst>
          </a:custGeom>
          <a:noFill/>
          <a:ln>
            <a:solidFill>
              <a:srgbClr val="C00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564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</a:t>
            </a:r>
            <a:r>
              <a:rPr lang="en-US" dirty="0" smtClean="0"/>
              <a:t> Through Turbul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70" y="1654630"/>
            <a:ext cx="5413830" cy="1951594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48413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3048000 w 5927834"/>
              <a:gd name="connsiteY13" fmla="*/ 525518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321269 w 5927834"/>
              <a:gd name="connsiteY16" fmla="*/ 525518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857296 w 5927834"/>
              <a:gd name="connsiteY19" fmla="*/ 525518 h 945931"/>
              <a:gd name="connsiteX20" fmla="*/ 4099034 w 5927834"/>
              <a:gd name="connsiteY20" fmla="*/ 399393 h 945931"/>
              <a:gd name="connsiteX21" fmla="*/ 4351283 w 5927834"/>
              <a:gd name="connsiteY21" fmla="*/ 525518 h 945931"/>
              <a:gd name="connsiteX22" fmla="*/ 4403464 w 5927834"/>
              <a:gd name="connsiteY22" fmla="*/ 372619 h 945931"/>
              <a:gd name="connsiteX23" fmla="*/ 4529959 w 5927834"/>
              <a:gd name="connsiteY23" fmla="*/ 336331 h 945931"/>
              <a:gd name="connsiteX24" fmla="*/ 4645449 w 5927834"/>
              <a:gd name="connsiteY24" fmla="*/ 299048 h 945931"/>
              <a:gd name="connsiteX25" fmla="*/ 4803228 w 5927834"/>
              <a:gd name="connsiteY25" fmla="*/ 262759 h 945931"/>
              <a:gd name="connsiteX26" fmla="*/ 5927834 w 5927834"/>
              <a:gd name="connsiteY26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351283 w 5927834"/>
              <a:gd name="connsiteY21" fmla="*/ 525518 h 945931"/>
              <a:gd name="connsiteX22" fmla="*/ 4403464 w 5927834"/>
              <a:gd name="connsiteY22" fmla="*/ 372619 h 945931"/>
              <a:gd name="connsiteX23" fmla="*/ 4529959 w 5927834"/>
              <a:gd name="connsiteY23" fmla="*/ 336331 h 945931"/>
              <a:gd name="connsiteX24" fmla="*/ 4645449 w 5927834"/>
              <a:gd name="connsiteY24" fmla="*/ 299048 h 945931"/>
              <a:gd name="connsiteX25" fmla="*/ 4803228 w 5927834"/>
              <a:gd name="connsiteY25" fmla="*/ 262759 h 945931"/>
              <a:gd name="connsiteX26" fmla="*/ 5927834 w 5927834"/>
              <a:gd name="connsiteY26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351283 w 5927834"/>
              <a:gd name="connsiteY21" fmla="*/ 525518 h 945931"/>
              <a:gd name="connsiteX22" fmla="*/ 4300876 w 5927834"/>
              <a:gd name="connsiteY22" fmla="*/ 437736 h 945931"/>
              <a:gd name="connsiteX23" fmla="*/ 4403464 w 5927834"/>
              <a:gd name="connsiteY23" fmla="*/ 372619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351283 w 5927834"/>
              <a:gd name="connsiteY21" fmla="*/ 525518 h 945931"/>
              <a:gd name="connsiteX22" fmla="*/ 4300876 w 5927834"/>
              <a:gd name="connsiteY22" fmla="*/ 437736 h 945931"/>
              <a:gd name="connsiteX23" fmla="*/ 4316789 w 5927834"/>
              <a:gd name="connsiteY23" fmla="*/ 368283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197195 w 5927834"/>
              <a:gd name="connsiteY21" fmla="*/ 460482 h 945931"/>
              <a:gd name="connsiteX22" fmla="*/ 4300876 w 5927834"/>
              <a:gd name="connsiteY22" fmla="*/ 437736 h 945931"/>
              <a:gd name="connsiteX23" fmla="*/ 4316789 w 5927834"/>
              <a:gd name="connsiteY23" fmla="*/ 368283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43262 w 5927834"/>
              <a:gd name="connsiteY4" fmla="*/ 801807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197195 w 5927834"/>
              <a:gd name="connsiteY21" fmla="*/ 460482 h 945931"/>
              <a:gd name="connsiteX22" fmla="*/ 4300876 w 5927834"/>
              <a:gd name="connsiteY22" fmla="*/ 437736 h 945931"/>
              <a:gd name="connsiteX23" fmla="*/ 4316789 w 5927834"/>
              <a:gd name="connsiteY23" fmla="*/ 368283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56093 h 945931"/>
              <a:gd name="connsiteX3" fmla="*/ 1345324 w 5927834"/>
              <a:gd name="connsiteY3" fmla="*/ 777766 h 945931"/>
              <a:gd name="connsiteX4" fmla="*/ 1543262 w 5927834"/>
              <a:gd name="connsiteY4" fmla="*/ 801807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197195 w 5927834"/>
              <a:gd name="connsiteY21" fmla="*/ 460482 h 945931"/>
              <a:gd name="connsiteX22" fmla="*/ 4300876 w 5927834"/>
              <a:gd name="connsiteY22" fmla="*/ 437736 h 945931"/>
              <a:gd name="connsiteX23" fmla="*/ 4316789 w 5927834"/>
              <a:gd name="connsiteY23" fmla="*/ 368283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43262 w 5927834"/>
              <a:gd name="connsiteY4" fmla="*/ 801807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197195 w 5927834"/>
              <a:gd name="connsiteY21" fmla="*/ 460482 h 945931"/>
              <a:gd name="connsiteX22" fmla="*/ 4300876 w 5927834"/>
              <a:gd name="connsiteY22" fmla="*/ 437736 h 945931"/>
              <a:gd name="connsiteX23" fmla="*/ 4316789 w 5927834"/>
              <a:gd name="connsiteY23" fmla="*/ 368283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731098 w 5927834"/>
              <a:gd name="connsiteY11" fmla="*/ 524451 h 945931"/>
              <a:gd name="connsiteX12" fmla="*/ 2840433 w 5927834"/>
              <a:gd name="connsiteY12" fmla="*/ 484135 h 945931"/>
              <a:gd name="connsiteX13" fmla="*/ 2981492 w 5927834"/>
              <a:gd name="connsiteY13" fmla="*/ 485429 h 945931"/>
              <a:gd name="connsiteX14" fmla="*/ 3048000 w 5927834"/>
              <a:gd name="connsiteY14" fmla="*/ 525518 h 945931"/>
              <a:gd name="connsiteX15" fmla="*/ 3247696 w 5927834"/>
              <a:gd name="connsiteY15" fmla="*/ 472966 h 945931"/>
              <a:gd name="connsiteX16" fmla="*/ 3407944 w 5927834"/>
              <a:gd name="connsiteY16" fmla="*/ 525518 h 945931"/>
              <a:gd name="connsiteX17" fmla="*/ 3626069 w 5927834"/>
              <a:gd name="connsiteY17" fmla="*/ 399393 h 945931"/>
              <a:gd name="connsiteX18" fmla="*/ 3780826 w 5927834"/>
              <a:gd name="connsiteY18" fmla="*/ 442072 h 945931"/>
              <a:gd name="connsiteX19" fmla="*/ 3770621 w 5927834"/>
              <a:gd name="connsiteY19" fmla="*/ 490832 h 945931"/>
              <a:gd name="connsiteX20" fmla="*/ 4099034 w 5927834"/>
              <a:gd name="connsiteY20" fmla="*/ 399393 h 945931"/>
              <a:gd name="connsiteX21" fmla="*/ 4197195 w 5927834"/>
              <a:gd name="connsiteY21" fmla="*/ 460482 h 945931"/>
              <a:gd name="connsiteX22" fmla="*/ 4300876 w 5927834"/>
              <a:gd name="connsiteY22" fmla="*/ 437736 h 945931"/>
              <a:gd name="connsiteX23" fmla="*/ 4316789 w 5927834"/>
              <a:gd name="connsiteY23" fmla="*/ 368283 h 945931"/>
              <a:gd name="connsiteX24" fmla="*/ 4529959 w 5927834"/>
              <a:gd name="connsiteY24" fmla="*/ 336331 h 945931"/>
              <a:gd name="connsiteX25" fmla="*/ 4645449 w 5927834"/>
              <a:gd name="connsiteY25" fmla="*/ 299048 h 945931"/>
              <a:gd name="connsiteX26" fmla="*/ 4803228 w 5927834"/>
              <a:gd name="connsiteY26" fmla="*/ 262759 h 945931"/>
              <a:gd name="connsiteX27" fmla="*/ 5927834 w 5927834"/>
              <a:gd name="connsiteY27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484135 h 945931"/>
              <a:gd name="connsiteX12" fmla="*/ 2981492 w 5927834"/>
              <a:gd name="connsiteY12" fmla="*/ 485429 h 945931"/>
              <a:gd name="connsiteX13" fmla="*/ 3048000 w 5927834"/>
              <a:gd name="connsiteY13" fmla="*/ 525518 h 945931"/>
              <a:gd name="connsiteX14" fmla="*/ 3247696 w 5927834"/>
              <a:gd name="connsiteY14" fmla="*/ 472966 h 945931"/>
              <a:gd name="connsiteX15" fmla="*/ 3407944 w 5927834"/>
              <a:gd name="connsiteY15" fmla="*/ 525518 h 945931"/>
              <a:gd name="connsiteX16" fmla="*/ 3626069 w 5927834"/>
              <a:gd name="connsiteY16" fmla="*/ 399393 h 945931"/>
              <a:gd name="connsiteX17" fmla="*/ 3780826 w 5927834"/>
              <a:gd name="connsiteY17" fmla="*/ 442072 h 945931"/>
              <a:gd name="connsiteX18" fmla="*/ 3770621 w 5927834"/>
              <a:gd name="connsiteY18" fmla="*/ 490832 h 945931"/>
              <a:gd name="connsiteX19" fmla="*/ 4099034 w 5927834"/>
              <a:gd name="connsiteY19" fmla="*/ 399393 h 945931"/>
              <a:gd name="connsiteX20" fmla="*/ 4197195 w 5927834"/>
              <a:gd name="connsiteY20" fmla="*/ 460482 h 945931"/>
              <a:gd name="connsiteX21" fmla="*/ 4300876 w 5927834"/>
              <a:gd name="connsiteY21" fmla="*/ 437736 h 945931"/>
              <a:gd name="connsiteX22" fmla="*/ 4316789 w 5927834"/>
              <a:gd name="connsiteY22" fmla="*/ 368283 h 945931"/>
              <a:gd name="connsiteX23" fmla="*/ 4529959 w 5927834"/>
              <a:gd name="connsiteY23" fmla="*/ 336331 h 945931"/>
              <a:gd name="connsiteX24" fmla="*/ 4645449 w 5927834"/>
              <a:gd name="connsiteY24" fmla="*/ 299048 h 945931"/>
              <a:gd name="connsiteX25" fmla="*/ 4803228 w 5927834"/>
              <a:gd name="connsiteY25" fmla="*/ 262759 h 945931"/>
              <a:gd name="connsiteX26" fmla="*/ 5927834 w 5927834"/>
              <a:gd name="connsiteY26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48413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26069 w 5927834"/>
              <a:gd name="connsiteY15" fmla="*/ 399393 h 945931"/>
              <a:gd name="connsiteX16" fmla="*/ 3780826 w 5927834"/>
              <a:gd name="connsiteY16" fmla="*/ 442072 h 945931"/>
              <a:gd name="connsiteX17" fmla="*/ 3770621 w 5927834"/>
              <a:gd name="connsiteY17" fmla="*/ 490832 h 945931"/>
              <a:gd name="connsiteX18" fmla="*/ 4099034 w 5927834"/>
              <a:gd name="connsiteY18" fmla="*/ 399393 h 945931"/>
              <a:gd name="connsiteX19" fmla="*/ 4197195 w 5927834"/>
              <a:gd name="connsiteY19" fmla="*/ 460482 h 945931"/>
              <a:gd name="connsiteX20" fmla="*/ 4300876 w 5927834"/>
              <a:gd name="connsiteY20" fmla="*/ 437736 h 945931"/>
              <a:gd name="connsiteX21" fmla="*/ 4316789 w 5927834"/>
              <a:gd name="connsiteY21" fmla="*/ 368283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26069 w 5927834"/>
              <a:gd name="connsiteY15" fmla="*/ 399393 h 945931"/>
              <a:gd name="connsiteX16" fmla="*/ 3780826 w 5927834"/>
              <a:gd name="connsiteY16" fmla="*/ 442072 h 945931"/>
              <a:gd name="connsiteX17" fmla="*/ 3770621 w 5927834"/>
              <a:gd name="connsiteY17" fmla="*/ 490832 h 945931"/>
              <a:gd name="connsiteX18" fmla="*/ 4099034 w 5927834"/>
              <a:gd name="connsiteY18" fmla="*/ 399393 h 945931"/>
              <a:gd name="connsiteX19" fmla="*/ 4197195 w 5927834"/>
              <a:gd name="connsiteY19" fmla="*/ 460482 h 945931"/>
              <a:gd name="connsiteX20" fmla="*/ 4300876 w 5927834"/>
              <a:gd name="connsiteY20" fmla="*/ 437736 h 945931"/>
              <a:gd name="connsiteX21" fmla="*/ 4316789 w 5927834"/>
              <a:gd name="connsiteY21" fmla="*/ 368283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770621 w 5927834"/>
              <a:gd name="connsiteY17" fmla="*/ 490832 h 945931"/>
              <a:gd name="connsiteX18" fmla="*/ 4099034 w 5927834"/>
              <a:gd name="connsiteY18" fmla="*/ 399393 h 945931"/>
              <a:gd name="connsiteX19" fmla="*/ 4197195 w 5927834"/>
              <a:gd name="connsiteY19" fmla="*/ 460482 h 945931"/>
              <a:gd name="connsiteX20" fmla="*/ 4300876 w 5927834"/>
              <a:gd name="connsiteY20" fmla="*/ 437736 h 945931"/>
              <a:gd name="connsiteX21" fmla="*/ 4316789 w 5927834"/>
              <a:gd name="connsiteY21" fmla="*/ 368283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770621 w 5927834"/>
              <a:gd name="connsiteY17" fmla="*/ 490832 h 945931"/>
              <a:gd name="connsiteX18" fmla="*/ 4099034 w 5927834"/>
              <a:gd name="connsiteY18" fmla="*/ 399393 h 945931"/>
              <a:gd name="connsiteX19" fmla="*/ 4197195 w 5927834"/>
              <a:gd name="connsiteY19" fmla="*/ 460482 h 945931"/>
              <a:gd name="connsiteX20" fmla="*/ 4316789 w 5927834"/>
              <a:gd name="connsiteY20" fmla="*/ 368283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770621 w 5927834"/>
              <a:gd name="connsiteY17" fmla="*/ 490832 h 945931"/>
              <a:gd name="connsiteX18" fmla="*/ 4099034 w 5927834"/>
              <a:gd name="connsiteY18" fmla="*/ 399393 h 945931"/>
              <a:gd name="connsiteX19" fmla="*/ 4197195 w 5927834"/>
              <a:gd name="connsiteY19" fmla="*/ 425947 h 945931"/>
              <a:gd name="connsiteX20" fmla="*/ 4316789 w 5927834"/>
              <a:gd name="connsiteY20" fmla="*/ 368283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874644 w 5927834"/>
              <a:gd name="connsiteY17" fmla="*/ 485076 h 945931"/>
              <a:gd name="connsiteX18" fmla="*/ 4099034 w 5927834"/>
              <a:gd name="connsiteY18" fmla="*/ 399393 h 945931"/>
              <a:gd name="connsiteX19" fmla="*/ 4197195 w 5927834"/>
              <a:gd name="connsiteY19" fmla="*/ 425947 h 945931"/>
              <a:gd name="connsiteX20" fmla="*/ 4316789 w 5927834"/>
              <a:gd name="connsiteY20" fmla="*/ 368283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900649 w 5927834"/>
              <a:gd name="connsiteY17" fmla="*/ 410249 h 945931"/>
              <a:gd name="connsiteX18" fmla="*/ 4099034 w 5927834"/>
              <a:gd name="connsiteY18" fmla="*/ 399393 h 945931"/>
              <a:gd name="connsiteX19" fmla="*/ 4197195 w 5927834"/>
              <a:gd name="connsiteY19" fmla="*/ 425947 h 945931"/>
              <a:gd name="connsiteX20" fmla="*/ 4316789 w 5927834"/>
              <a:gd name="connsiteY20" fmla="*/ 368283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900649 w 5927834"/>
              <a:gd name="connsiteY17" fmla="*/ 410249 h 945931"/>
              <a:gd name="connsiteX18" fmla="*/ 4099034 w 5927834"/>
              <a:gd name="connsiteY18" fmla="*/ 399393 h 945931"/>
              <a:gd name="connsiteX19" fmla="*/ 4197195 w 5927834"/>
              <a:gd name="connsiteY19" fmla="*/ 425947 h 945931"/>
              <a:gd name="connsiteX20" fmla="*/ 4316789 w 5927834"/>
              <a:gd name="connsiteY20" fmla="*/ 368283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22321 w 5927834"/>
              <a:gd name="connsiteY9" fmla="*/ 598844 h 945931"/>
              <a:gd name="connsiteX10" fmla="*/ 2701159 w 5927834"/>
              <a:gd name="connsiteY10" fmla="*/ 609600 h 945931"/>
              <a:gd name="connsiteX11" fmla="*/ 2840433 w 5927834"/>
              <a:gd name="connsiteY11" fmla="*/ 518670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407944 w 5927834"/>
              <a:gd name="connsiteY14" fmla="*/ 525518 h 945931"/>
              <a:gd name="connsiteX15" fmla="*/ 3600065 w 5927834"/>
              <a:gd name="connsiteY15" fmla="*/ 428172 h 945931"/>
              <a:gd name="connsiteX16" fmla="*/ 3780826 w 5927834"/>
              <a:gd name="connsiteY16" fmla="*/ 442072 h 945931"/>
              <a:gd name="connsiteX17" fmla="*/ 3900649 w 5927834"/>
              <a:gd name="connsiteY17" fmla="*/ 410249 h 945931"/>
              <a:gd name="connsiteX18" fmla="*/ 4099034 w 5927834"/>
              <a:gd name="connsiteY18" fmla="*/ 399393 h 945931"/>
              <a:gd name="connsiteX19" fmla="*/ 4197195 w 5927834"/>
              <a:gd name="connsiteY19" fmla="*/ 425947 h 945931"/>
              <a:gd name="connsiteX20" fmla="*/ 4316789 w 5927834"/>
              <a:gd name="connsiteY20" fmla="*/ 368283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701159 w 5927834"/>
              <a:gd name="connsiteY9" fmla="*/ 609600 h 945931"/>
              <a:gd name="connsiteX10" fmla="*/ 2840433 w 5927834"/>
              <a:gd name="connsiteY10" fmla="*/ 518670 h 945931"/>
              <a:gd name="connsiteX11" fmla="*/ 3048000 w 5927834"/>
              <a:gd name="connsiteY11" fmla="*/ 525518 h 945931"/>
              <a:gd name="connsiteX12" fmla="*/ 3247696 w 5927834"/>
              <a:gd name="connsiteY12" fmla="*/ 472966 h 945931"/>
              <a:gd name="connsiteX13" fmla="*/ 3407944 w 5927834"/>
              <a:gd name="connsiteY13" fmla="*/ 525518 h 945931"/>
              <a:gd name="connsiteX14" fmla="*/ 3600065 w 5927834"/>
              <a:gd name="connsiteY14" fmla="*/ 428172 h 945931"/>
              <a:gd name="connsiteX15" fmla="*/ 3780826 w 5927834"/>
              <a:gd name="connsiteY15" fmla="*/ 442072 h 945931"/>
              <a:gd name="connsiteX16" fmla="*/ 3900649 w 5927834"/>
              <a:gd name="connsiteY16" fmla="*/ 410249 h 945931"/>
              <a:gd name="connsiteX17" fmla="*/ 4099034 w 5927834"/>
              <a:gd name="connsiteY17" fmla="*/ 399393 h 945931"/>
              <a:gd name="connsiteX18" fmla="*/ 4197195 w 5927834"/>
              <a:gd name="connsiteY18" fmla="*/ 425947 h 945931"/>
              <a:gd name="connsiteX19" fmla="*/ 4316789 w 5927834"/>
              <a:gd name="connsiteY19" fmla="*/ 368283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701159 w 5927834"/>
              <a:gd name="connsiteY9" fmla="*/ 609600 h 945931"/>
              <a:gd name="connsiteX10" fmla="*/ 3048000 w 5927834"/>
              <a:gd name="connsiteY10" fmla="*/ 525518 h 945931"/>
              <a:gd name="connsiteX11" fmla="*/ 3247696 w 5927834"/>
              <a:gd name="connsiteY11" fmla="*/ 472966 h 945931"/>
              <a:gd name="connsiteX12" fmla="*/ 3407944 w 5927834"/>
              <a:gd name="connsiteY12" fmla="*/ 525518 h 945931"/>
              <a:gd name="connsiteX13" fmla="*/ 3600065 w 5927834"/>
              <a:gd name="connsiteY13" fmla="*/ 428172 h 945931"/>
              <a:gd name="connsiteX14" fmla="*/ 3780826 w 5927834"/>
              <a:gd name="connsiteY14" fmla="*/ 442072 h 945931"/>
              <a:gd name="connsiteX15" fmla="*/ 3900649 w 5927834"/>
              <a:gd name="connsiteY15" fmla="*/ 410249 h 945931"/>
              <a:gd name="connsiteX16" fmla="*/ 4099034 w 5927834"/>
              <a:gd name="connsiteY16" fmla="*/ 399393 h 945931"/>
              <a:gd name="connsiteX17" fmla="*/ 4197195 w 5927834"/>
              <a:gd name="connsiteY17" fmla="*/ 425947 h 945931"/>
              <a:gd name="connsiteX18" fmla="*/ 4316789 w 5927834"/>
              <a:gd name="connsiteY18" fmla="*/ 368283 h 945931"/>
              <a:gd name="connsiteX19" fmla="*/ 4529959 w 5927834"/>
              <a:gd name="connsiteY19" fmla="*/ 336331 h 945931"/>
              <a:gd name="connsiteX20" fmla="*/ 4645449 w 5927834"/>
              <a:gd name="connsiteY20" fmla="*/ 299048 h 945931"/>
              <a:gd name="connsiteX21" fmla="*/ 4803228 w 5927834"/>
              <a:gd name="connsiteY21" fmla="*/ 262759 h 945931"/>
              <a:gd name="connsiteX22" fmla="*/ 5927834 w 5927834"/>
              <a:gd name="connsiteY22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701159 w 5927834"/>
              <a:gd name="connsiteY9" fmla="*/ 609600 h 945931"/>
              <a:gd name="connsiteX10" fmla="*/ 3048000 w 5927834"/>
              <a:gd name="connsiteY10" fmla="*/ 525518 h 945931"/>
              <a:gd name="connsiteX11" fmla="*/ 3247696 w 5927834"/>
              <a:gd name="connsiteY11" fmla="*/ 472966 h 945931"/>
              <a:gd name="connsiteX12" fmla="*/ 3407944 w 5927834"/>
              <a:gd name="connsiteY12" fmla="*/ 495509 h 945931"/>
              <a:gd name="connsiteX13" fmla="*/ 3600065 w 5927834"/>
              <a:gd name="connsiteY13" fmla="*/ 428172 h 945931"/>
              <a:gd name="connsiteX14" fmla="*/ 3780826 w 5927834"/>
              <a:gd name="connsiteY14" fmla="*/ 442072 h 945931"/>
              <a:gd name="connsiteX15" fmla="*/ 3900649 w 5927834"/>
              <a:gd name="connsiteY15" fmla="*/ 410249 h 945931"/>
              <a:gd name="connsiteX16" fmla="*/ 4099034 w 5927834"/>
              <a:gd name="connsiteY16" fmla="*/ 399393 h 945931"/>
              <a:gd name="connsiteX17" fmla="*/ 4197195 w 5927834"/>
              <a:gd name="connsiteY17" fmla="*/ 425947 h 945931"/>
              <a:gd name="connsiteX18" fmla="*/ 4316789 w 5927834"/>
              <a:gd name="connsiteY18" fmla="*/ 368283 h 945931"/>
              <a:gd name="connsiteX19" fmla="*/ 4529959 w 5927834"/>
              <a:gd name="connsiteY19" fmla="*/ 336331 h 945931"/>
              <a:gd name="connsiteX20" fmla="*/ 4645449 w 5927834"/>
              <a:gd name="connsiteY20" fmla="*/ 299048 h 945931"/>
              <a:gd name="connsiteX21" fmla="*/ 4803228 w 5927834"/>
              <a:gd name="connsiteY21" fmla="*/ 262759 h 945931"/>
              <a:gd name="connsiteX22" fmla="*/ 5927834 w 5927834"/>
              <a:gd name="connsiteY22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701159 w 5927834"/>
              <a:gd name="connsiteY9" fmla="*/ 609600 h 945931"/>
              <a:gd name="connsiteX10" fmla="*/ 3048000 w 5927834"/>
              <a:gd name="connsiteY10" fmla="*/ 525518 h 945931"/>
              <a:gd name="connsiteX11" fmla="*/ 3247696 w 5927834"/>
              <a:gd name="connsiteY11" fmla="*/ 472966 h 945931"/>
              <a:gd name="connsiteX12" fmla="*/ 3407944 w 5927834"/>
              <a:gd name="connsiteY12" fmla="*/ 495509 h 945931"/>
              <a:gd name="connsiteX13" fmla="*/ 3780826 w 5927834"/>
              <a:gd name="connsiteY13" fmla="*/ 442072 h 945931"/>
              <a:gd name="connsiteX14" fmla="*/ 3900649 w 5927834"/>
              <a:gd name="connsiteY14" fmla="*/ 410249 h 945931"/>
              <a:gd name="connsiteX15" fmla="*/ 4099034 w 5927834"/>
              <a:gd name="connsiteY15" fmla="*/ 399393 h 945931"/>
              <a:gd name="connsiteX16" fmla="*/ 4197195 w 5927834"/>
              <a:gd name="connsiteY16" fmla="*/ 425947 h 945931"/>
              <a:gd name="connsiteX17" fmla="*/ 4316789 w 5927834"/>
              <a:gd name="connsiteY17" fmla="*/ 368283 h 945931"/>
              <a:gd name="connsiteX18" fmla="*/ 4529959 w 5927834"/>
              <a:gd name="connsiteY18" fmla="*/ 336331 h 945931"/>
              <a:gd name="connsiteX19" fmla="*/ 4645449 w 5927834"/>
              <a:gd name="connsiteY19" fmla="*/ 299048 h 945931"/>
              <a:gd name="connsiteX20" fmla="*/ 4803228 w 5927834"/>
              <a:gd name="connsiteY20" fmla="*/ 262759 h 945931"/>
              <a:gd name="connsiteX21" fmla="*/ 5927834 w 5927834"/>
              <a:gd name="connsiteY21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226678 w 5927834"/>
              <a:gd name="connsiteY2" fmla="*/ 827313 h 945931"/>
              <a:gd name="connsiteX3" fmla="*/ 1345324 w 5927834"/>
              <a:gd name="connsiteY3" fmla="*/ 777766 h 945931"/>
              <a:gd name="connsiteX4" fmla="*/ 1517257 w 5927834"/>
              <a:gd name="connsiteY4" fmla="*/ 773028 h 945931"/>
              <a:gd name="connsiteX5" fmla="*/ 1744717 w 5927834"/>
              <a:gd name="connsiteY5" fmla="*/ 693683 h 945931"/>
              <a:gd name="connsiteX6" fmla="*/ 1986293 w 5927834"/>
              <a:gd name="connsiteY6" fmla="*/ 712640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701159 w 5927834"/>
              <a:gd name="connsiteY9" fmla="*/ 609600 h 945931"/>
              <a:gd name="connsiteX10" fmla="*/ 3048000 w 5927834"/>
              <a:gd name="connsiteY10" fmla="*/ 525518 h 945931"/>
              <a:gd name="connsiteX11" fmla="*/ 3247696 w 5927834"/>
              <a:gd name="connsiteY11" fmla="*/ 472966 h 945931"/>
              <a:gd name="connsiteX12" fmla="*/ 3407944 w 5927834"/>
              <a:gd name="connsiteY12" fmla="*/ 495509 h 945931"/>
              <a:gd name="connsiteX13" fmla="*/ 3780826 w 5927834"/>
              <a:gd name="connsiteY13" fmla="*/ 442072 h 945931"/>
              <a:gd name="connsiteX14" fmla="*/ 3900649 w 5927834"/>
              <a:gd name="connsiteY14" fmla="*/ 410249 h 945931"/>
              <a:gd name="connsiteX15" fmla="*/ 4099034 w 5927834"/>
              <a:gd name="connsiteY15" fmla="*/ 399393 h 945931"/>
              <a:gd name="connsiteX16" fmla="*/ 4207624 w 5927834"/>
              <a:gd name="connsiteY16" fmla="*/ 400555 h 945931"/>
              <a:gd name="connsiteX17" fmla="*/ 4316789 w 5927834"/>
              <a:gd name="connsiteY17" fmla="*/ 368283 h 945931"/>
              <a:gd name="connsiteX18" fmla="*/ 4529959 w 5927834"/>
              <a:gd name="connsiteY18" fmla="*/ 336331 h 945931"/>
              <a:gd name="connsiteX19" fmla="*/ 4645449 w 5927834"/>
              <a:gd name="connsiteY19" fmla="*/ 299048 h 945931"/>
              <a:gd name="connsiteX20" fmla="*/ 4803228 w 5927834"/>
              <a:gd name="connsiteY20" fmla="*/ 262759 h 945931"/>
              <a:gd name="connsiteX21" fmla="*/ 5927834 w 5927834"/>
              <a:gd name="connsiteY21" fmla="*/ 0 h 945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5927834" h="945931">
                <a:moveTo>
                  <a:pt x="0" y="945931"/>
                </a:moveTo>
                <a:lnTo>
                  <a:pt x="1030014" y="809297"/>
                </a:lnTo>
                <a:lnTo>
                  <a:pt x="1226678" y="827313"/>
                </a:lnTo>
                <a:lnTo>
                  <a:pt x="1345324" y="777766"/>
                </a:lnTo>
                <a:lnTo>
                  <a:pt x="1517257" y="773028"/>
                </a:lnTo>
                <a:lnTo>
                  <a:pt x="1744717" y="693683"/>
                </a:lnTo>
                <a:lnTo>
                  <a:pt x="1986293" y="712640"/>
                </a:lnTo>
                <a:lnTo>
                  <a:pt x="2123090" y="641131"/>
                </a:lnTo>
                <a:lnTo>
                  <a:pt x="2354317" y="662152"/>
                </a:lnTo>
                <a:lnTo>
                  <a:pt x="2701159" y="609600"/>
                </a:lnTo>
                <a:cubicBezTo>
                  <a:pt x="2816773" y="586828"/>
                  <a:pt x="2956911" y="548290"/>
                  <a:pt x="3048000" y="525518"/>
                </a:cubicBezTo>
                <a:lnTo>
                  <a:pt x="3247696" y="472966"/>
                </a:lnTo>
                <a:lnTo>
                  <a:pt x="3407944" y="495509"/>
                </a:lnTo>
                <a:cubicBezTo>
                  <a:pt x="3496799" y="490360"/>
                  <a:pt x="3698709" y="456282"/>
                  <a:pt x="3780826" y="442072"/>
                </a:cubicBezTo>
                <a:lnTo>
                  <a:pt x="3900649" y="410249"/>
                </a:lnTo>
                <a:lnTo>
                  <a:pt x="4099034" y="399393"/>
                </a:lnTo>
                <a:lnTo>
                  <a:pt x="4207624" y="400555"/>
                </a:lnTo>
                <a:cubicBezTo>
                  <a:pt x="4243917" y="395370"/>
                  <a:pt x="4261328" y="388975"/>
                  <a:pt x="4316789" y="368283"/>
                </a:cubicBezTo>
                <a:lnTo>
                  <a:pt x="4529959" y="336331"/>
                </a:lnTo>
                <a:lnTo>
                  <a:pt x="4645449" y="299048"/>
                </a:lnTo>
                <a:lnTo>
                  <a:pt x="4803228" y="262759"/>
                </a:lnTo>
                <a:lnTo>
                  <a:pt x="5927834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810581" y="4191000"/>
            <a:ext cx="2408072" cy="1205007"/>
            <a:chOff x="6473181" y="4746785"/>
            <a:chExt cx="2408072" cy="1205007"/>
          </a:xfrm>
        </p:grpSpPr>
        <p:grpSp>
          <p:nvGrpSpPr>
            <p:cNvPr id="26" name="Group 25"/>
            <p:cNvGrpSpPr/>
            <p:nvPr/>
          </p:nvGrpSpPr>
          <p:grpSpPr>
            <a:xfrm rot="21194204">
              <a:off x="6473181" y="4746785"/>
              <a:ext cx="2408072" cy="1205007"/>
              <a:chOff x="6308721" y="4741242"/>
              <a:chExt cx="2408072" cy="1205007"/>
            </a:xfrm>
          </p:grpSpPr>
          <p:sp>
            <p:nvSpPr>
              <p:cNvPr id="30" name="Cube 29"/>
              <p:cNvSpPr/>
              <p:nvPr/>
            </p:nvSpPr>
            <p:spPr>
              <a:xfrm rot="716258">
                <a:off x="6308721" y="4808751"/>
                <a:ext cx="2408072" cy="1137498"/>
              </a:xfrm>
              <a:prstGeom prst="cube">
                <a:avLst>
                  <a:gd name="adj" fmla="val 71639"/>
                </a:avLst>
              </a:prstGeom>
              <a:solidFill>
                <a:schemeClr val="bg1"/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" descr="C:\Users\amarina\AppData\Local\Microsoft\Windows\Temporary Internet Files\Content.IE5\ZIF8S2ZE\MC900320194[1].wmf"/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897"/>
              <a:stretch/>
            </p:blipFill>
            <p:spPr bwMode="auto">
              <a:xfrm rot="1672285">
                <a:off x="6752550" y="4741242"/>
                <a:ext cx="1743633" cy="1006540"/>
              </a:xfrm>
              <a:prstGeom prst="rect">
                <a:avLst/>
              </a:prstGeom>
              <a:noFill/>
              <a:scene3d>
                <a:camera prst="isometricTopUp"/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2" name="Oval 31"/>
              <p:cNvSpPr/>
              <p:nvPr/>
            </p:nvSpPr>
            <p:spPr>
              <a:xfrm>
                <a:off x="7357992" y="5693300"/>
                <a:ext cx="209156" cy="214780"/>
              </a:xfrm>
              <a:prstGeom prst="ellipse">
                <a:avLst/>
              </a:prstGeom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14300" prst="hardEdge"/>
              </a:sp3d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Oval 28"/>
            <p:cNvSpPr/>
            <p:nvPr/>
          </p:nvSpPr>
          <p:spPr>
            <a:xfrm>
              <a:off x="6809681" y="5690005"/>
              <a:ext cx="124519" cy="118959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Freeform 32"/>
          <p:cNvSpPr/>
          <p:nvPr/>
        </p:nvSpPr>
        <p:spPr>
          <a:xfrm>
            <a:off x="4384681" y="4368640"/>
            <a:ext cx="1262893" cy="610274"/>
          </a:xfrm>
          <a:custGeom>
            <a:avLst/>
            <a:gdLst>
              <a:gd name="connsiteX0" fmla="*/ 834657 w 1262893"/>
              <a:gd name="connsiteY0" fmla="*/ 0 h 610274"/>
              <a:gd name="connsiteX1" fmla="*/ 1006107 w 1262893"/>
              <a:gd name="connsiteY1" fmla="*/ 57150 h 610274"/>
              <a:gd name="connsiteX2" fmla="*/ 1172794 w 1262893"/>
              <a:gd name="connsiteY2" fmla="*/ 133350 h 610274"/>
              <a:gd name="connsiteX3" fmla="*/ 1258519 w 1262893"/>
              <a:gd name="connsiteY3" fmla="*/ 261938 h 610274"/>
              <a:gd name="connsiteX4" fmla="*/ 1234707 w 1262893"/>
              <a:gd name="connsiteY4" fmla="*/ 390525 h 610274"/>
              <a:gd name="connsiteX5" fmla="*/ 1101357 w 1262893"/>
              <a:gd name="connsiteY5" fmla="*/ 509588 h 610274"/>
              <a:gd name="connsiteX6" fmla="*/ 891807 w 1262893"/>
              <a:gd name="connsiteY6" fmla="*/ 576263 h 610274"/>
              <a:gd name="connsiteX7" fmla="*/ 587007 w 1262893"/>
              <a:gd name="connsiteY7" fmla="*/ 609600 h 610274"/>
              <a:gd name="connsiteX8" fmla="*/ 258394 w 1262893"/>
              <a:gd name="connsiteY8" fmla="*/ 547688 h 610274"/>
              <a:gd name="connsiteX9" fmla="*/ 72657 w 1262893"/>
              <a:gd name="connsiteY9" fmla="*/ 452438 h 610274"/>
              <a:gd name="connsiteX10" fmla="*/ 10744 w 1262893"/>
              <a:gd name="connsiteY10" fmla="*/ 347663 h 610274"/>
              <a:gd name="connsiteX11" fmla="*/ 5982 w 1262893"/>
              <a:gd name="connsiteY11" fmla="*/ 214313 h 610274"/>
              <a:gd name="connsiteX12" fmla="*/ 72657 w 1262893"/>
              <a:gd name="connsiteY12" fmla="*/ 152400 h 610274"/>
              <a:gd name="connsiteX13" fmla="*/ 310782 w 1262893"/>
              <a:gd name="connsiteY13" fmla="*/ 66675 h 610274"/>
              <a:gd name="connsiteX14" fmla="*/ 572719 w 1262893"/>
              <a:gd name="connsiteY14" fmla="*/ 28575 h 610274"/>
              <a:gd name="connsiteX15" fmla="*/ 796557 w 1262893"/>
              <a:gd name="connsiteY15" fmla="*/ 52388 h 610274"/>
              <a:gd name="connsiteX16" fmla="*/ 1087069 w 1262893"/>
              <a:gd name="connsiteY16" fmla="*/ 176213 h 610274"/>
              <a:gd name="connsiteX17" fmla="*/ 1177557 w 1262893"/>
              <a:gd name="connsiteY17" fmla="*/ 309563 h 610274"/>
              <a:gd name="connsiteX18" fmla="*/ 1125169 w 1262893"/>
              <a:gd name="connsiteY18" fmla="*/ 414338 h 610274"/>
              <a:gd name="connsiteX19" fmla="*/ 1001344 w 1262893"/>
              <a:gd name="connsiteY19" fmla="*/ 481013 h 610274"/>
              <a:gd name="connsiteX20" fmla="*/ 810844 w 1262893"/>
              <a:gd name="connsiteY20" fmla="*/ 533400 h 610274"/>
              <a:gd name="connsiteX21" fmla="*/ 587007 w 1262893"/>
              <a:gd name="connsiteY21" fmla="*/ 547688 h 610274"/>
              <a:gd name="connsiteX22" fmla="*/ 396507 w 1262893"/>
              <a:gd name="connsiteY22" fmla="*/ 528638 h 610274"/>
              <a:gd name="connsiteX23" fmla="*/ 220294 w 1262893"/>
              <a:gd name="connsiteY23" fmla="*/ 452438 h 610274"/>
              <a:gd name="connsiteX24" fmla="*/ 134569 w 1262893"/>
              <a:gd name="connsiteY24" fmla="*/ 338138 h 610274"/>
              <a:gd name="connsiteX25" fmla="*/ 158382 w 1262893"/>
              <a:gd name="connsiteY25" fmla="*/ 233363 h 610274"/>
              <a:gd name="connsiteX26" fmla="*/ 267919 w 1262893"/>
              <a:gd name="connsiteY26" fmla="*/ 152400 h 610274"/>
              <a:gd name="connsiteX27" fmla="*/ 444132 w 1262893"/>
              <a:gd name="connsiteY27" fmla="*/ 100013 h 610274"/>
              <a:gd name="connsiteX28" fmla="*/ 672732 w 1262893"/>
              <a:gd name="connsiteY28" fmla="*/ 85725 h 610274"/>
              <a:gd name="connsiteX29" fmla="*/ 977532 w 1262893"/>
              <a:gd name="connsiteY29" fmla="*/ 161925 h 610274"/>
              <a:gd name="connsiteX30" fmla="*/ 1077544 w 1262893"/>
              <a:gd name="connsiteY30" fmla="*/ 314325 h 610274"/>
              <a:gd name="connsiteX31" fmla="*/ 1015632 w 1262893"/>
              <a:gd name="connsiteY31" fmla="*/ 414338 h 610274"/>
              <a:gd name="connsiteX32" fmla="*/ 867994 w 1262893"/>
              <a:gd name="connsiteY32" fmla="*/ 476250 h 610274"/>
              <a:gd name="connsiteX33" fmla="*/ 653682 w 1262893"/>
              <a:gd name="connsiteY33" fmla="*/ 509588 h 610274"/>
              <a:gd name="connsiteX34" fmla="*/ 429844 w 1262893"/>
              <a:gd name="connsiteY34" fmla="*/ 481013 h 610274"/>
              <a:gd name="connsiteX35" fmla="*/ 306019 w 1262893"/>
              <a:gd name="connsiteY35" fmla="*/ 419100 h 610274"/>
              <a:gd name="connsiteX36" fmla="*/ 248869 w 1262893"/>
              <a:gd name="connsiteY36" fmla="*/ 328613 h 610274"/>
              <a:gd name="connsiteX37" fmla="*/ 282207 w 1262893"/>
              <a:gd name="connsiteY37" fmla="*/ 238125 h 610274"/>
              <a:gd name="connsiteX38" fmla="*/ 425082 w 1262893"/>
              <a:gd name="connsiteY38" fmla="*/ 166688 h 610274"/>
              <a:gd name="connsiteX39" fmla="*/ 606057 w 1262893"/>
              <a:gd name="connsiteY39" fmla="*/ 142875 h 610274"/>
              <a:gd name="connsiteX40" fmla="*/ 839419 w 1262893"/>
              <a:gd name="connsiteY40" fmla="*/ 166688 h 610274"/>
              <a:gd name="connsiteX41" fmla="*/ 987057 w 1262893"/>
              <a:gd name="connsiteY41" fmla="*/ 276225 h 610274"/>
              <a:gd name="connsiteX42" fmla="*/ 948957 w 1262893"/>
              <a:gd name="connsiteY42" fmla="*/ 376238 h 610274"/>
              <a:gd name="connsiteX43" fmla="*/ 834657 w 1262893"/>
              <a:gd name="connsiteY43" fmla="*/ 433388 h 610274"/>
              <a:gd name="connsiteX44" fmla="*/ 601294 w 1262893"/>
              <a:gd name="connsiteY44" fmla="*/ 457200 h 610274"/>
              <a:gd name="connsiteX45" fmla="*/ 410794 w 1262893"/>
              <a:gd name="connsiteY45" fmla="*/ 409575 h 610274"/>
              <a:gd name="connsiteX46" fmla="*/ 344119 w 1262893"/>
              <a:gd name="connsiteY46" fmla="*/ 328613 h 610274"/>
              <a:gd name="connsiteX47" fmla="*/ 372694 w 1262893"/>
              <a:gd name="connsiteY47" fmla="*/ 247650 h 610274"/>
              <a:gd name="connsiteX48" fmla="*/ 515569 w 1262893"/>
              <a:gd name="connsiteY48" fmla="*/ 204788 h 610274"/>
              <a:gd name="connsiteX49" fmla="*/ 644157 w 1262893"/>
              <a:gd name="connsiteY49" fmla="*/ 190500 h 610274"/>
              <a:gd name="connsiteX50" fmla="*/ 839419 w 1262893"/>
              <a:gd name="connsiteY50" fmla="*/ 247650 h 610274"/>
              <a:gd name="connsiteX51" fmla="*/ 896569 w 1262893"/>
              <a:gd name="connsiteY51" fmla="*/ 338138 h 610274"/>
              <a:gd name="connsiteX52" fmla="*/ 710832 w 1262893"/>
              <a:gd name="connsiteY52" fmla="*/ 404813 h 610274"/>
              <a:gd name="connsiteX53" fmla="*/ 525094 w 1262893"/>
              <a:gd name="connsiteY53" fmla="*/ 371475 h 610274"/>
              <a:gd name="connsiteX54" fmla="*/ 477469 w 1262893"/>
              <a:gd name="connsiteY54" fmla="*/ 300038 h 610274"/>
              <a:gd name="connsiteX55" fmla="*/ 634632 w 1262893"/>
              <a:gd name="connsiteY55" fmla="*/ 233363 h 610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62893" h="610274">
                <a:moveTo>
                  <a:pt x="834657" y="0"/>
                </a:moveTo>
                <a:cubicBezTo>
                  <a:pt x="892204" y="17462"/>
                  <a:pt x="949751" y="34925"/>
                  <a:pt x="1006107" y="57150"/>
                </a:cubicBezTo>
                <a:cubicBezTo>
                  <a:pt x="1062463" y="79375"/>
                  <a:pt x="1130725" y="99219"/>
                  <a:pt x="1172794" y="133350"/>
                </a:cubicBezTo>
                <a:cubicBezTo>
                  <a:pt x="1214863" y="167481"/>
                  <a:pt x="1248200" y="219076"/>
                  <a:pt x="1258519" y="261938"/>
                </a:cubicBezTo>
                <a:cubicBezTo>
                  <a:pt x="1268838" y="304801"/>
                  <a:pt x="1260901" y="349250"/>
                  <a:pt x="1234707" y="390525"/>
                </a:cubicBezTo>
                <a:cubicBezTo>
                  <a:pt x="1208513" y="431800"/>
                  <a:pt x="1158507" y="478632"/>
                  <a:pt x="1101357" y="509588"/>
                </a:cubicBezTo>
                <a:cubicBezTo>
                  <a:pt x="1044207" y="540544"/>
                  <a:pt x="977532" y="559594"/>
                  <a:pt x="891807" y="576263"/>
                </a:cubicBezTo>
                <a:cubicBezTo>
                  <a:pt x="806082" y="592932"/>
                  <a:pt x="692576" y="614363"/>
                  <a:pt x="587007" y="609600"/>
                </a:cubicBezTo>
                <a:cubicBezTo>
                  <a:pt x="481438" y="604838"/>
                  <a:pt x="344119" y="573882"/>
                  <a:pt x="258394" y="547688"/>
                </a:cubicBezTo>
                <a:cubicBezTo>
                  <a:pt x="172669" y="521494"/>
                  <a:pt x="113932" y="485775"/>
                  <a:pt x="72657" y="452438"/>
                </a:cubicBezTo>
                <a:cubicBezTo>
                  <a:pt x="31382" y="419101"/>
                  <a:pt x="21856" y="387351"/>
                  <a:pt x="10744" y="347663"/>
                </a:cubicBezTo>
                <a:cubicBezTo>
                  <a:pt x="-369" y="307976"/>
                  <a:pt x="-4337" y="246857"/>
                  <a:pt x="5982" y="214313"/>
                </a:cubicBezTo>
                <a:cubicBezTo>
                  <a:pt x="16301" y="181769"/>
                  <a:pt x="21857" y="177006"/>
                  <a:pt x="72657" y="152400"/>
                </a:cubicBezTo>
                <a:cubicBezTo>
                  <a:pt x="123457" y="127794"/>
                  <a:pt x="227438" y="87313"/>
                  <a:pt x="310782" y="66675"/>
                </a:cubicBezTo>
                <a:cubicBezTo>
                  <a:pt x="394126" y="46038"/>
                  <a:pt x="491757" y="30956"/>
                  <a:pt x="572719" y="28575"/>
                </a:cubicBezTo>
                <a:cubicBezTo>
                  <a:pt x="653681" y="26194"/>
                  <a:pt x="710832" y="27782"/>
                  <a:pt x="796557" y="52388"/>
                </a:cubicBezTo>
                <a:cubicBezTo>
                  <a:pt x="882282" y="76994"/>
                  <a:pt x="1023569" y="133351"/>
                  <a:pt x="1087069" y="176213"/>
                </a:cubicBezTo>
                <a:cubicBezTo>
                  <a:pt x="1150569" y="219076"/>
                  <a:pt x="1171207" y="269876"/>
                  <a:pt x="1177557" y="309563"/>
                </a:cubicBezTo>
                <a:cubicBezTo>
                  <a:pt x="1183907" y="349250"/>
                  <a:pt x="1154538" y="385763"/>
                  <a:pt x="1125169" y="414338"/>
                </a:cubicBezTo>
                <a:cubicBezTo>
                  <a:pt x="1095800" y="442913"/>
                  <a:pt x="1053731" y="461169"/>
                  <a:pt x="1001344" y="481013"/>
                </a:cubicBezTo>
                <a:cubicBezTo>
                  <a:pt x="948957" y="500857"/>
                  <a:pt x="879900" y="522288"/>
                  <a:pt x="810844" y="533400"/>
                </a:cubicBezTo>
                <a:cubicBezTo>
                  <a:pt x="741788" y="544513"/>
                  <a:pt x="656063" y="548482"/>
                  <a:pt x="587007" y="547688"/>
                </a:cubicBezTo>
                <a:cubicBezTo>
                  <a:pt x="517951" y="546894"/>
                  <a:pt x="457626" y="544513"/>
                  <a:pt x="396507" y="528638"/>
                </a:cubicBezTo>
                <a:cubicBezTo>
                  <a:pt x="335388" y="512763"/>
                  <a:pt x="263950" y="484188"/>
                  <a:pt x="220294" y="452438"/>
                </a:cubicBezTo>
                <a:cubicBezTo>
                  <a:pt x="176638" y="420688"/>
                  <a:pt x="144888" y="374650"/>
                  <a:pt x="134569" y="338138"/>
                </a:cubicBezTo>
                <a:cubicBezTo>
                  <a:pt x="124250" y="301626"/>
                  <a:pt x="136157" y="264319"/>
                  <a:pt x="158382" y="233363"/>
                </a:cubicBezTo>
                <a:cubicBezTo>
                  <a:pt x="180607" y="202407"/>
                  <a:pt x="220294" y="174625"/>
                  <a:pt x="267919" y="152400"/>
                </a:cubicBezTo>
                <a:cubicBezTo>
                  <a:pt x="315544" y="130175"/>
                  <a:pt x="376663" y="111125"/>
                  <a:pt x="444132" y="100013"/>
                </a:cubicBezTo>
                <a:cubicBezTo>
                  <a:pt x="511601" y="88901"/>
                  <a:pt x="583832" y="75406"/>
                  <a:pt x="672732" y="85725"/>
                </a:cubicBezTo>
                <a:cubicBezTo>
                  <a:pt x="761632" y="96044"/>
                  <a:pt x="910063" y="123825"/>
                  <a:pt x="977532" y="161925"/>
                </a:cubicBezTo>
                <a:cubicBezTo>
                  <a:pt x="1045001" y="200025"/>
                  <a:pt x="1071194" y="272256"/>
                  <a:pt x="1077544" y="314325"/>
                </a:cubicBezTo>
                <a:cubicBezTo>
                  <a:pt x="1083894" y="356394"/>
                  <a:pt x="1050557" y="387351"/>
                  <a:pt x="1015632" y="414338"/>
                </a:cubicBezTo>
                <a:cubicBezTo>
                  <a:pt x="980707" y="441326"/>
                  <a:pt x="928319" y="460375"/>
                  <a:pt x="867994" y="476250"/>
                </a:cubicBezTo>
                <a:cubicBezTo>
                  <a:pt x="807669" y="492125"/>
                  <a:pt x="726707" y="508794"/>
                  <a:pt x="653682" y="509588"/>
                </a:cubicBezTo>
                <a:cubicBezTo>
                  <a:pt x="580657" y="510382"/>
                  <a:pt x="487788" y="496094"/>
                  <a:pt x="429844" y="481013"/>
                </a:cubicBezTo>
                <a:cubicBezTo>
                  <a:pt x="371900" y="465932"/>
                  <a:pt x="336182" y="444500"/>
                  <a:pt x="306019" y="419100"/>
                </a:cubicBezTo>
                <a:cubicBezTo>
                  <a:pt x="275856" y="393700"/>
                  <a:pt x="252838" y="358775"/>
                  <a:pt x="248869" y="328613"/>
                </a:cubicBezTo>
                <a:cubicBezTo>
                  <a:pt x="244900" y="298451"/>
                  <a:pt x="252838" y="265113"/>
                  <a:pt x="282207" y="238125"/>
                </a:cubicBezTo>
                <a:cubicBezTo>
                  <a:pt x="311576" y="211137"/>
                  <a:pt x="371107" y="182563"/>
                  <a:pt x="425082" y="166688"/>
                </a:cubicBezTo>
                <a:cubicBezTo>
                  <a:pt x="479057" y="150813"/>
                  <a:pt x="537001" y="142875"/>
                  <a:pt x="606057" y="142875"/>
                </a:cubicBezTo>
                <a:cubicBezTo>
                  <a:pt x="675113" y="142875"/>
                  <a:pt x="775919" y="144463"/>
                  <a:pt x="839419" y="166688"/>
                </a:cubicBezTo>
                <a:cubicBezTo>
                  <a:pt x="902919" y="188913"/>
                  <a:pt x="968801" y="241300"/>
                  <a:pt x="987057" y="276225"/>
                </a:cubicBezTo>
                <a:cubicBezTo>
                  <a:pt x="1005313" y="311150"/>
                  <a:pt x="974357" y="350044"/>
                  <a:pt x="948957" y="376238"/>
                </a:cubicBezTo>
                <a:cubicBezTo>
                  <a:pt x="923557" y="402432"/>
                  <a:pt x="892601" y="419894"/>
                  <a:pt x="834657" y="433388"/>
                </a:cubicBezTo>
                <a:cubicBezTo>
                  <a:pt x="776713" y="446882"/>
                  <a:pt x="671938" y="461169"/>
                  <a:pt x="601294" y="457200"/>
                </a:cubicBezTo>
                <a:cubicBezTo>
                  <a:pt x="530650" y="453231"/>
                  <a:pt x="453656" y="431006"/>
                  <a:pt x="410794" y="409575"/>
                </a:cubicBezTo>
                <a:cubicBezTo>
                  <a:pt x="367931" y="388144"/>
                  <a:pt x="350469" y="355600"/>
                  <a:pt x="344119" y="328613"/>
                </a:cubicBezTo>
                <a:cubicBezTo>
                  <a:pt x="337769" y="301626"/>
                  <a:pt x="344119" y="268287"/>
                  <a:pt x="372694" y="247650"/>
                </a:cubicBezTo>
                <a:cubicBezTo>
                  <a:pt x="401269" y="227013"/>
                  <a:pt x="470325" y="214313"/>
                  <a:pt x="515569" y="204788"/>
                </a:cubicBezTo>
                <a:cubicBezTo>
                  <a:pt x="560813" y="195263"/>
                  <a:pt x="590182" y="183356"/>
                  <a:pt x="644157" y="190500"/>
                </a:cubicBezTo>
                <a:cubicBezTo>
                  <a:pt x="698132" y="197644"/>
                  <a:pt x="797350" y="223044"/>
                  <a:pt x="839419" y="247650"/>
                </a:cubicBezTo>
                <a:cubicBezTo>
                  <a:pt x="881488" y="272256"/>
                  <a:pt x="918000" y="311944"/>
                  <a:pt x="896569" y="338138"/>
                </a:cubicBezTo>
                <a:cubicBezTo>
                  <a:pt x="875138" y="364332"/>
                  <a:pt x="772745" y="399257"/>
                  <a:pt x="710832" y="404813"/>
                </a:cubicBezTo>
                <a:cubicBezTo>
                  <a:pt x="648919" y="410369"/>
                  <a:pt x="563988" y="388937"/>
                  <a:pt x="525094" y="371475"/>
                </a:cubicBezTo>
                <a:cubicBezTo>
                  <a:pt x="486200" y="354013"/>
                  <a:pt x="459213" y="323057"/>
                  <a:pt x="477469" y="300038"/>
                </a:cubicBezTo>
                <a:cubicBezTo>
                  <a:pt x="495725" y="277019"/>
                  <a:pt x="565178" y="255191"/>
                  <a:pt x="634632" y="233363"/>
                </a:cubicBezTo>
              </a:path>
            </a:pathLst>
          </a:custGeom>
          <a:noFill/>
          <a:ln>
            <a:solidFill>
              <a:srgbClr val="C00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2213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27" grpId="0" animBg="1"/>
      <p:bldP spid="13" grpId="0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190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70" y="2117653"/>
            <a:ext cx="5615848" cy="1488569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354337"/>
              <a:gd name="connsiteY0" fmla="*/ 808955 h 808955"/>
              <a:gd name="connsiteX1" fmla="*/ 1030014 w 6354337"/>
              <a:gd name="connsiteY1" fmla="*/ 672321 h 808955"/>
              <a:gd name="connsiteX2" fmla="*/ 1384279 w 6354337"/>
              <a:gd name="connsiteY2" fmla="*/ 675375 h 808955"/>
              <a:gd name="connsiteX3" fmla="*/ 1384647 w 6354337"/>
              <a:gd name="connsiteY3" fmla="*/ 591290 h 808955"/>
              <a:gd name="connsiteX4" fmla="*/ 1553492 w 6354337"/>
              <a:gd name="connsiteY4" fmla="*/ 658853 h 808955"/>
              <a:gd name="connsiteX5" fmla="*/ 1754548 w 6354337"/>
              <a:gd name="connsiteY5" fmla="*/ 597206 h 808955"/>
              <a:gd name="connsiteX6" fmla="*/ 1765437 w 6354337"/>
              <a:gd name="connsiteY6" fmla="*/ 511012 h 808955"/>
              <a:gd name="connsiteX7" fmla="*/ 1847467 w 6354337"/>
              <a:gd name="connsiteY7" fmla="*/ 495250 h 808955"/>
              <a:gd name="connsiteX8" fmla="*/ 2024785 w 6354337"/>
              <a:gd name="connsiteY8" fmla="*/ 580653 h 808955"/>
              <a:gd name="connsiteX9" fmla="*/ 2070183 w 6354337"/>
              <a:gd name="connsiteY9" fmla="*/ 560511 h 808955"/>
              <a:gd name="connsiteX10" fmla="*/ 2305165 w 6354337"/>
              <a:gd name="connsiteY10" fmla="*/ 538676 h 808955"/>
              <a:gd name="connsiteX11" fmla="*/ 2412988 w 6354337"/>
              <a:gd name="connsiteY11" fmla="*/ 409594 h 808955"/>
              <a:gd name="connsiteX12" fmla="*/ 2769973 w 6354337"/>
              <a:gd name="connsiteY12" fmla="*/ 459124 h 808955"/>
              <a:gd name="connsiteX13" fmla="*/ 2947969 w 6354337"/>
              <a:gd name="connsiteY13" fmla="*/ 338979 h 808955"/>
              <a:gd name="connsiteX14" fmla="*/ 3048000 w 6354337"/>
              <a:gd name="connsiteY14" fmla="*/ 388542 h 808955"/>
              <a:gd name="connsiteX15" fmla="*/ 3269503 w 6354337"/>
              <a:gd name="connsiteY15" fmla="*/ 398514 h 808955"/>
              <a:gd name="connsiteX16" fmla="*/ 3228034 w 6354337"/>
              <a:gd name="connsiteY16" fmla="*/ 290991 h 808955"/>
              <a:gd name="connsiteX17" fmla="*/ 3399913 w 6354337"/>
              <a:gd name="connsiteY17" fmla="*/ 361542 h 808955"/>
              <a:gd name="connsiteX18" fmla="*/ 3515266 w 6354337"/>
              <a:gd name="connsiteY18" fmla="*/ 299516 h 808955"/>
              <a:gd name="connsiteX19" fmla="*/ 3753865 w 6354337"/>
              <a:gd name="connsiteY19" fmla="*/ 253417 h 808955"/>
              <a:gd name="connsiteX20" fmla="*/ 3847467 w 6354337"/>
              <a:gd name="connsiteY20" fmla="*/ 262545 h 808955"/>
              <a:gd name="connsiteX21" fmla="*/ 4108864 w 6354337"/>
              <a:gd name="connsiteY21" fmla="*/ 280416 h 808955"/>
              <a:gd name="connsiteX22" fmla="*/ 4174333 w 6354337"/>
              <a:gd name="connsiteY22" fmla="*/ 181545 h 808955"/>
              <a:gd name="connsiteX23" fmla="*/ 4285498 w 6354337"/>
              <a:gd name="connsiteY23" fmla="*/ 267143 h 808955"/>
              <a:gd name="connsiteX24" fmla="*/ 4254706 w 6354337"/>
              <a:gd name="connsiteY24" fmla="*/ 145356 h 808955"/>
              <a:gd name="connsiteX25" fmla="*/ 4321043 w 6354337"/>
              <a:gd name="connsiteY25" fmla="*/ 166570 h 808955"/>
              <a:gd name="connsiteX26" fmla="*/ 4803228 w 6354337"/>
              <a:gd name="connsiteY26" fmla="*/ 125783 h 808955"/>
              <a:gd name="connsiteX27" fmla="*/ 6354337 w 6354337"/>
              <a:gd name="connsiteY27" fmla="*/ 0 h 808955"/>
              <a:gd name="connsiteX0" fmla="*/ 0 w 6366436"/>
              <a:gd name="connsiteY0" fmla="*/ 825464 h 825464"/>
              <a:gd name="connsiteX1" fmla="*/ 1030014 w 6366436"/>
              <a:gd name="connsiteY1" fmla="*/ 688830 h 825464"/>
              <a:gd name="connsiteX2" fmla="*/ 1384279 w 6366436"/>
              <a:gd name="connsiteY2" fmla="*/ 691884 h 825464"/>
              <a:gd name="connsiteX3" fmla="*/ 1384647 w 6366436"/>
              <a:gd name="connsiteY3" fmla="*/ 607799 h 825464"/>
              <a:gd name="connsiteX4" fmla="*/ 1553492 w 6366436"/>
              <a:gd name="connsiteY4" fmla="*/ 675362 h 825464"/>
              <a:gd name="connsiteX5" fmla="*/ 1754548 w 6366436"/>
              <a:gd name="connsiteY5" fmla="*/ 613715 h 825464"/>
              <a:gd name="connsiteX6" fmla="*/ 1765437 w 6366436"/>
              <a:gd name="connsiteY6" fmla="*/ 527521 h 825464"/>
              <a:gd name="connsiteX7" fmla="*/ 1847467 w 6366436"/>
              <a:gd name="connsiteY7" fmla="*/ 511759 h 825464"/>
              <a:gd name="connsiteX8" fmla="*/ 2024785 w 6366436"/>
              <a:gd name="connsiteY8" fmla="*/ 597162 h 825464"/>
              <a:gd name="connsiteX9" fmla="*/ 2070183 w 6366436"/>
              <a:gd name="connsiteY9" fmla="*/ 577020 h 825464"/>
              <a:gd name="connsiteX10" fmla="*/ 2305165 w 6366436"/>
              <a:gd name="connsiteY10" fmla="*/ 555185 h 825464"/>
              <a:gd name="connsiteX11" fmla="*/ 2412988 w 6366436"/>
              <a:gd name="connsiteY11" fmla="*/ 426103 h 825464"/>
              <a:gd name="connsiteX12" fmla="*/ 2769973 w 6366436"/>
              <a:gd name="connsiteY12" fmla="*/ 475633 h 825464"/>
              <a:gd name="connsiteX13" fmla="*/ 2947969 w 6366436"/>
              <a:gd name="connsiteY13" fmla="*/ 355488 h 825464"/>
              <a:gd name="connsiteX14" fmla="*/ 3048000 w 6366436"/>
              <a:gd name="connsiteY14" fmla="*/ 405051 h 825464"/>
              <a:gd name="connsiteX15" fmla="*/ 3269503 w 6366436"/>
              <a:gd name="connsiteY15" fmla="*/ 415023 h 825464"/>
              <a:gd name="connsiteX16" fmla="*/ 3228034 w 6366436"/>
              <a:gd name="connsiteY16" fmla="*/ 307500 h 825464"/>
              <a:gd name="connsiteX17" fmla="*/ 3399913 w 6366436"/>
              <a:gd name="connsiteY17" fmla="*/ 378051 h 825464"/>
              <a:gd name="connsiteX18" fmla="*/ 3515266 w 6366436"/>
              <a:gd name="connsiteY18" fmla="*/ 316025 h 825464"/>
              <a:gd name="connsiteX19" fmla="*/ 3753865 w 6366436"/>
              <a:gd name="connsiteY19" fmla="*/ 269926 h 825464"/>
              <a:gd name="connsiteX20" fmla="*/ 3847467 w 6366436"/>
              <a:gd name="connsiteY20" fmla="*/ 279054 h 825464"/>
              <a:gd name="connsiteX21" fmla="*/ 4108864 w 6366436"/>
              <a:gd name="connsiteY21" fmla="*/ 296925 h 825464"/>
              <a:gd name="connsiteX22" fmla="*/ 4174333 w 6366436"/>
              <a:gd name="connsiteY22" fmla="*/ 198054 h 825464"/>
              <a:gd name="connsiteX23" fmla="*/ 4285498 w 6366436"/>
              <a:gd name="connsiteY23" fmla="*/ 283652 h 825464"/>
              <a:gd name="connsiteX24" fmla="*/ 4254706 w 6366436"/>
              <a:gd name="connsiteY24" fmla="*/ 161865 h 825464"/>
              <a:gd name="connsiteX25" fmla="*/ 4321043 w 6366436"/>
              <a:gd name="connsiteY25" fmla="*/ 183079 h 825464"/>
              <a:gd name="connsiteX26" fmla="*/ 4803228 w 6366436"/>
              <a:gd name="connsiteY26" fmla="*/ 142292 h 825464"/>
              <a:gd name="connsiteX27" fmla="*/ 6366436 w 6366436"/>
              <a:gd name="connsiteY27" fmla="*/ 0 h 825464"/>
              <a:gd name="connsiteX0" fmla="*/ 0 w 6366436"/>
              <a:gd name="connsiteY0" fmla="*/ 825464 h 825464"/>
              <a:gd name="connsiteX1" fmla="*/ 1030014 w 6366436"/>
              <a:gd name="connsiteY1" fmla="*/ 688830 h 825464"/>
              <a:gd name="connsiteX2" fmla="*/ 1384279 w 6366436"/>
              <a:gd name="connsiteY2" fmla="*/ 691884 h 825464"/>
              <a:gd name="connsiteX3" fmla="*/ 1384647 w 6366436"/>
              <a:gd name="connsiteY3" fmla="*/ 607799 h 825464"/>
              <a:gd name="connsiteX4" fmla="*/ 1553492 w 6366436"/>
              <a:gd name="connsiteY4" fmla="*/ 675362 h 825464"/>
              <a:gd name="connsiteX5" fmla="*/ 1754548 w 6366436"/>
              <a:gd name="connsiteY5" fmla="*/ 613715 h 825464"/>
              <a:gd name="connsiteX6" fmla="*/ 1765437 w 6366436"/>
              <a:gd name="connsiteY6" fmla="*/ 527521 h 825464"/>
              <a:gd name="connsiteX7" fmla="*/ 1847467 w 6366436"/>
              <a:gd name="connsiteY7" fmla="*/ 511759 h 825464"/>
              <a:gd name="connsiteX8" fmla="*/ 2024785 w 6366436"/>
              <a:gd name="connsiteY8" fmla="*/ 597162 h 825464"/>
              <a:gd name="connsiteX9" fmla="*/ 2070183 w 6366436"/>
              <a:gd name="connsiteY9" fmla="*/ 577020 h 825464"/>
              <a:gd name="connsiteX10" fmla="*/ 2305165 w 6366436"/>
              <a:gd name="connsiteY10" fmla="*/ 555185 h 825464"/>
              <a:gd name="connsiteX11" fmla="*/ 2412988 w 6366436"/>
              <a:gd name="connsiteY11" fmla="*/ 426103 h 825464"/>
              <a:gd name="connsiteX12" fmla="*/ 2769973 w 6366436"/>
              <a:gd name="connsiteY12" fmla="*/ 475633 h 825464"/>
              <a:gd name="connsiteX13" fmla="*/ 2947969 w 6366436"/>
              <a:gd name="connsiteY13" fmla="*/ 355488 h 825464"/>
              <a:gd name="connsiteX14" fmla="*/ 3048000 w 6366436"/>
              <a:gd name="connsiteY14" fmla="*/ 405051 h 825464"/>
              <a:gd name="connsiteX15" fmla="*/ 3269503 w 6366436"/>
              <a:gd name="connsiteY15" fmla="*/ 415023 h 825464"/>
              <a:gd name="connsiteX16" fmla="*/ 3228034 w 6366436"/>
              <a:gd name="connsiteY16" fmla="*/ 307500 h 825464"/>
              <a:gd name="connsiteX17" fmla="*/ 3399913 w 6366436"/>
              <a:gd name="connsiteY17" fmla="*/ 378051 h 825464"/>
              <a:gd name="connsiteX18" fmla="*/ 3515266 w 6366436"/>
              <a:gd name="connsiteY18" fmla="*/ 316025 h 825464"/>
              <a:gd name="connsiteX19" fmla="*/ 3753865 w 6366436"/>
              <a:gd name="connsiteY19" fmla="*/ 269926 h 825464"/>
              <a:gd name="connsiteX20" fmla="*/ 3847467 w 6366436"/>
              <a:gd name="connsiteY20" fmla="*/ 279054 h 825464"/>
              <a:gd name="connsiteX21" fmla="*/ 4108864 w 6366436"/>
              <a:gd name="connsiteY21" fmla="*/ 296925 h 825464"/>
              <a:gd name="connsiteX22" fmla="*/ 4174333 w 6366436"/>
              <a:gd name="connsiteY22" fmla="*/ 198054 h 825464"/>
              <a:gd name="connsiteX23" fmla="*/ 4285498 w 6366436"/>
              <a:gd name="connsiteY23" fmla="*/ 283652 h 825464"/>
              <a:gd name="connsiteX24" fmla="*/ 4254706 w 6366436"/>
              <a:gd name="connsiteY24" fmla="*/ 161865 h 825464"/>
              <a:gd name="connsiteX25" fmla="*/ 4321043 w 6366436"/>
              <a:gd name="connsiteY25" fmla="*/ 183079 h 825464"/>
              <a:gd name="connsiteX26" fmla="*/ 4863726 w 6366436"/>
              <a:gd name="connsiteY26" fmla="*/ 153298 h 825464"/>
              <a:gd name="connsiteX27" fmla="*/ 6366436 w 6366436"/>
              <a:gd name="connsiteY27" fmla="*/ 0 h 825464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84279 w 6390635"/>
              <a:gd name="connsiteY2" fmla="*/ 636853 h 770433"/>
              <a:gd name="connsiteX3" fmla="*/ 1384647 w 6390635"/>
              <a:gd name="connsiteY3" fmla="*/ 552768 h 770433"/>
              <a:gd name="connsiteX4" fmla="*/ 1553492 w 6390635"/>
              <a:gd name="connsiteY4" fmla="*/ 620331 h 770433"/>
              <a:gd name="connsiteX5" fmla="*/ 1754548 w 6390635"/>
              <a:gd name="connsiteY5" fmla="*/ 558684 h 770433"/>
              <a:gd name="connsiteX6" fmla="*/ 1765437 w 6390635"/>
              <a:gd name="connsiteY6" fmla="*/ 472490 h 770433"/>
              <a:gd name="connsiteX7" fmla="*/ 1847467 w 6390635"/>
              <a:gd name="connsiteY7" fmla="*/ 456728 h 770433"/>
              <a:gd name="connsiteX8" fmla="*/ 2024785 w 6390635"/>
              <a:gd name="connsiteY8" fmla="*/ 542131 h 770433"/>
              <a:gd name="connsiteX9" fmla="*/ 2070183 w 6390635"/>
              <a:gd name="connsiteY9" fmla="*/ 521989 h 770433"/>
              <a:gd name="connsiteX10" fmla="*/ 2305165 w 6390635"/>
              <a:gd name="connsiteY10" fmla="*/ 500154 h 770433"/>
              <a:gd name="connsiteX11" fmla="*/ 2412988 w 6390635"/>
              <a:gd name="connsiteY11" fmla="*/ 371072 h 770433"/>
              <a:gd name="connsiteX12" fmla="*/ 2769973 w 6390635"/>
              <a:gd name="connsiteY12" fmla="*/ 420602 h 770433"/>
              <a:gd name="connsiteX13" fmla="*/ 2947969 w 6390635"/>
              <a:gd name="connsiteY13" fmla="*/ 300457 h 770433"/>
              <a:gd name="connsiteX14" fmla="*/ 3048000 w 6390635"/>
              <a:gd name="connsiteY14" fmla="*/ 350020 h 770433"/>
              <a:gd name="connsiteX15" fmla="*/ 3269503 w 6390635"/>
              <a:gd name="connsiteY15" fmla="*/ 359992 h 770433"/>
              <a:gd name="connsiteX16" fmla="*/ 3228034 w 6390635"/>
              <a:gd name="connsiteY16" fmla="*/ 252469 h 770433"/>
              <a:gd name="connsiteX17" fmla="*/ 3399913 w 6390635"/>
              <a:gd name="connsiteY17" fmla="*/ 323020 h 770433"/>
              <a:gd name="connsiteX18" fmla="*/ 3515266 w 6390635"/>
              <a:gd name="connsiteY18" fmla="*/ 260994 h 770433"/>
              <a:gd name="connsiteX19" fmla="*/ 3753865 w 6390635"/>
              <a:gd name="connsiteY19" fmla="*/ 214895 h 770433"/>
              <a:gd name="connsiteX20" fmla="*/ 3847467 w 6390635"/>
              <a:gd name="connsiteY20" fmla="*/ 224023 h 770433"/>
              <a:gd name="connsiteX21" fmla="*/ 4108864 w 6390635"/>
              <a:gd name="connsiteY21" fmla="*/ 241894 h 770433"/>
              <a:gd name="connsiteX22" fmla="*/ 4174333 w 6390635"/>
              <a:gd name="connsiteY22" fmla="*/ 143023 h 770433"/>
              <a:gd name="connsiteX23" fmla="*/ 4285498 w 6390635"/>
              <a:gd name="connsiteY23" fmla="*/ 228621 h 770433"/>
              <a:gd name="connsiteX24" fmla="*/ 4254706 w 6390635"/>
              <a:gd name="connsiteY24" fmla="*/ 106834 h 770433"/>
              <a:gd name="connsiteX25" fmla="*/ 4321043 w 6390635"/>
              <a:gd name="connsiteY25" fmla="*/ 128048 h 770433"/>
              <a:gd name="connsiteX26" fmla="*/ 4863726 w 6390635"/>
              <a:gd name="connsiteY26" fmla="*/ 98267 h 770433"/>
              <a:gd name="connsiteX27" fmla="*/ 6390635 w 6390635"/>
              <a:gd name="connsiteY27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84279 w 6390635"/>
              <a:gd name="connsiteY2" fmla="*/ 636853 h 770433"/>
              <a:gd name="connsiteX3" fmla="*/ 1384647 w 6390635"/>
              <a:gd name="connsiteY3" fmla="*/ 552768 h 770433"/>
              <a:gd name="connsiteX4" fmla="*/ 1553492 w 6390635"/>
              <a:gd name="connsiteY4" fmla="*/ 620331 h 770433"/>
              <a:gd name="connsiteX5" fmla="*/ 1754548 w 6390635"/>
              <a:gd name="connsiteY5" fmla="*/ 558684 h 770433"/>
              <a:gd name="connsiteX6" fmla="*/ 1765437 w 6390635"/>
              <a:gd name="connsiteY6" fmla="*/ 472490 h 770433"/>
              <a:gd name="connsiteX7" fmla="*/ 1847467 w 6390635"/>
              <a:gd name="connsiteY7" fmla="*/ 456728 h 770433"/>
              <a:gd name="connsiteX8" fmla="*/ 2024785 w 6390635"/>
              <a:gd name="connsiteY8" fmla="*/ 542131 h 770433"/>
              <a:gd name="connsiteX9" fmla="*/ 2070183 w 6390635"/>
              <a:gd name="connsiteY9" fmla="*/ 521989 h 770433"/>
              <a:gd name="connsiteX10" fmla="*/ 2305165 w 6390635"/>
              <a:gd name="connsiteY10" fmla="*/ 500154 h 770433"/>
              <a:gd name="connsiteX11" fmla="*/ 2412988 w 6390635"/>
              <a:gd name="connsiteY11" fmla="*/ 371072 h 770433"/>
              <a:gd name="connsiteX12" fmla="*/ 2769973 w 6390635"/>
              <a:gd name="connsiteY12" fmla="*/ 420602 h 770433"/>
              <a:gd name="connsiteX13" fmla="*/ 2947969 w 6390635"/>
              <a:gd name="connsiteY13" fmla="*/ 300457 h 770433"/>
              <a:gd name="connsiteX14" fmla="*/ 3048000 w 6390635"/>
              <a:gd name="connsiteY14" fmla="*/ 350020 h 770433"/>
              <a:gd name="connsiteX15" fmla="*/ 3269503 w 6390635"/>
              <a:gd name="connsiteY15" fmla="*/ 359992 h 770433"/>
              <a:gd name="connsiteX16" fmla="*/ 3228034 w 6390635"/>
              <a:gd name="connsiteY16" fmla="*/ 252469 h 770433"/>
              <a:gd name="connsiteX17" fmla="*/ 3399913 w 6390635"/>
              <a:gd name="connsiteY17" fmla="*/ 323020 h 770433"/>
              <a:gd name="connsiteX18" fmla="*/ 3515266 w 6390635"/>
              <a:gd name="connsiteY18" fmla="*/ 260994 h 770433"/>
              <a:gd name="connsiteX19" fmla="*/ 3753865 w 6390635"/>
              <a:gd name="connsiteY19" fmla="*/ 214895 h 770433"/>
              <a:gd name="connsiteX20" fmla="*/ 3847467 w 6390635"/>
              <a:gd name="connsiteY20" fmla="*/ 224023 h 770433"/>
              <a:gd name="connsiteX21" fmla="*/ 4108864 w 6390635"/>
              <a:gd name="connsiteY21" fmla="*/ 241894 h 770433"/>
              <a:gd name="connsiteX22" fmla="*/ 4174333 w 6390635"/>
              <a:gd name="connsiteY22" fmla="*/ 143023 h 770433"/>
              <a:gd name="connsiteX23" fmla="*/ 4285498 w 6390635"/>
              <a:gd name="connsiteY23" fmla="*/ 228621 h 770433"/>
              <a:gd name="connsiteX24" fmla="*/ 4254706 w 6390635"/>
              <a:gd name="connsiteY24" fmla="*/ 106834 h 770433"/>
              <a:gd name="connsiteX25" fmla="*/ 4321043 w 6390635"/>
              <a:gd name="connsiteY25" fmla="*/ 128048 h 770433"/>
              <a:gd name="connsiteX26" fmla="*/ 4875825 w 6390635"/>
              <a:gd name="connsiteY26" fmla="*/ 87261 h 770433"/>
              <a:gd name="connsiteX27" fmla="*/ 6390635 w 6390635"/>
              <a:gd name="connsiteY27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53492 w 6390635"/>
              <a:gd name="connsiteY4" fmla="*/ 620331 h 770433"/>
              <a:gd name="connsiteX5" fmla="*/ 1754548 w 6390635"/>
              <a:gd name="connsiteY5" fmla="*/ 558684 h 770433"/>
              <a:gd name="connsiteX6" fmla="*/ 1765437 w 6390635"/>
              <a:gd name="connsiteY6" fmla="*/ 472490 h 770433"/>
              <a:gd name="connsiteX7" fmla="*/ 1847467 w 6390635"/>
              <a:gd name="connsiteY7" fmla="*/ 456728 h 770433"/>
              <a:gd name="connsiteX8" fmla="*/ 2024785 w 6390635"/>
              <a:gd name="connsiteY8" fmla="*/ 542131 h 770433"/>
              <a:gd name="connsiteX9" fmla="*/ 2070183 w 6390635"/>
              <a:gd name="connsiteY9" fmla="*/ 521989 h 770433"/>
              <a:gd name="connsiteX10" fmla="*/ 2305165 w 6390635"/>
              <a:gd name="connsiteY10" fmla="*/ 500154 h 770433"/>
              <a:gd name="connsiteX11" fmla="*/ 2412988 w 6390635"/>
              <a:gd name="connsiteY11" fmla="*/ 371072 h 770433"/>
              <a:gd name="connsiteX12" fmla="*/ 2769973 w 6390635"/>
              <a:gd name="connsiteY12" fmla="*/ 420602 h 770433"/>
              <a:gd name="connsiteX13" fmla="*/ 2947969 w 6390635"/>
              <a:gd name="connsiteY13" fmla="*/ 300457 h 770433"/>
              <a:gd name="connsiteX14" fmla="*/ 3048000 w 6390635"/>
              <a:gd name="connsiteY14" fmla="*/ 350020 h 770433"/>
              <a:gd name="connsiteX15" fmla="*/ 3269503 w 6390635"/>
              <a:gd name="connsiteY15" fmla="*/ 359992 h 770433"/>
              <a:gd name="connsiteX16" fmla="*/ 3228034 w 6390635"/>
              <a:gd name="connsiteY16" fmla="*/ 252469 h 770433"/>
              <a:gd name="connsiteX17" fmla="*/ 3399913 w 6390635"/>
              <a:gd name="connsiteY17" fmla="*/ 323020 h 770433"/>
              <a:gd name="connsiteX18" fmla="*/ 3515266 w 6390635"/>
              <a:gd name="connsiteY18" fmla="*/ 260994 h 770433"/>
              <a:gd name="connsiteX19" fmla="*/ 3753865 w 6390635"/>
              <a:gd name="connsiteY19" fmla="*/ 214895 h 770433"/>
              <a:gd name="connsiteX20" fmla="*/ 3847467 w 6390635"/>
              <a:gd name="connsiteY20" fmla="*/ 224023 h 770433"/>
              <a:gd name="connsiteX21" fmla="*/ 4108864 w 6390635"/>
              <a:gd name="connsiteY21" fmla="*/ 241894 h 770433"/>
              <a:gd name="connsiteX22" fmla="*/ 4174333 w 6390635"/>
              <a:gd name="connsiteY22" fmla="*/ 143023 h 770433"/>
              <a:gd name="connsiteX23" fmla="*/ 4285498 w 6390635"/>
              <a:gd name="connsiteY23" fmla="*/ 228621 h 770433"/>
              <a:gd name="connsiteX24" fmla="*/ 4254706 w 6390635"/>
              <a:gd name="connsiteY24" fmla="*/ 106834 h 770433"/>
              <a:gd name="connsiteX25" fmla="*/ 4321043 w 6390635"/>
              <a:gd name="connsiteY25" fmla="*/ 128048 h 770433"/>
              <a:gd name="connsiteX26" fmla="*/ 4875825 w 6390635"/>
              <a:gd name="connsiteY26" fmla="*/ 87261 h 770433"/>
              <a:gd name="connsiteX27" fmla="*/ 6390635 w 6390635"/>
              <a:gd name="connsiteY27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765437 w 6390635"/>
              <a:gd name="connsiteY6" fmla="*/ 472490 h 770433"/>
              <a:gd name="connsiteX7" fmla="*/ 1847467 w 6390635"/>
              <a:gd name="connsiteY7" fmla="*/ 456728 h 770433"/>
              <a:gd name="connsiteX8" fmla="*/ 2024785 w 6390635"/>
              <a:gd name="connsiteY8" fmla="*/ 542131 h 770433"/>
              <a:gd name="connsiteX9" fmla="*/ 2070183 w 6390635"/>
              <a:gd name="connsiteY9" fmla="*/ 521989 h 770433"/>
              <a:gd name="connsiteX10" fmla="*/ 2305165 w 6390635"/>
              <a:gd name="connsiteY10" fmla="*/ 500154 h 770433"/>
              <a:gd name="connsiteX11" fmla="*/ 2412988 w 6390635"/>
              <a:gd name="connsiteY11" fmla="*/ 371072 h 770433"/>
              <a:gd name="connsiteX12" fmla="*/ 2769973 w 6390635"/>
              <a:gd name="connsiteY12" fmla="*/ 420602 h 770433"/>
              <a:gd name="connsiteX13" fmla="*/ 2947969 w 6390635"/>
              <a:gd name="connsiteY13" fmla="*/ 300457 h 770433"/>
              <a:gd name="connsiteX14" fmla="*/ 3048000 w 6390635"/>
              <a:gd name="connsiteY14" fmla="*/ 350020 h 770433"/>
              <a:gd name="connsiteX15" fmla="*/ 3269503 w 6390635"/>
              <a:gd name="connsiteY15" fmla="*/ 359992 h 770433"/>
              <a:gd name="connsiteX16" fmla="*/ 3228034 w 6390635"/>
              <a:gd name="connsiteY16" fmla="*/ 252469 h 770433"/>
              <a:gd name="connsiteX17" fmla="*/ 3399913 w 6390635"/>
              <a:gd name="connsiteY17" fmla="*/ 323020 h 770433"/>
              <a:gd name="connsiteX18" fmla="*/ 3515266 w 6390635"/>
              <a:gd name="connsiteY18" fmla="*/ 260994 h 770433"/>
              <a:gd name="connsiteX19" fmla="*/ 3753865 w 6390635"/>
              <a:gd name="connsiteY19" fmla="*/ 214895 h 770433"/>
              <a:gd name="connsiteX20" fmla="*/ 3847467 w 6390635"/>
              <a:gd name="connsiteY20" fmla="*/ 224023 h 770433"/>
              <a:gd name="connsiteX21" fmla="*/ 4108864 w 6390635"/>
              <a:gd name="connsiteY21" fmla="*/ 241894 h 770433"/>
              <a:gd name="connsiteX22" fmla="*/ 4174333 w 6390635"/>
              <a:gd name="connsiteY22" fmla="*/ 143023 h 770433"/>
              <a:gd name="connsiteX23" fmla="*/ 4285498 w 6390635"/>
              <a:gd name="connsiteY23" fmla="*/ 228621 h 770433"/>
              <a:gd name="connsiteX24" fmla="*/ 4254706 w 6390635"/>
              <a:gd name="connsiteY24" fmla="*/ 106834 h 770433"/>
              <a:gd name="connsiteX25" fmla="*/ 4321043 w 6390635"/>
              <a:gd name="connsiteY25" fmla="*/ 128048 h 770433"/>
              <a:gd name="connsiteX26" fmla="*/ 4875825 w 6390635"/>
              <a:gd name="connsiteY26" fmla="*/ 87261 h 770433"/>
              <a:gd name="connsiteX27" fmla="*/ 6390635 w 6390635"/>
              <a:gd name="connsiteY27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847467 w 6390635"/>
              <a:gd name="connsiteY6" fmla="*/ 456728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12988 w 6390635"/>
              <a:gd name="connsiteY10" fmla="*/ 371072 h 770433"/>
              <a:gd name="connsiteX11" fmla="*/ 2769973 w 6390635"/>
              <a:gd name="connsiteY11" fmla="*/ 420602 h 770433"/>
              <a:gd name="connsiteX12" fmla="*/ 2947969 w 6390635"/>
              <a:gd name="connsiteY12" fmla="*/ 300457 h 770433"/>
              <a:gd name="connsiteX13" fmla="*/ 3048000 w 6390635"/>
              <a:gd name="connsiteY13" fmla="*/ 350020 h 770433"/>
              <a:gd name="connsiteX14" fmla="*/ 3269503 w 6390635"/>
              <a:gd name="connsiteY14" fmla="*/ 359992 h 770433"/>
              <a:gd name="connsiteX15" fmla="*/ 3228034 w 6390635"/>
              <a:gd name="connsiteY15" fmla="*/ 252469 h 770433"/>
              <a:gd name="connsiteX16" fmla="*/ 3399913 w 6390635"/>
              <a:gd name="connsiteY16" fmla="*/ 323020 h 770433"/>
              <a:gd name="connsiteX17" fmla="*/ 3515266 w 6390635"/>
              <a:gd name="connsiteY17" fmla="*/ 260994 h 770433"/>
              <a:gd name="connsiteX18" fmla="*/ 3753865 w 6390635"/>
              <a:gd name="connsiteY18" fmla="*/ 214895 h 770433"/>
              <a:gd name="connsiteX19" fmla="*/ 3847467 w 6390635"/>
              <a:gd name="connsiteY19" fmla="*/ 224023 h 770433"/>
              <a:gd name="connsiteX20" fmla="*/ 4108864 w 6390635"/>
              <a:gd name="connsiteY20" fmla="*/ 241894 h 770433"/>
              <a:gd name="connsiteX21" fmla="*/ 4174333 w 6390635"/>
              <a:gd name="connsiteY21" fmla="*/ 143023 h 770433"/>
              <a:gd name="connsiteX22" fmla="*/ 4285498 w 6390635"/>
              <a:gd name="connsiteY22" fmla="*/ 228621 h 770433"/>
              <a:gd name="connsiteX23" fmla="*/ 4254706 w 6390635"/>
              <a:gd name="connsiteY23" fmla="*/ 106834 h 770433"/>
              <a:gd name="connsiteX24" fmla="*/ 4321043 w 6390635"/>
              <a:gd name="connsiteY24" fmla="*/ 128048 h 770433"/>
              <a:gd name="connsiteX25" fmla="*/ 4875825 w 6390635"/>
              <a:gd name="connsiteY25" fmla="*/ 87261 h 770433"/>
              <a:gd name="connsiteX26" fmla="*/ 6390635 w 6390635"/>
              <a:gd name="connsiteY26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12988 w 6390635"/>
              <a:gd name="connsiteY10" fmla="*/ 371072 h 770433"/>
              <a:gd name="connsiteX11" fmla="*/ 2769973 w 6390635"/>
              <a:gd name="connsiteY11" fmla="*/ 420602 h 770433"/>
              <a:gd name="connsiteX12" fmla="*/ 2947969 w 6390635"/>
              <a:gd name="connsiteY12" fmla="*/ 300457 h 770433"/>
              <a:gd name="connsiteX13" fmla="*/ 3048000 w 6390635"/>
              <a:gd name="connsiteY13" fmla="*/ 350020 h 770433"/>
              <a:gd name="connsiteX14" fmla="*/ 3269503 w 6390635"/>
              <a:gd name="connsiteY14" fmla="*/ 359992 h 770433"/>
              <a:gd name="connsiteX15" fmla="*/ 3228034 w 6390635"/>
              <a:gd name="connsiteY15" fmla="*/ 252469 h 770433"/>
              <a:gd name="connsiteX16" fmla="*/ 3399913 w 6390635"/>
              <a:gd name="connsiteY16" fmla="*/ 323020 h 770433"/>
              <a:gd name="connsiteX17" fmla="*/ 3515266 w 6390635"/>
              <a:gd name="connsiteY17" fmla="*/ 260994 h 770433"/>
              <a:gd name="connsiteX18" fmla="*/ 3753865 w 6390635"/>
              <a:gd name="connsiteY18" fmla="*/ 214895 h 770433"/>
              <a:gd name="connsiteX19" fmla="*/ 3847467 w 6390635"/>
              <a:gd name="connsiteY19" fmla="*/ 224023 h 770433"/>
              <a:gd name="connsiteX20" fmla="*/ 4108864 w 6390635"/>
              <a:gd name="connsiteY20" fmla="*/ 241894 h 770433"/>
              <a:gd name="connsiteX21" fmla="*/ 4174333 w 6390635"/>
              <a:gd name="connsiteY21" fmla="*/ 143023 h 770433"/>
              <a:gd name="connsiteX22" fmla="*/ 4285498 w 6390635"/>
              <a:gd name="connsiteY22" fmla="*/ 228621 h 770433"/>
              <a:gd name="connsiteX23" fmla="*/ 4254706 w 6390635"/>
              <a:gd name="connsiteY23" fmla="*/ 106834 h 770433"/>
              <a:gd name="connsiteX24" fmla="*/ 4321043 w 6390635"/>
              <a:gd name="connsiteY24" fmla="*/ 128048 h 770433"/>
              <a:gd name="connsiteX25" fmla="*/ 4875825 w 6390635"/>
              <a:gd name="connsiteY25" fmla="*/ 87261 h 770433"/>
              <a:gd name="connsiteX26" fmla="*/ 6390635 w 6390635"/>
              <a:gd name="connsiteY26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947969 w 6390635"/>
              <a:gd name="connsiteY12" fmla="*/ 300457 h 770433"/>
              <a:gd name="connsiteX13" fmla="*/ 3048000 w 6390635"/>
              <a:gd name="connsiteY13" fmla="*/ 350020 h 770433"/>
              <a:gd name="connsiteX14" fmla="*/ 3269503 w 6390635"/>
              <a:gd name="connsiteY14" fmla="*/ 359992 h 770433"/>
              <a:gd name="connsiteX15" fmla="*/ 3228034 w 6390635"/>
              <a:gd name="connsiteY15" fmla="*/ 252469 h 770433"/>
              <a:gd name="connsiteX16" fmla="*/ 3399913 w 6390635"/>
              <a:gd name="connsiteY16" fmla="*/ 323020 h 770433"/>
              <a:gd name="connsiteX17" fmla="*/ 3515266 w 6390635"/>
              <a:gd name="connsiteY17" fmla="*/ 260994 h 770433"/>
              <a:gd name="connsiteX18" fmla="*/ 3753865 w 6390635"/>
              <a:gd name="connsiteY18" fmla="*/ 214895 h 770433"/>
              <a:gd name="connsiteX19" fmla="*/ 3847467 w 6390635"/>
              <a:gd name="connsiteY19" fmla="*/ 224023 h 770433"/>
              <a:gd name="connsiteX20" fmla="*/ 4108864 w 6390635"/>
              <a:gd name="connsiteY20" fmla="*/ 241894 h 770433"/>
              <a:gd name="connsiteX21" fmla="*/ 4174333 w 6390635"/>
              <a:gd name="connsiteY21" fmla="*/ 143023 h 770433"/>
              <a:gd name="connsiteX22" fmla="*/ 4285498 w 6390635"/>
              <a:gd name="connsiteY22" fmla="*/ 228621 h 770433"/>
              <a:gd name="connsiteX23" fmla="*/ 4254706 w 6390635"/>
              <a:gd name="connsiteY23" fmla="*/ 106834 h 770433"/>
              <a:gd name="connsiteX24" fmla="*/ 4321043 w 6390635"/>
              <a:gd name="connsiteY24" fmla="*/ 128048 h 770433"/>
              <a:gd name="connsiteX25" fmla="*/ 4875825 w 6390635"/>
              <a:gd name="connsiteY25" fmla="*/ 87261 h 770433"/>
              <a:gd name="connsiteX26" fmla="*/ 6390635 w 6390635"/>
              <a:gd name="connsiteY26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69503 w 6390635"/>
              <a:gd name="connsiteY14" fmla="*/ 359992 h 770433"/>
              <a:gd name="connsiteX15" fmla="*/ 3228034 w 6390635"/>
              <a:gd name="connsiteY15" fmla="*/ 252469 h 770433"/>
              <a:gd name="connsiteX16" fmla="*/ 3399913 w 6390635"/>
              <a:gd name="connsiteY16" fmla="*/ 323020 h 770433"/>
              <a:gd name="connsiteX17" fmla="*/ 3515266 w 6390635"/>
              <a:gd name="connsiteY17" fmla="*/ 260994 h 770433"/>
              <a:gd name="connsiteX18" fmla="*/ 3753865 w 6390635"/>
              <a:gd name="connsiteY18" fmla="*/ 214895 h 770433"/>
              <a:gd name="connsiteX19" fmla="*/ 3847467 w 6390635"/>
              <a:gd name="connsiteY19" fmla="*/ 224023 h 770433"/>
              <a:gd name="connsiteX20" fmla="*/ 4108864 w 6390635"/>
              <a:gd name="connsiteY20" fmla="*/ 241894 h 770433"/>
              <a:gd name="connsiteX21" fmla="*/ 4174333 w 6390635"/>
              <a:gd name="connsiteY21" fmla="*/ 143023 h 770433"/>
              <a:gd name="connsiteX22" fmla="*/ 4285498 w 6390635"/>
              <a:gd name="connsiteY22" fmla="*/ 228621 h 770433"/>
              <a:gd name="connsiteX23" fmla="*/ 4254706 w 6390635"/>
              <a:gd name="connsiteY23" fmla="*/ 106834 h 770433"/>
              <a:gd name="connsiteX24" fmla="*/ 4321043 w 6390635"/>
              <a:gd name="connsiteY24" fmla="*/ 128048 h 770433"/>
              <a:gd name="connsiteX25" fmla="*/ 4875825 w 6390635"/>
              <a:gd name="connsiteY25" fmla="*/ 87261 h 770433"/>
              <a:gd name="connsiteX26" fmla="*/ 6390635 w 6390635"/>
              <a:gd name="connsiteY26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28034 w 6390635"/>
              <a:gd name="connsiteY14" fmla="*/ 252469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285498 w 6390635"/>
              <a:gd name="connsiteY21" fmla="*/ 228621 h 770433"/>
              <a:gd name="connsiteX22" fmla="*/ 4254706 w 6390635"/>
              <a:gd name="connsiteY22" fmla="*/ 106834 h 770433"/>
              <a:gd name="connsiteX23" fmla="*/ 4321043 w 6390635"/>
              <a:gd name="connsiteY23" fmla="*/ 128048 h 770433"/>
              <a:gd name="connsiteX24" fmla="*/ 4875825 w 6390635"/>
              <a:gd name="connsiteY24" fmla="*/ 87261 h 770433"/>
              <a:gd name="connsiteX25" fmla="*/ 6390635 w 6390635"/>
              <a:gd name="connsiteY25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285498 w 6390635"/>
              <a:gd name="connsiteY21" fmla="*/ 228621 h 770433"/>
              <a:gd name="connsiteX22" fmla="*/ 4254706 w 6390635"/>
              <a:gd name="connsiteY22" fmla="*/ 106834 h 770433"/>
              <a:gd name="connsiteX23" fmla="*/ 4321043 w 6390635"/>
              <a:gd name="connsiteY23" fmla="*/ 128048 h 770433"/>
              <a:gd name="connsiteX24" fmla="*/ 4875825 w 6390635"/>
              <a:gd name="connsiteY24" fmla="*/ 87261 h 770433"/>
              <a:gd name="connsiteX25" fmla="*/ 6390635 w 6390635"/>
              <a:gd name="connsiteY25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285498 w 6390635"/>
              <a:gd name="connsiteY21" fmla="*/ 228621 h 770433"/>
              <a:gd name="connsiteX22" fmla="*/ 4321043 w 6390635"/>
              <a:gd name="connsiteY22" fmla="*/ 128048 h 770433"/>
              <a:gd name="connsiteX23" fmla="*/ 4875825 w 6390635"/>
              <a:gd name="connsiteY23" fmla="*/ 87261 h 770433"/>
              <a:gd name="connsiteX24" fmla="*/ 6390635 w 6390635"/>
              <a:gd name="connsiteY24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316711 w 6390635"/>
              <a:gd name="connsiteY2" fmla="*/ 636853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384647 w 6390635"/>
              <a:gd name="connsiteY3" fmla="*/ 552768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475167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519536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26502 w 6390635"/>
              <a:gd name="connsiteY10" fmla="*/ 389511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519536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91537 w 6390635"/>
              <a:gd name="connsiteY10" fmla="*/ 416625 h 770433"/>
              <a:gd name="connsiteX11" fmla="*/ 2769973 w 6390635"/>
              <a:gd name="connsiteY11" fmla="*/ 420602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519536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91537 w 6390635"/>
              <a:gd name="connsiteY10" fmla="*/ 416625 h 770433"/>
              <a:gd name="connsiteX11" fmla="*/ 2737455 w 6390635"/>
              <a:gd name="connsiteY11" fmla="*/ 388558 h 770433"/>
              <a:gd name="connsiteX12" fmla="*/ 2866887 w 6390635"/>
              <a:gd name="connsiteY12" fmla="*/ 331188 h 770433"/>
              <a:gd name="connsiteX13" fmla="*/ 3048000 w 6390635"/>
              <a:gd name="connsiteY13" fmla="*/ 350020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519536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91537 w 6390635"/>
              <a:gd name="connsiteY10" fmla="*/ 416625 h 770433"/>
              <a:gd name="connsiteX11" fmla="*/ 2737455 w 6390635"/>
              <a:gd name="connsiteY11" fmla="*/ 388558 h 770433"/>
              <a:gd name="connsiteX12" fmla="*/ 2866887 w 6390635"/>
              <a:gd name="connsiteY12" fmla="*/ 331188 h 770433"/>
              <a:gd name="connsiteX13" fmla="*/ 3048000 w 6390635"/>
              <a:gd name="connsiteY13" fmla="*/ 317976 h 770433"/>
              <a:gd name="connsiteX14" fmla="*/ 3201007 w 6390635"/>
              <a:gd name="connsiteY14" fmla="*/ 283200 h 770433"/>
              <a:gd name="connsiteX15" fmla="*/ 3399913 w 6390635"/>
              <a:gd name="connsiteY15" fmla="*/ 323020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519536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91537 w 6390635"/>
              <a:gd name="connsiteY10" fmla="*/ 416625 h 770433"/>
              <a:gd name="connsiteX11" fmla="*/ 2737455 w 6390635"/>
              <a:gd name="connsiteY11" fmla="*/ 388558 h 770433"/>
              <a:gd name="connsiteX12" fmla="*/ 2866887 w 6390635"/>
              <a:gd name="connsiteY12" fmla="*/ 331188 h 770433"/>
              <a:gd name="connsiteX13" fmla="*/ 3048000 w 6390635"/>
              <a:gd name="connsiteY13" fmla="*/ 317976 h 770433"/>
              <a:gd name="connsiteX14" fmla="*/ 3201007 w 6390635"/>
              <a:gd name="connsiteY14" fmla="*/ 283200 h 770433"/>
              <a:gd name="connsiteX15" fmla="*/ 3399913 w 6390635"/>
              <a:gd name="connsiteY15" fmla="*/ 303301 h 770433"/>
              <a:gd name="connsiteX16" fmla="*/ 3515266 w 6390635"/>
              <a:gd name="connsiteY16" fmla="*/ 260994 h 770433"/>
              <a:gd name="connsiteX17" fmla="*/ 3753865 w 6390635"/>
              <a:gd name="connsiteY17" fmla="*/ 214895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  <a:gd name="connsiteX0" fmla="*/ 0 w 6390635"/>
              <a:gd name="connsiteY0" fmla="*/ 770433 h 770433"/>
              <a:gd name="connsiteX1" fmla="*/ 1030014 w 6390635"/>
              <a:gd name="connsiteY1" fmla="*/ 633799 h 770433"/>
              <a:gd name="connsiteX2" fmla="*/ 1295033 w 6390635"/>
              <a:gd name="connsiteY2" fmla="*/ 634388 h 770433"/>
              <a:gd name="connsiteX3" fmla="*/ 1417164 w 6390635"/>
              <a:gd name="connsiteY3" fmla="*/ 577417 h 770433"/>
              <a:gd name="connsiteX4" fmla="*/ 1580520 w 6390635"/>
              <a:gd name="connsiteY4" fmla="*/ 595746 h 770433"/>
              <a:gd name="connsiteX5" fmla="*/ 1754548 w 6390635"/>
              <a:gd name="connsiteY5" fmla="*/ 558684 h 770433"/>
              <a:gd name="connsiteX6" fmla="*/ 1901521 w 6390635"/>
              <a:gd name="connsiteY6" fmla="*/ 519536 h 770433"/>
              <a:gd name="connsiteX7" fmla="*/ 2024785 w 6390635"/>
              <a:gd name="connsiteY7" fmla="*/ 542131 h 770433"/>
              <a:gd name="connsiteX8" fmla="*/ 2070183 w 6390635"/>
              <a:gd name="connsiteY8" fmla="*/ 521989 h 770433"/>
              <a:gd name="connsiteX9" fmla="*/ 2305165 w 6390635"/>
              <a:gd name="connsiteY9" fmla="*/ 500154 h 770433"/>
              <a:gd name="connsiteX10" fmla="*/ 2491537 w 6390635"/>
              <a:gd name="connsiteY10" fmla="*/ 416625 h 770433"/>
              <a:gd name="connsiteX11" fmla="*/ 2737455 w 6390635"/>
              <a:gd name="connsiteY11" fmla="*/ 388558 h 770433"/>
              <a:gd name="connsiteX12" fmla="*/ 2866887 w 6390635"/>
              <a:gd name="connsiteY12" fmla="*/ 331188 h 770433"/>
              <a:gd name="connsiteX13" fmla="*/ 3048000 w 6390635"/>
              <a:gd name="connsiteY13" fmla="*/ 317976 h 770433"/>
              <a:gd name="connsiteX14" fmla="*/ 3201007 w 6390635"/>
              <a:gd name="connsiteY14" fmla="*/ 283200 h 770433"/>
              <a:gd name="connsiteX15" fmla="*/ 3399913 w 6390635"/>
              <a:gd name="connsiteY15" fmla="*/ 303301 h 770433"/>
              <a:gd name="connsiteX16" fmla="*/ 3515266 w 6390635"/>
              <a:gd name="connsiteY16" fmla="*/ 260994 h 770433"/>
              <a:gd name="connsiteX17" fmla="*/ 3732187 w 6390635"/>
              <a:gd name="connsiteY17" fmla="*/ 256799 h 770433"/>
              <a:gd name="connsiteX18" fmla="*/ 3847467 w 6390635"/>
              <a:gd name="connsiteY18" fmla="*/ 224023 h 770433"/>
              <a:gd name="connsiteX19" fmla="*/ 4108864 w 6390635"/>
              <a:gd name="connsiteY19" fmla="*/ 241894 h 770433"/>
              <a:gd name="connsiteX20" fmla="*/ 4174333 w 6390635"/>
              <a:gd name="connsiteY20" fmla="*/ 143023 h 770433"/>
              <a:gd name="connsiteX21" fmla="*/ 4321043 w 6390635"/>
              <a:gd name="connsiteY21" fmla="*/ 128048 h 770433"/>
              <a:gd name="connsiteX22" fmla="*/ 4875825 w 6390635"/>
              <a:gd name="connsiteY22" fmla="*/ 87261 h 770433"/>
              <a:gd name="connsiteX23" fmla="*/ 6390635 w 6390635"/>
              <a:gd name="connsiteY23" fmla="*/ 0 h 770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390635" h="770433">
                <a:moveTo>
                  <a:pt x="0" y="770433"/>
                </a:moveTo>
                <a:lnTo>
                  <a:pt x="1030014" y="633799"/>
                </a:lnTo>
                <a:lnTo>
                  <a:pt x="1295033" y="634388"/>
                </a:lnTo>
                <a:cubicBezTo>
                  <a:pt x="1295156" y="606360"/>
                  <a:pt x="1417041" y="605445"/>
                  <a:pt x="1417164" y="577417"/>
                </a:cubicBezTo>
                <a:lnTo>
                  <a:pt x="1580520" y="595746"/>
                </a:lnTo>
                <a:lnTo>
                  <a:pt x="1754548" y="558684"/>
                </a:lnTo>
                <a:cubicBezTo>
                  <a:pt x="1799039" y="535514"/>
                  <a:pt x="1856482" y="522295"/>
                  <a:pt x="1901521" y="519536"/>
                </a:cubicBezTo>
                <a:lnTo>
                  <a:pt x="2024785" y="542131"/>
                </a:lnTo>
                <a:cubicBezTo>
                  <a:pt x="2036641" y="539917"/>
                  <a:pt x="2058327" y="524203"/>
                  <a:pt x="2070183" y="521989"/>
                </a:cubicBezTo>
                <a:lnTo>
                  <a:pt x="2305165" y="500154"/>
                </a:lnTo>
                <a:lnTo>
                  <a:pt x="2491537" y="416625"/>
                </a:lnTo>
                <a:lnTo>
                  <a:pt x="2737455" y="388558"/>
                </a:lnTo>
                <a:lnTo>
                  <a:pt x="2866887" y="331188"/>
                </a:lnTo>
                <a:lnTo>
                  <a:pt x="3048000" y="317976"/>
                </a:lnTo>
                <a:cubicBezTo>
                  <a:pt x="3108191" y="304856"/>
                  <a:pt x="3142355" y="287700"/>
                  <a:pt x="3201007" y="283200"/>
                </a:cubicBezTo>
                <a:lnTo>
                  <a:pt x="3399913" y="303301"/>
                </a:lnTo>
                <a:cubicBezTo>
                  <a:pt x="3454748" y="285625"/>
                  <a:pt x="3460431" y="278670"/>
                  <a:pt x="3515266" y="260994"/>
                </a:cubicBezTo>
                <a:lnTo>
                  <a:pt x="3732187" y="256799"/>
                </a:lnTo>
                <a:lnTo>
                  <a:pt x="3847467" y="224023"/>
                </a:lnTo>
                <a:lnTo>
                  <a:pt x="4108864" y="241894"/>
                </a:lnTo>
                <a:lnTo>
                  <a:pt x="4174333" y="143023"/>
                </a:lnTo>
                <a:lnTo>
                  <a:pt x="4321043" y="128048"/>
                </a:lnTo>
                <a:lnTo>
                  <a:pt x="4875825" y="87261"/>
                </a:lnTo>
                <a:lnTo>
                  <a:pt x="6390635" y="0"/>
                </a:ln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18" name="Down Arrow 17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1" name="Group 20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2" name="Group 21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24" name="Cube 23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5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6" name="Oval 25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3" name="Oval 22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Freeform 29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398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0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38100" ty="-254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9" y="1497150"/>
            <a:ext cx="5286421" cy="2109072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91119 w 6024310"/>
              <a:gd name="connsiteY4" fmla="*/ 945582 h 1100184"/>
              <a:gd name="connsiteX5" fmla="*/ 1744717 w 6024310"/>
              <a:gd name="connsiteY5" fmla="*/ 847936 h 1100184"/>
              <a:gd name="connsiteX6" fmla="*/ 1847467 w 6024310"/>
              <a:gd name="connsiteY6" fmla="*/ 786479 h 1100184"/>
              <a:gd name="connsiteX7" fmla="*/ 2024785 w 6024310"/>
              <a:gd name="connsiteY7" fmla="*/ 871882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820171 w 6024310"/>
              <a:gd name="connsiteY11" fmla="*/ 639208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67127 w 6024310"/>
              <a:gd name="connsiteY18" fmla="*/ 639272 h 1100184"/>
              <a:gd name="connsiteX19" fmla="*/ 4010559 w 6024310"/>
              <a:gd name="connsiteY19" fmla="*/ 486147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847467 w 6024310"/>
              <a:gd name="connsiteY6" fmla="*/ 786479 h 1100184"/>
              <a:gd name="connsiteX7" fmla="*/ 2024785 w 6024310"/>
              <a:gd name="connsiteY7" fmla="*/ 871882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820171 w 6024310"/>
              <a:gd name="connsiteY11" fmla="*/ 639208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67127 w 6024310"/>
              <a:gd name="connsiteY18" fmla="*/ 639272 h 1100184"/>
              <a:gd name="connsiteX19" fmla="*/ 4010559 w 6024310"/>
              <a:gd name="connsiteY19" fmla="*/ 486147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24785 w 6024310"/>
              <a:gd name="connsiteY7" fmla="*/ 871882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820171 w 6024310"/>
              <a:gd name="connsiteY11" fmla="*/ 639208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67127 w 6024310"/>
              <a:gd name="connsiteY18" fmla="*/ 639272 h 1100184"/>
              <a:gd name="connsiteX19" fmla="*/ 4010559 w 6024310"/>
              <a:gd name="connsiteY19" fmla="*/ 486147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820171 w 6024310"/>
              <a:gd name="connsiteY11" fmla="*/ 639208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67127 w 6024310"/>
              <a:gd name="connsiteY18" fmla="*/ 639272 h 1100184"/>
              <a:gd name="connsiteX19" fmla="*/ 4010559 w 6024310"/>
              <a:gd name="connsiteY19" fmla="*/ 486147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67127 w 6024310"/>
              <a:gd name="connsiteY18" fmla="*/ 639272 h 1100184"/>
              <a:gd name="connsiteX19" fmla="*/ 4010559 w 6024310"/>
              <a:gd name="connsiteY19" fmla="*/ 486147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614493 h 1100184"/>
              <a:gd name="connsiteX19" fmla="*/ 4010559 w 6024310"/>
              <a:gd name="connsiteY19" fmla="*/ 486147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614493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68373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614493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254706 w 6024310"/>
              <a:gd name="connsiteY22" fmla="*/ 436585 h 1100184"/>
              <a:gd name="connsiteX23" fmla="*/ 4507823 w 6024310"/>
              <a:gd name="connsiteY23" fmla="*/ 538798 h 1100184"/>
              <a:gd name="connsiteX24" fmla="*/ 4803228 w 6024310"/>
              <a:gd name="connsiteY24" fmla="*/ 417012 h 1100184"/>
              <a:gd name="connsiteX25" fmla="*/ 6024310 w 6024310"/>
              <a:gd name="connsiteY25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614493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38798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614493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9922 w 6024310"/>
              <a:gd name="connsiteY4" fmla="*/ 933192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595909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28665 w 6024310"/>
              <a:gd name="connsiteY6" fmla="*/ 79267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595909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17810 w 6024310"/>
              <a:gd name="connsiteY6" fmla="*/ 81006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3105 w 6024310"/>
              <a:gd name="connsiteY11" fmla="*/ 663987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595909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17810 w 6024310"/>
              <a:gd name="connsiteY6" fmla="*/ 81006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8533 w 6024310"/>
              <a:gd name="connsiteY11" fmla="*/ 678893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44757 w 6024310"/>
              <a:gd name="connsiteY16" fmla="*/ 644744 h 1100184"/>
              <a:gd name="connsiteX17" fmla="*/ 3626069 w 6024310"/>
              <a:gd name="connsiteY17" fmla="*/ 553646 h 1100184"/>
              <a:gd name="connsiteX18" fmla="*/ 3840061 w 6024310"/>
              <a:gd name="connsiteY18" fmla="*/ 595909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17810 w 6024310"/>
              <a:gd name="connsiteY6" fmla="*/ 81006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8533 w 6024310"/>
              <a:gd name="connsiteY11" fmla="*/ 678893 h 1100184"/>
              <a:gd name="connsiteX12" fmla="*/ 3048000 w 6024310"/>
              <a:gd name="connsiteY12" fmla="*/ 679771 h 1100184"/>
              <a:gd name="connsiteX13" fmla="*/ 3181029 w 6024310"/>
              <a:gd name="connsiteY13" fmla="*/ 707743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28476 w 6024310"/>
              <a:gd name="connsiteY16" fmla="*/ 597542 h 1100184"/>
              <a:gd name="connsiteX17" fmla="*/ 3626069 w 6024310"/>
              <a:gd name="connsiteY17" fmla="*/ 553646 h 1100184"/>
              <a:gd name="connsiteX18" fmla="*/ 3840061 w 6024310"/>
              <a:gd name="connsiteY18" fmla="*/ 595909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17810 w 6024310"/>
              <a:gd name="connsiteY6" fmla="*/ 81006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8533 w 6024310"/>
              <a:gd name="connsiteY11" fmla="*/ 678893 h 1100184"/>
              <a:gd name="connsiteX12" fmla="*/ 3048000 w 6024310"/>
              <a:gd name="connsiteY12" fmla="*/ 679771 h 1100184"/>
              <a:gd name="connsiteX13" fmla="*/ 3164748 w 6024310"/>
              <a:gd name="connsiteY13" fmla="*/ 687869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28476 w 6024310"/>
              <a:gd name="connsiteY16" fmla="*/ 597542 h 1100184"/>
              <a:gd name="connsiteX17" fmla="*/ 3626069 w 6024310"/>
              <a:gd name="connsiteY17" fmla="*/ 553646 h 1100184"/>
              <a:gd name="connsiteX18" fmla="*/ 3840061 w 6024310"/>
              <a:gd name="connsiteY18" fmla="*/ 595909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17810 w 6024310"/>
              <a:gd name="connsiteY6" fmla="*/ 81006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8533 w 6024310"/>
              <a:gd name="connsiteY11" fmla="*/ 678893 h 1100184"/>
              <a:gd name="connsiteX12" fmla="*/ 3048000 w 6024310"/>
              <a:gd name="connsiteY12" fmla="*/ 679771 h 1100184"/>
              <a:gd name="connsiteX13" fmla="*/ 3164748 w 6024310"/>
              <a:gd name="connsiteY13" fmla="*/ 687869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28476 w 6024310"/>
              <a:gd name="connsiteY16" fmla="*/ 597542 h 1100184"/>
              <a:gd name="connsiteX17" fmla="*/ 3626069 w 6024310"/>
              <a:gd name="connsiteY17" fmla="*/ 553646 h 1100184"/>
              <a:gd name="connsiteX18" fmla="*/ 3840061 w 6024310"/>
              <a:gd name="connsiteY18" fmla="*/ 578518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7823 w 6024310"/>
              <a:gd name="connsiteY22" fmla="*/ 514019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  <a:gd name="connsiteX0" fmla="*/ 0 w 6024310"/>
              <a:gd name="connsiteY0" fmla="*/ 1100184 h 1100184"/>
              <a:gd name="connsiteX1" fmla="*/ 1030014 w 6024310"/>
              <a:gd name="connsiteY1" fmla="*/ 963550 h 1100184"/>
              <a:gd name="connsiteX2" fmla="*/ 1187669 w 6024310"/>
              <a:gd name="connsiteY2" fmla="*/ 989103 h 1100184"/>
              <a:gd name="connsiteX3" fmla="*/ 1315833 w 6024310"/>
              <a:gd name="connsiteY3" fmla="*/ 896019 h 1100184"/>
              <a:gd name="connsiteX4" fmla="*/ 1604494 w 6024310"/>
              <a:gd name="connsiteY4" fmla="*/ 920770 h 1100184"/>
              <a:gd name="connsiteX5" fmla="*/ 1744717 w 6024310"/>
              <a:gd name="connsiteY5" fmla="*/ 847936 h 1100184"/>
              <a:gd name="connsiteX6" fmla="*/ 1917810 w 6024310"/>
              <a:gd name="connsiteY6" fmla="*/ 810064 h 1100184"/>
              <a:gd name="connsiteX7" fmla="*/ 2065384 w 6024310"/>
              <a:gd name="connsiteY7" fmla="*/ 853298 h 1100184"/>
              <a:gd name="connsiteX8" fmla="*/ 2206860 w 6024310"/>
              <a:gd name="connsiteY8" fmla="*/ 802905 h 1100184"/>
              <a:gd name="connsiteX9" fmla="*/ 2501462 w 6024310"/>
              <a:gd name="connsiteY9" fmla="*/ 732322 h 1100184"/>
              <a:gd name="connsiteX10" fmla="*/ 2602854 w 6024310"/>
              <a:gd name="connsiteY10" fmla="*/ 777353 h 1100184"/>
              <a:gd name="connsiteX11" fmla="*/ 2798533 w 6024310"/>
              <a:gd name="connsiteY11" fmla="*/ 678893 h 1100184"/>
              <a:gd name="connsiteX12" fmla="*/ 3048000 w 6024310"/>
              <a:gd name="connsiteY12" fmla="*/ 679771 h 1100184"/>
              <a:gd name="connsiteX13" fmla="*/ 3164748 w 6024310"/>
              <a:gd name="connsiteY13" fmla="*/ 687869 h 1100184"/>
              <a:gd name="connsiteX14" fmla="*/ 3247696 w 6024310"/>
              <a:gd name="connsiteY14" fmla="*/ 627219 h 1100184"/>
              <a:gd name="connsiteX15" fmla="*/ 3419574 w 6024310"/>
              <a:gd name="connsiteY15" fmla="*/ 603272 h 1100184"/>
              <a:gd name="connsiteX16" fmla="*/ 3528476 w 6024310"/>
              <a:gd name="connsiteY16" fmla="*/ 597542 h 1100184"/>
              <a:gd name="connsiteX17" fmla="*/ 3626069 w 6024310"/>
              <a:gd name="connsiteY17" fmla="*/ 553646 h 1100184"/>
              <a:gd name="connsiteX18" fmla="*/ 3840061 w 6024310"/>
              <a:gd name="connsiteY18" fmla="*/ 578518 h 1100184"/>
              <a:gd name="connsiteX19" fmla="*/ 4051158 w 6024310"/>
              <a:gd name="connsiteY19" fmla="*/ 517120 h 1100184"/>
              <a:gd name="connsiteX20" fmla="*/ 4174333 w 6024310"/>
              <a:gd name="connsiteY20" fmla="*/ 472774 h 1100184"/>
              <a:gd name="connsiteX21" fmla="*/ 4265837 w 6024310"/>
              <a:gd name="connsiteY21" fmla="*/ 493151 h 1100184"/>
              <a:gd name="connsiteX22" fmla="*/ 4502395 w 6024310"/>
              <a:gd name="connsiteY22" fmla="*/ 499113 h 1100184"/>
              <a:gd name="connsiteX23" fmla="*/ 4803228 w 6024310"/>
              <a:gd name="connsiteY23" fmla="*/ 417012 h 1100184"/>
              <a:gd name="connsiteX24" fmla="*/ 6024310 w 6024310"/>
              <a:gd name="connsiteY24" fmla="*/ 0 h 1100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024310" h="1100184">
                <a:moveTo>
                  <a:pt x="0" y="1100184"/>
                </a:moveTo>
                <a:lnTo>
                  <a:pt x="1030014" y="963550"/>
                </a:lnTo>
                <a:lnTo>
                  <a:pt x="1187669" y="989103"/>
                </a:lnTo>
                <a:lnTo>
                  <a:pt x="1315833" y="896019"/>
                </a:lnTo>
                <a:lnTo>
                  <a:pt x="1604494" y="920770"/>
                </a:lnTo>
                <a:lnTo>
                  <a:pt x="1744717" y="847936"/>
                </a:lnTo>
                <a:lnTo>
                  <a:pt x="1917810" y="810064"/>
                </a:lnTo>
                <a:lnTo>
                  <a:pt x="2065384" y="853298"/>
                </a:lnTo>
                <a:lnTo>
                  <a:pt x="2206860" y="802905"/>
                </a:lnTo>
                <a:lnTo>
                  <a:pt x="2501462" y="732322"/>
                </a:lnTo>
                <a:lnTo>
                  <a:pt x="2602854" y="777353"/>
                </a:lnTo>
                <a:lnTo>
                  <a:pt x="2798533" y="678893"/>
                </a:lnTo>
                <a:lnTo>
                  <a:pt x="3048000" y="679771"/>
                </a:lnTo>
                <a:cubicBezTo>
                  <a:pt x="3098897" y="665095"/>
                  <a:pt x="3113851" y="702545"/>
                  <a:pt x="3164748" y="687869"/>
                </a:cubicBezTo>
                <a:lnTo>
                  <a:pt x="3247696" y="627219"/>
                </a:lnTo>
                <a:lnTo>
                  <a:pt x="3419574" y="603272"/>
                </a:lnTo>
                <a:cubicBezTo>
                  <a:pt x="3474409" y="585596"/>
                  <a:pt x="3473641" y="615218"/>
                  <a:pt x="3528476" y="597542"/>
                </a:cubicBezTo>
                <a:lnTo>
                  <a:pt x="3626069" y="553646"/>
                </a:lnTo>
                <a:lnTo>
                  <a:pt x="3840061" y="578518"/>
                </a:lnTo>
                <a:lnTo>
                  <a:pt x="4051158" y="517120"/>
                </a:lnTo>
                <a:lnTo>
                  <a:pt x="4174333" y="472774"/>
                </a:lnTo>
                <a:lnTo>
                  <a:pt x="4265837" y="493151"/>
                </a:lnTo>
                <a:lnTo>
                  <a:pt x="4502395" y="499113"/>
                </a:lnTo>
                <a:lnTo>
                  <a:pt x="4803228" y="417012"/>
                </a:lnTo>
                <a:cubicBezTo>
                  <a:pt x="5109283" y="327926"/>
                  <a:pt x="5718255" y="89086"/>
                  <a:pt x="6024310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6" name="Down Arrow 25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20" name="Group 19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2" name="Group 21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2" name="Cube 31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3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4" name="Oval 33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9" name="Oval 28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Freeform 20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83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http://www.mypay-computers-credit.com/wp-content/uploads/nikon-d90-profile.jpg"/>
          <p:cNvPicPr>
            <a:picLocks noChangeAspect="1" noChangeArrowheads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96147">
            <a:off x="6412156" y="1090745"/>
            <a:ext cx="1457373" cy="156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reeform 27"/>
          <p:cNvSpPr/>
          <p:nvPr/>
        </p:nvSpPr>
        <p:spPr>
          <a:xfrm rot="20809712">
            <a:off x="2883759" y="2196355"/>
            <a:ext cx="3564343" cy="1902195"/>
          </a:xfrm>
          <a:custGeom>
            <a:avLst/>
            <a:gdLst>
              <a:gd name="connsiteX0" fmla="*/ 534485 w 2417066"/>
              <a:gd name="connsiteY0" fmla="*/ 302439 h 1706541"/>
              <a:gd name="connsiteX1" fmla="*/ 969491 w 2417066"/>
              <a:gd name="connsiteY1" fmla="*/ 598 h 1706541"/>
              <a:gd name="connsiteX2" fmla="*/ 1617561 w 2417066"/>
              <a:gd name="connsiteY2" fmla="*/ 222540 h 1706541"/>
              <a:gd name="connsiteX3" fmla="*/ 1990423 w 2417066"/>
              <a:gd name="connsiteY3" fmla="*/ 133764 h 1706541"/>
              <a:gd name="connsiteX4" fmla="*/ 2416551 w 2417066"/>
              <a:gd name="connsiteY4" fmla="*/ 719690 h 1706541"/>
              <a:gd name="connsiteX5" fmla="*/ 1901647 w 2417066"/>
              <a:gd name="connsiteY5" fmla="*/ 986020 h 1706541"/>
              <a:gd name="connsiteX6" fmla="*/ 1839503 w 2417066"/>
              <a:gd name="connsiteY6" fmla="*/ 1350004 h 1706541"/>
              <a:gd name="connsiteX7" fmla="*/ 1076023 w 2417066"/>
              <a:gd name="connsiteY7" fmla="*/ 1456536 h 1706541"/>
              <a:gd name="connsiteX8" fmla="*/ 800815 w 2417066"/>
              <a:gd name="connsiteY8" fmla="*/ 1705111 h 1706541"/>
              <a:gd name="connsiteX9" fmla="*/ 427953 w 2417066"/>
              <a:gd name="connsiteY9" fmla="*/ 1332249 h 1706541"/>
              <a:gd name="connsiteX10" fmla="*/ 63969 w 2417066"/>
              <a:gd name="connsiteY10" fmla="*/ 1181329 h 1706541"/>
              <a:gd name="connsiteX11" fmla="*/ 356932 w 2417066"/>
              <a:gd name="connsiteY11" fmla="*/ 861732 h 1706541"/>
              <a:gd name="connsiteX12" fmla="*/ 1825 w 2417066"/>
              <a:gd name="connsiteY12" fmla="*/ 311317 h 1706541"/>
              <a:gd name="connsiteX13" fmla="*/ 534485 w 2417066"/>
              <a:gd name="connsiteY13" fmla="*/ 302439 h 170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417066" h="1706541">
                <a:moveTo>
                  <a:pt x="534485" y="302439"/>
                </a:moveTo>
                <a:cubicBezTo>
                  <a:pt x="695763" y="250652"/>
                  <a:pt x="788978" y="13914"/>
                  <a:pt x="969491" y="598"/>
                </a:cubicBezTo>
                <a:cubicBezTo>
                  <a:pt x="1150004" y="-12718"/>
                  <a:pt x="1447406" y="200346"/>
                  <a:pt x="1617561" y="222540"/>
                </a:cubicBezTo>
                <a:cubicBezTo>
                  <a:pt x="1787716" y="244734"/>
                  <a:pt x="1857258" y="50906"/>
                  <a:pt x="1990423" y="133764"/>
                </a:cubicBezTo>
                <a:cubicBezTo>
                  <a:pt x="2123588" y="216622"/>
                  <a:pt x="2431347" y="577647"/>
                  <a:pt x="2416551" y="719690"/>
                </a:cubicBezTo>
                <a:cubicBezTo>
                  <a:pt x="2401755" y="861733"/>
                  <a:pt x="1997822" y="880968"/>
                  <a:pt x="1901647" y="986020"/>
                </a:cubicBezTo>
                <a:cubicBezTo>
                  <a:pt x="1805472" y="1091072"/>
                  <a:pt x="1977107" y="1271585"/>
                  <a:pt x="1839503" y="1350004"/>
                </a:cubicBezTo>
                <a:cubicBezTo>
                  <a:pt x="1701899" y="1428423"/>
                  <a:pt x="1249138" y="1397352"/>
                  <a:pt x="1076023" y="1456536"/>
                </a:cubicBezTo>
                <a:cubicBezTo>
                  <a:pt x="902908" y="1515721"/>
                  <a:pt x="908827" y="1725825"/>
                  <a:pt x="800815" y="1705111"/>
                </a:cubicBezTo>
                <a:cubicBezTo>
                  <a:pt x="692803" y="1684397"/>
                  <a:pt x="550761" y="1419546"/>
                  <a:pt x="427953" y="1332249"/>
                </a:cubicBezTo>
                <a:cubicBezTo>
                  <a:pt x="305145" y="1244952"/>
                  <a:pt x="75806" y="1259748"/>
                  <a:pt x="63969" y="1181329"/>
                </a:cubicBezTo>
                <a:cubicBezTo>
                  <a:pt x="52132" y="1102910"/>
                  <a:pt x="367289" y="1006734"/>
                  <a:pt x="356932" y="861732"/>
                </a:cubicBezTo>
                <a:cubicBezTo>
                  <a:pt x="346575" y="716730"/>
                  <a:pt x="-29247" y="407492"/>
                  <a:pt x="1825" y="311317"/>
                </a:cubicBezTo>
                <a:cubicBezTo>
                  <a:pt x="32897" y="215142"/>
                  <a:pt x="373207" y="354226"/>
                  <a:pt x="534485" y="302439"/>
                </a:cubicBezTo>
                <a:close/>
              </a:path>
            </a:pathLst>
          </a:custGeom>
          <a:blipFill dpi="0" rotWithShape="0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32000" contrast="-54000"/>
                      </a14:imgEffect>
                    </a14:imgLayer>
                  </a14:imgProps>
                </a:ext>
              </a:extLst>
            </a:blip>
            <a:srcRect/>
            <a:tile tx="82550" ty="-1270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Imaging Through Turbul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D5BB-61F6-4733-BC79-7FD96CE4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856" y="157583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refrac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358569" y="2058271"/>
            <a:ext cx="5616832" cy="1547951"/>
          </a:xfrm>
          <a:custGeom>
            <a:avLst/>
            <a:gdLst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262759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35365 w 5927834"/>
              <a:gd name="connsiteY19" fmla="*/ 336331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56083 w 5927834"/>
              <a:gd name="connsiteY21" fmla="*/ 330152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61849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45324 w 5927834"/>
              <a:gd name="connsiteY3" fmla="*/ 777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524000 w 5927834"/>
              <a:gd name="connsiteY4" fmla="*/ 840828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965434 w 5927834"/>
              <a:gd name="connsiteY6" fmla="*/ 735724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123090 w 5927834"/>
              <a:gd name="connsiteY7" fmla="*/ 641131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354317 w 5927834"/>
              <a:gd name="connsiteY8" fmla="*/ 6621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701159 w 5927834"/>
              <a:gd name="connsiteY10" fmla="*/ 6096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69324 w 5927834"/>
              <a:gd name="connsiteY11" fmla="*/ 462456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247696 w 5927834"/>
              <a:gd name="connsiteY13" fmla="*/ 472966 h 945931"/>
              <a:gd name="connsiteX14" fmla="*/ 3321269 w 5927834"/>
              <a:gd name="connsiteY14" fmla="*/ 525518 h 945931"/>
              <a:gd name="connsiteX15" fmla="*/ 3626069 w 5927834"/>
              <a:gd name="connsiteY15" fmla="*/ 399393 h 945931"/>
              <a:gd name="connsiteX16" fmla="*/ 3857296 w 5927834"/>
              <a:gd name="connsiteY16" fmla="*/ 525518 h 945931"/>
              <a:gd name="connsiteX17" fmla="*/ 4099034 w 5927834"/>
              <a:gd name="connsiteY17" fmla="*/ 399393 h 945931"/>
              <a:gd name="connsiteX18" fmla="*/ 4351283 w 5927834"/>
              <a:gd name="connsiteY18" fmla="*/ 525518 h 945931"/>
              <a:gd name="connsiteX19" fmla="*/ 4403464 w 5927834"/>
              <a:gd name="connsiteY19" fmla="*/ 372619 h 945931"/>
              <a:gd name="connsiteX20" fmla="*/ 4529959 w 5927834"/>
              <a:gd name="connsiteY20" fmla="*/ 336331 h 945931"/>
              <a:gd name="connsiteX21" fmla="*/ 4645449 w 5927834"/>
              <a:gd name="connsiteY21" fmla="*/ 299048 h 945931"/>
              <a:gd name="connsiteX22" fmla="*/ 4803228 w 5927834"/>
              <a:gd name="connsiteY22" fmla="*/ 262759 h 945931"/>
              <a:gd name="connsiteX23" fmla="*/ 5927834 w 5927834"/>
              <a:gd name="connsiteY23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321269 w 5927834"/>
              <a:gd name="connsiteY15" fmla="*/ 525518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626069 w 5927834"/>
              <a:gd name="connsiteY16" fmla="*/ 399393 h 945931"/>
              <a:gd name="connsiteX17" fmla="*/ 3857296 w 5927834"/>
              <a:gd name="connsiteY17" fmla="*/ 525518 h 945931"/>
              <a:gd name="connsiteX18" fmla="*/ 4099034 w 5927834"/>
              <a:gd name="connsiteY18" fmla="*/ 399393 h 945931"/>
              <a:gd name="connsiteX19" fmla="*/ 4351283 w 5927834"/>
              <a:gd name="connsiteY19" fmla="*/ 525518 h 945931"/>
              <a:gd name="connsiteX20" fmla="*/ 4403464 w 5927834"/>
              <a:gd name="connsiteY20" fmla="*/ 372619 h 945931"/>
              <a:gd name="connsiteX21" fmla="*/ 4529959 w 5927834"/>
              <a:gd name="connsiteY21" fmla="*/ 336331 h 945931"/>
              <a:gd name="connsiteX22" fmla="*/ 4645449 w 5927834"/>
              <a:gd name="connsiteY22" fmla="*/ 299048 h 945931"/>
              <a:gd name="connsiteX23" fmla="*/ 4803228 w 5927834"/>
              <a:gd name="connsiteY23" fmla="*/ 262759 h 945931"/>
              <a:gd name="connsiteX24" fmla="*/ 5927834 w 5927834"/>
              <a:gd name="connsiteY24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57296 w 5927834"/>
              <a:gd name="connsiteY18" fmla="*/ 525518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99034 w 5927834"/>
              <a:gd name="connsiteY19" fmla="*/ 399393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351283 w 5927834"/>
              <a:gd name="connsiteY20" fmla="*/ 525518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403464 w 5927834"/>
              <a:gd name="connsiteY21" fmla="*/ 372619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529959 w 5927834"/>
              <a:gd name="connsiteY22" fmla="*/ 336331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645449 w 5927834"/>
              <a:gd name="connsiteY23" fmla="*/ 299048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458670 w 5927834"/>
              <a:gd name="connsiteY23" fmla="*/ 362046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927834"/>
              <a:gd name="connsiteY0" fmla="*/ 945931 h 945931"/>
              <a:gd name="connsiteX1" fmla="*/ 1030014 w 5927834"/>
              <a:gd name="connsiteY1" fmla="*/ 809297 h 945931"/>
              <a:gd name="connsiteX2" fmla="*/ 1187669 w 5927834"/>
              <a:gd name="connsiteY2" fmla="*/ 834850 h 945931"/>
              <a:gd name="connsiteX3" fmla="*/ 1315833 w 5927834"/>
              <a:gd name="connsiteY3" fmla="*/ 741766 h 945931"/>
              <a:gd name="connsiteX4" fmla="*/ 1691119 w 5927834"/>
              <a:gd name="connsiteY4" fmla="*/ 791329 h 945931"/>
              <a:gd name="connsiteX5" fmla="*/ 1744717 w 5927834"/>
              <a:gd name="connsiteY5" fmla="*/ 693683 h 945931"/>
              <a:gd name="connsiteX6" fmla="*/ 1847467 w 5927834"/>
              <a:gd name="connsiteY6" fmla="*/ 632226 h 945931"/>
              <a:gd name="connsiteX7" fmla="*/ 2024785 w 5927834"/>
              <a:gd name="connsiteY7" fmla="*/ 717629 h 945931"/>
              <a:gd name="connsiteX8" fmla="*/ 2206860 w 5927834"/>
              <a:gd name="connsiteY8" fmla="*/ 648652 h 945931"/>
              <a:gd name="connsiteX9" fmla="*/ 2501462 w 5927834"/>
              <a:gd name="connsiteY9" fmla="*/ 578069 h 945931"/>
              <a:gd name="connsiteX10" fmla="*/ 2602854 w 5927834"/>
              <a:gd name="connsiteY10" fmla="*/ 623100 h 945931"/>
              <a:gd name="connsiteX11" fmla="*/ 2820171 w 5927834"/>
              <a:gd name="connsiteY11" fmla="*/ 484955 h 945931"/>
              <a:gd name="connsiteX12" fmla="*/ 3048000 w 5927834"/>
              <a:gd name="connsiteY12" fmla="*/ 525518 h 945931"/>
              <a:gd name="connsiteX13" fmla="*/ 3181029 w 5927834"/>
              <a:gd name="connsiteY13" fmla="*/ 553490 h 945931"/>
              <a:gd name="connsiteX14" fmla="*/ 3247696 w 5927834"/>
              <a:gd name="connsiteY14" fmla="*/ 472966 h 945931"/>
              <a:gd name="connsiteX15" fmla="*/ 3419574 w 5927834"/>
              <a:gd name="connsiteY15" fmla="*/ 449019 h 945931"/>
              <a:gd name="connsiteX16" fmla="*/ 3544757 w 5927834"/>
              <a:gd name="connsiteY16" fmla="*/ 490491 h 945931"/>
              <a:gd name="connsiteX17" fmla="*/ 3626069 w 5927834"/>
              <a:gd name="connsiteY17" fmla="*/ 399393 h 945931"/>
              <a:gd name="connsiteX18" fmla="*/ 3867127 w 5927834"/>
              <a:gd name="connsiteY18" fmla="*/ 485019 h 945931"/>
              <a:gd name="connsiteX19" fmla="*/ 4010559 w 5927834"/>
              <a:gd name="connsiteY19" fmla="*/ 331894 h 945931"/>
              <a:gd name="connsiteX20" fmla="*/ 4174333 w 5927834"/>
              <a:gd name="connsiteY20" fmla="*/ 318521 h 945931"/>
              <a:gd name="connsiteX21" fmla="*/ 4265837 w 5927834"/>
              <a:gd name="connsiteY21" fmla="*/ 314120 h 945931"/>
              <a:gd name="connsiteX22" fmla="*/ 4254706 w 5927834"/>
              <a:gd name="connsiteY22" fmla="*/ 282332 h 945931"/>
              <a:gd name="connsiteX23" fmla="*/ 4507823 w 5927834"/>
              <a:gd name="connsiteY23" fmla="*/ 384545 h 945931"/>
              <a:gd name="connsiteX24" fmla="*/ 4803228 w 5927834"/>
              <a:gd name="connsiteY24" fmla="*/ 262759 h 945931"/>
              <a:gd name="connsiteX25" fmla="*/ 5927834 w 5927834"/>
              <a:gd name="connsiteY25" fmla="*/ 0 h 9459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187669 w 5721393"/>
              <a:gd name="connsiteY2" fmla="*/ 839350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15833 w 5721393"/>
              <a:gd name="connsiteY3" fmla="*/ 7462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691119 w 5721393"/>
              <a:gd name="connsiteY4" fmla="*/ 7958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44717 w 5721393"/>
              <a:gd name="connsiteY5" fmla="*/ 698183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847467 w 5721393"/>
              <a:gd name="connsiteY6" fmla="*/ 636726 h 950431"/>
              <a:gd name="connsiteX7" fmla="*/ 2024785 w 5721393"/>
              <a:gd name="connsiteY7" fmla="*/ 722129 h 950431"/>
              <a:gd name="connsiteX8" fmla="*/ 2206860 w 5721393"/>
              <a:gd name="connsiteY8" fmla="*/ 653152 h 950431"/>
              <a:gd name="connsiteX9" fmla="*/ 2501462 w 5721393"/>
              <a:gd name="connsiteY9" fmla="*/ 582569 h 950431"/>
              <a:gd name="connsiteX10" fmla="*/ 2602854 w 5721393"/>
              <a:gd name="connsiteY10" fmla="*/ 627600 h 950431"/>
              <a:gd name="connsiteX11" fmla="*/ 2820171 w 5721393"/>
              <a:gd name="connsiteY11" fmla="*/ 489455 h 950431"/>
              <a:gd name="connsiteX12" fmla="*/ 3048000 w 5721393"/>
              <a:gd name="connsiteY12" fmla="*/ 530018 h 950431"/>
              <a:gd name="connsiteX13" fmla="*/ 3181029 w 5721393"/>
              <a:gd name="connsiteY13" fmla="*/ 557990 h 950431"/>
              <a:gd name="connsiteX14" fmla="*/ 3247696 w 5721393"/>
              <a:gd name="connsiteY14" fmla="*/ 477466 h 950431"/>
              <a:gd name="connsiteX15" fmla="*/ 3419574 w 5721393"/>
              <a:gd name="connsiteY15" fmla="*/ 453519 h 950431"/>
              <a:gd name="connsiteX16" fmla="*/ 3544757 w 5721393"/>
              <a:gd name="connsiteY16" fmla="*/ 494991 h 950431"/>
              <a:gd name="connsiteX17" fmla="*/ 3626069 w 5721393"/>
              <a:gd name="connsiteY17" fmla="*/ 403893 h 950431"/>
              <a:gd name="connsiteX18" fmla="*/ 3867127 w 5721393"/>
              <a:gd name="connsiteY18" fmla="*/ 489519 h 950431"/>
              <a:gd name="connsiteX19" fmla="*/ 4010559 w 5721393"/>
              <a:gd name="connsiteY19" fmla="*/ 336394 h 950431"/>
              <a:gd name="connsiteX20" fmla="*/ 4174333 w 5721393"/>
              <a:gd name="connsiteY20" fmla="*/ 323021 h 950431"/>
              <a:gd name="connsiteX21" fmla="*/ 4265837 w 5721393"/>
              <a:gd name="connsiteY21" fmla="*/ 318620 h 950431"/>
              <a:gd name="connsiteX22" fmla="*/ 4254706 w 5721393"/>
              <a:gd name="connsiteY22" fmla="*/ 286832 h 950431"/>
              <a:gd name="connsiteX23" fmla="*/ 4507823 w 5721393"/>
              <a:gd name="connsiteY23" fmla="*/ 389045 h 950431"/>
              <a:gd name="connsiteX24" fmla="*/ 4803228 w 5721393"/>
              <a:gd name="connsiteY24" fmla="*/ 267259 h 950431"/>
              <a:gd name="connsiteX25" fmla="*/ 5721393 w 5721393"/>
              <a:gd name="connsiteY25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206860 w 5721393"/>
              <a:gd name="connsiteY9" fmla="*/ 653152 h 950431"/>
              <a:gd name="connsiteX10" fmla="*/ 2501462 w 5721393"/>
              <a:gd name="connsiteY10" fmla="*/ 582569 h 950431"/>
              <a:gd name="connsiteX11" fmla="*/ 2602854 w 5721393"/>
              <a:gd name="connsiteY11" fmla="*/ 627600 h 950431"/>
              <a:gd name="connsiteX12" fmla="*/ 2820171 w 5721393"/>
              <a:gd name="connsiteY12" fmla="*/ 489455 h 950431"/>
              <a:gd name="connsiteX13" fmla="*/ 3048000 w 5721393"/>
              <a:gd name="connsiteY13" fmla="*/ 530018 h 950431"/>
              <a:gd name="connsiteX14" fmla="*/ 3181029 w 5721393"/>
              <a:gd name="connsiteY14" fmla="*/ 557990 h 950431"/>
              <a:gd name="connsiteX15" fmla="*/ 3247696 w 5721393"/>
              <a:gd name="connsiteY15" fmla="*/ 477466 h 950431"/>
              <a:gd name="connsiteX16" fmla="*/ 3419574 w 5721393"/>
              <a:gd name="connsiteY16" fmla="*/ 453519 h 950431"/>
              <a:gd name="connsiteX17" fmla="*/ 3544757 w 5721393"/>
              <a:gd name="connsiteY17" fmla="*/ 494991 h 950431"/>
              <a:gd name="connsiteX18" fmla="*/ 3626069 w 5721393"/>
              <a:gd name="connsiteY18" fmla="*/ 403893 h 950431"/>
              <a:gd name="connsiteX19" fmla="*/ 3867127 w 5721393"/>
              <a:gd name="connsiteY19" fmla="*/ 489519 h 950431"/>
              <a:gd name="connsiteX20" fmla="*/ 4010559 w 5721393"/>
              <a:gd name="connsiteY20" fmla="*/ 336394 h 950431"/>
              <a:gd name="connsiteX21" fmla="*/ 4174333 w 5721393"/>
              <a:gd name="connsiteY21" fmla="*/ 323021 h 950431"/>
              <a:gd name="connsiteX22" fmla="*/ 4265837 w 5721393"/>
              <a:gd name="connsiteY22" fmla="*/ 318620 h 950431"/>
              <a:gd name="connsiteX23" fmla="*/ 4254706 w 5721393"/>
              <a:gd name="connsiteY23" fmla="*/ 286832 h 950431"/>
              <a:gd name="connsiteX24" fmla="*/ 4507823 w 5721393"/>
              <a:gd name="connsiteY24" fmla="*/ 389045 h 950431"/>
              <a:gd name="connsiteX25" fmla="*/ 4803228 w 5721393"/>
              <a:gd name="connsiteY25" fmla="*/ 267259 h 950431"/>
              <a:gd name="connsiteX26" fmla="*/ 5721393 w 5721393"/>
              <a:gd name="connsiteY26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206860 w 5721393"/>
              <a:gd name="connsiteY10" fmla="*/ 653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501462 w 5721393"/>
              <a:gd name="connsiteY11" fmla="*/ 582569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602854 w 5721393"/>
              <a:gd name="connsiteY12" fmla="*/ 627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820171 w 5721393"/>
              <a:gd name="connsiteY13" fmla="*/ 489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181029 w 5721393"/>
              <a:gd name="connsiteY15" fmla="*/ 557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47696 w 5721393"/>
              <a:gd name="connsiteY16" fmla="*/ 477466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419574 w 5721393"/>
              <a:gd name="connsiteY17" fmla="*/ 453519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44757 w 5721393"/>
              <a:gd name="connsiteY18" fmla="*/ 494991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626069 w 5721393"/>
              <a:gd name="connsiteY19" fmla="*/ 403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67127 w 5721393"/>
              <a:gd name="connsiteY20" fmla="*/ 489519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010559 w 5721393"/>
              <a:gd name="connsiteY21" fmla="*/ 336394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65837 w 5721393"/>
              <a:gd name="connsiteY23" fmla="*/ 318620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507823 w 5721393"/>
              <a:gd name="connsiteY25" fmla="*/ 389045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721393"/>
              <a:gd name="connsiteY0" fmla="*/ 950431 h 950431"/>
              <a:gd name="connsiteX1" fmla="*/ 1030014 w 5721393"/>
              <a:gd name="connsiteY1" fmla="*/ 813797 h 950431"/>
              <a:gd name="connsiteX2" fmla="*/ 1384279 w 5721393"/>
              <a:gd name="connsiteY2" fmla="*/ 816851 h 950431"/>
              <a:gd name="connsiteX3" fmla="*/ 1384647 w 5721393"/>
              <a:gd name="connsiteY3" fmla="*/ 732766 h 950431"/>
              <a:gd name="connsiteX4" fmla="*/ 1553492 w 5721393"/>
              <a:gd name="connsiteY4" fmla="*/ 800329 h 950431"/>
              <a:gd name="connsiteX5" fmla="*/ 1754548 w 5721393"/>
              <a:gd name="connsiteY5" fmla="*/ 738682 h 950431"/>
              <a:gd name="connsiteX6" fmla="*/ 1765437 w 5721393"/>
              <a:gd name="connsiteY6" fmla="*/ 652488 h 950431"/>
              <a:gd name="connsiteX7" fmla="*/ 1847467 w 5721393"/>
              <a:gd name="connsiteY7" fmla="*/ 636726 h 950431"/>
              <a:gd name="connsiteX8" fmla="*/ 2024785 w 5721393"/>
              <a:gd name="connsiteY8" fmla="*/ 722129 h 950431"/>
              <a:gd name="connsiteX9" fmla="*/ 2070183 w 5721393"/>
              <a:gd name="connsiteY9" fmla="*/ 701987 h 950431"/>
              <a:gd name="connsiteX10" fmla="*/ 2305165 w 5721393"/>
              <a:gd name="connsiteY10" fmla="*/ 680152 h 950431"/>
              <a:gd name="connsiteX11" fmla="*/ 2412988 w 5721393"/>
              <a:gd name="connsiteY11" fmla="*/ 551070 h 950431"/>
              <a:gd name="connsiteX12" fmla="*/ 2769973 w 5721393"/>
              <a:gd name="connsiteY12" fmla="*/ 600600 h 950431"/>
              <a:gd name="connsiteX13" fmla="*/ 2947969 w 5721393"/>
              <a:gd name="connsiteY13" fmla="*/ 480455 h 950431"/>
              <a:gd name="connsiteX14" fmla="*/ 3048000 w 5721393"/>
              <a:gd name="connsiteY14" fmla="*/ 530018 h 950431"/>
              <a:gd name="connsiteX15" fmla="*/ 3269503 w 5721393"/>
              <a:gd name="connsiteY15" fmla="*/ 539990 h 950431"/>
              <a:gd name="connsiteX16" fmla="*/ 3228034 w 5721393"/>
              <a:gd name="connsiteY16" fmla="*/ 432467 h 950431"/>
              <a:gd name="connsiteX17" fmla="*/ 3399913 w 5721393"/>
              <a:gd name="connsiteY17" fmla="*/ 503018 h 950431"/>
              <a:gd name="connsiteX18" fmla="*/ 3515266 w 5721393"/>
              <a:gd name="connsiteY18" fmla="*/ 440992 h 950431"/>
              <a:gd name="connsiteX19" fmla="*/ 3753865 w 5721393"/>
              <a:gd name="connsiteY19" fmla="*/ 394893 h 950431"/>
              <a:gd name="connsiteX20" fmla="*/ 3847467 w 5721393"/>
              <a:gd name="connsiteY20" fmla="*/ 404021 h 950431"/>
              <a:gd name="connsiteX21" fmla="*/ 4108864 w 5721393"/>
              <a:gd name="connsiteY21" fmla="*/ 421892 h 950431"/>
              <a:gd name="connsiteX22" fmla="*/ 4174333 w 5721393"/>
              <a:gd name="connsiteY22" fmla="*/ 323021 h 950431"/>
              <a:gd name="connsiteX23" fmla="*/ 4285498 w 5721393"/>
              <a:gd name="connsiteY23" fmla="*/ 408619 h 950431"/>
              <a:gd name="connsiteX24" fmla="*/ 4254706 w 5721393"/>
              <a:gd name="connsiteY24" fmla="*/ 286832 h 950431"/>
              <a:gd name="connsiteX25" fmla="*/ 4321043 w 5721393"/>
              <a:gd name="connsiteY25" fmla="*/ 308046 h 950431"/>
              <a:gd name="connsiteX26" fmla="*/ 4803228 w 5721393"/>
              <a:gd name="connsiteY26" fmla="*/ 267259 h 950431"/>
              <a:gd name="connsiteX27" fmla="*/ 5721393 w 5721393"/>
              <a:gd name="connsiteY27" fmla="*/ 0 h 950431"/>
              <a:gd name="connsiteX0" fmla="*/ 0 w 5967155"/>
              <a:gd name="connsiteY0" fmla="*/ 770434 h 770434"/>
              <a:gd name="connsiteX1" fmla="*/ 1030014 w 5967155"/>
              <a:gd name="connsiteY1" fmla="*/ 633800 h 770434"/>
              <a:gd name="connsiteX2" fmla="*/ 1384279 w 5967155"/>
              <a:gd name="connsiteY2" fmla="*/ 636854 h 770434"/>
              <a:gd name="connsiteX3" fmla="*/ 1384647 w 5967155"/>
              <a:gd name="connsiteY3" fmla="*/ 552769 h 770434"/>
              <a:gd name="connsiteX4" fmla="*/ 1553492 w 5967155"/>
              <a:gd name="connsiteY4" fmla="*/ 620332 h 770434"/>
              <a:gd name="connsiteX5" fmla="*/ 1754548 w 5967155"/>
              <a:gd name="connsiteY5" fmla="*/ 558685 h 770434"/>
              <a:gd name="connsiteX6" fmla="*/ 1765437 w 5967155"/>
              <a:gd name="connsiteY6" fmla="*/ 472491 h 770434"/>
              <a:gd name="connsiteX7" fmla="*/ 1847467 w 5967155"/>
              <a:gd name="connsiteY7" fmla="*/ 456729 h 770434"/>
              <a:gd name="connsiteX8" fmla="*/ 2024785 w 5967155"/>
              <a:gd name="connsiteY8" fmla="*/ 542132 h 770434"/>
              <a:gd name="connsiteX9" fmla="*/ 2070183 w 5967155"/>
              <a:gd name="connsiteY9" fmla="*/ 521990 h 770434"/>
              <a:gd name="connsiteX10" fmla="*/ 2305165 w 5967155"/>
              <a:gd name="connsiteY10" fmla="*/ 500155 h 770434"/>
              <a:gd name="connsiteX11" fmla="*/ 2412988 w 5967155"/>
              <a:gd name="connsiteY11" fmla="*/ 371073 h 770434"/>
              <a:gd name="connsiteX12" fmla="*/ 2769973 w 5967155"/>
              <a:gd name="connsiteY12" fmla="*/ 420603 h 770434"/>
              <a:gd name="connsiteX13" fmla="*/ 2947969 w 5967155"/>
              <a:gd name="connsiteY13" fmla="*/ 300458 h 770434"/>
              <a:gd name="connsiteX14" fmla="*/ 3048000 w 5967155"/>
              <a:gd name="connsiteY14" fmla="*/ 350021 h 770434"/>
              <a:gd name="connsiteX15" fmla="*/ 3269503 w 5967155"/>
              <a:gd name="connsiteY15" fmla="*/ 359993 h 770434"/>
              <a:gd name="connsiteX16" fmla="*/ 3228034 w 5967155"/>
              <a:gd name="connsiteY16" fmla="*/ 252470 h 770434"/>
              <a:gd name="connsiteX17" fmla="*/ 3399913 w 5967155"/>
              <a:gd name="connsiteY17" fmla="*/ 323021 h 770434"/>
              <a:gd name="connsiteX18" fmla="*/ 3515266 w 5967155"/>
              <a:gd name="connsiteY18" fmla="*/ 260995 h 770434"/>
              <a:gd name="connsiteX19" fmla="*/ 3753865 w 5967155"/>
              <a:gd name="connsiteY19" fmla="*/ 214896 h 770434"/>
              <a:gd name="connsiteX20" fmla="*/ 3847467 w 5967155"/>
              <a:gd name="connsiteY20" fmla="*/ 224024 h 770434"/>
              <a:gd name="connsiteX21" fmla="*/ 4108864 w 5967155"/>
              <a:gd name="connsiteY21" fmla="*/ 241895 h 770434"/>
              <a:gd name="connsiteX22" fmla="*/ 4174333 w 5967155"/>
              <a:gd name="connsiteY22" fmla="*/ 143024 h 770434"/>
              <a:gd name="connsiteX23" fmla="*/ 4285498 w 5967155"/>
              <a:gd name="connsiteY23" fmla="*/ 228622 h 770434"/>
              <a:gd name="connsiteX24" fmla="*/ 4254706 w 5967155"/>
              <a:gd name="connsiteY24" fmla="*/ 106835 h 770434"/>
              <a:gd name="connsiteX25" fmla="*/ 4321043 w 5967155"/>
              <a:gd name="connsiteY25" fmla="*/ 128049 h 770434"/>
              <a:gd name="connsiteX26" fmla="*/ 4803228 w 5967155"/>
              <a:gd name="connsiteY26" fmla="*/ 87262 h 770434"/>
              <a:gd name="connsiteX27" fmla="*/ 5967155 w 5967155"/>
              <a:gd name="connsiteY27" fmla="*/ 0 h 770434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321043 w 6153935"/>
              <a:gd name="connsiteY25" fmla="*/ 60550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254706 w 6153935"/>
              <a:gd name="connsiteY24" fmla="*/ 39336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4174333 w 6153935"/>
              <a:gd name="connsiteY22" fmla="*/ 75525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4108864 w 6153935"/>
              <a:gd name="connsiteY21" fmla="*/ 174396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058097 w 6153935"/>
              <a:gd name="connsiteY24" fmla="*/ 111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285498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847467 w 6153935"/>
              <a:gd name="connsiteY20" fmla="*/ 156525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15266 w 6153935"/>
              <a:gd name="connsiteY18" fmla="*/ 1934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753865 w 6153935"/>
              <a:gd name="connsiteY19" fmla="*/ 147397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28034 w 6153935"/>
              <a:gd name="connsiteY16" fmla="*/ 1849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9913 w 6153935"/>
              <a:gd name="connsiteY17" fmla="*/ 255522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64419 w 6153935"/>
              <a:gd name="connsiteY18" fmla="*/ 152996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48000 w 6153935"/>
              <a:gd name="connsiteY14" fmla="*/ 282522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769973 w 6153935"/>
              <a:gd name="connsiteY12" fmla="*/ 353104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917430 w 6153935"/>
              <a:gd name="connsiteY12" fmla="*/ 330605 h 702935"/>
              <a:gd name="connsiteX13" fmla="*/ 2947969 w 6153935"/>
              <a:gd name="connsiteY13" fmla="*/ 232959 h 702935"/>
              <a:gd name="connsiteX14" fmla="*/ 3038170 w 6153935"/>
              <a:gd name="connsiteY14" fmla="*/ 233023 h 702935"/>
              <a:gd name="connsiteX15" fmla="*/ 3269503 w 6153935"/>
              <a:gd name="connsiteY15" fmla="*/ 292494 h 702935"/>
              <a:gd name="connsiteX16" fmla="*/ 3296848 w 6153935"/>
              <a:gd name="connsiteY16" fmla="*/ 225471 h 702935"/>
              <a:gd name="connsiteX17" fmla="*/ 3390083 w 6153935"/>
              <a:gd name="connsiteY17" fmla="*/ 188023 h 702935"/>
              <a:gd name="connsiteX18" fmla="*/ 3525097 w 6153935"/>
              <a:gd name="connsiteY18" fmla="*/ 247494 h 702935"/>
              <a:gd name="connsiteX19" fmla="*/ 3685051 w 6153935"/>
              <a:gd name="connsiteY19" fmla="*/ 196896 h 702935"/>
              <a:gd name="connsiteX20" fmla="*/ 3788483 w 6153935"/>
              <a:gd name="connsiteY20" fmla="*/ 206024 h 702935"/>
              <a:gd name="connsiteX21" fmla="*/ 3941746 w 6153935"/>
              <a:gd name="connsiteY21" fmla="*/ 205895 h 702935"/>
              <a:gd name="connsiteX22" fmla="*/ 3987553 w 6153935"/>
              <a:gd name="connsiteY22" fmla="*/ 129524 h 702935"/>
              <a:gd name="connsiteX23" fmla="*/ 4167532 w 6153935"/>
              <a:gd name="connsiteY23" fmla="*/ 161123 h 702935"/>
              <a:gd name="connsiteX24" fmla="*/ 4185893 w 6153935"/>
              <a:gd name="connsiteY24" fmla="*/ 75335 h 702935"/>
              <a:gd name="connsiteX25" fmla="*/ 4094942 w 6153935"/>
              <a:gd name="connsiteY25" fmla="*/ 6551 h 702935"/>
              <a:gd name="connsiteX26" fmla="*/ 4803228 w 6153935"/>
              <a:gd name="connsiteY26" fmla="*/ 19763 h 702935"/>
              <a:gd name="connsiteX27" fmla="*/ 6153935 w 6153935"/>
              <a:gd name="connsiteY27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070183 w 6153935"/>
              <a:gd name="connsiteY9" fmla="*/ 454491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12988 w 6153935"/>
              <a:gd name="connsiteY11" fmla="*/ 303574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024785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389230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754548 w 6153935"/>
              <a:gd name="connsiteY5" fmla="*/ 491186 h 702935"/>
              <a:gd name="connsiteX6" fmla="*/ 1765437 w 6153935"/>
              <a:gd name="connsiteY6" fmla="*/ 404992 h 702935"/>
              <a:gd name="connsiteX7" fmla="*/ 1847467 w 6153935"/>
              <a:gd name="connsiteY7" fmla="*/ 456729 h 702935"/>
              <a:gd name="connsiteX8" fmla="*/ 2113260 w 6153935"/>
              <a:gd name="connsiteY8" fmla="*/ 474633 h 702935"/>
              <a:gd name="connsiteX9" fmla="*/ 2119335 w 6153935"/>
              <a:gd name="connsiteY9" fmla="*/ 350993 h 702935"/>
              <a:gd name="connsiteX10" fmla="*/ 2305165 w 6153935"/>
              <a:gd name="connsiteY10" fmla="*/ 432656 h 702935"/>
              <a:gd name="connsiteX11" fmla="*/ 2481802 w 6153935"/>
              <a:gd name="connsiteY11" fmla="*/ 384572 h 702935"/>
              <a:gd name="connsiteX12" fmla="*/ 2581368 w 6153935"/>
              <a:gd name="connsiteY12" fmla="*/ 359992 h 702935"/>
              <a:gd name="connsiteX13" fmla="*/ 2917430 w 6153935"/>
              <a:gd name="connsiteY13" fmla="*/ 330605 h 702935"/>
              <a:gd name="connsiteX14" fmla="*/ 2947969 w 6153935"/>
              <a:gd name="connsiteY14" fmla="*/ 232959 h 702935"/>
              <a:gd name="connsiteX15" fmla="*/ 3038170 w 6153935"/>
              <a:gd name="connsiteY15" fmla="*/ 233023 h 702935"/>
              <a:gd name="connsiteX16" fmla="*/ 3269503 w 6153935"/>
              <a:gd name="connsiteY16" fmla="*/ 292494 h 702935"/>
              <a:gd name="connsiteX17" fmla="*/ 3296848 w 6153935"/>
              <a:gd name="connsiteY17" fmla="*/ 225471 h 702935"/>
              <a:gd name="connsiteX18" fmla="*/ 3390083 w 6153935"/>
              <a:gd name="connsiteY18" fmla="*/ 188023 h 702935"/>
              <a:gd name="connsiteX19" fmla="*/ 3525097 w 6153935"/>
              <a:gd name="connsiteY19" fmla="*/ 247494 h 702935"/>
              <a:gd name="connsiteX20" fmla="*/ 3685051 w 6153935"/>
              <a:gd name="connsiteY20" fmla="*/ 196896 h 702935"/>
              <a:gd name="connsiteX21" fmla="*/ 3788483 w 6153935"/>
              <a:gd name="connsiteY21" fmla="*/ 206024 h 702935"/>
              <a:gd name="connsiteX22" fmla="*/ 3941746 w 6153935"/>
              <a:gd name="connsiteY22" fmla="*/ 205895 h 702935"/>
              <a:gd name="connsiteX23" fmla="*/ 3987553 w 6153935"/>
              <a:gd name="connsiteY23" fmla="*/ 129524 h 702935"/>
              <a:gd name="connsiteX24" fmla="*/ 4167532 w 6153935"/>
              <a:gd name="connsiteY24" fmla="*/ 161123 h 702935"/>
              <a:gd name="connsiteX25" fmla="*/ 4185893 w 6153935"/>
              <a:gd name="connsiteY25" fmla="*/ 75335 h 702935"/>
              <a:gd name="connsiteX26" fmla="*/ 4094942 w 6153935"/>
              <a:gd name="connsiteY26" fmla="*/ 6551 h 702935"/>
              <a:gd name="connsiteX27" fmla="*/ 4803228 w 6153935"/>
              <a:gd name="connsiteY27" fmla="*/ 19763 h 702935"/>
              <a:gd name="connsiteX28" fmla="*/ 6153935 w 6153935"/>
              <a:gd name="connsiteY28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384647 w 6153935"/>
              <a:gd name="connsiteY3" fmla="*/ 485270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094942 w 6153935"/>
              <a:gd name="connsiteY27" fmla="*/ 6551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185893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153935"/>
              <a:gd name="connsiteY0" fmla="*/ 702935 h 702935"/>
              <a:gd name="connsiteX1" fmla="*/ 1030014 w 6153935"/>
              <a:gd name="connsiteY1" fmla="*/ 566301 h 702935"/>
              <a:gd name="connsiteX2" fmla="*/ 1384279 w 6153935"/>
              <a:gd name="connsiteY2" fmla="*/ 569355 h 702935"/>
              <a:gd name="connsiteX3" fmla="*/ 1433800 w 6153935"/>
              <a:gd name="connsiteY3" fmla="*/ 525769 h 702935"/>
              <a:gd name="connsiteX4" fmla="*/ 1553492 w 6153935"/>
              <a:gd name="connsiteY4" fmla="*/ 552833 h 702935"/>
              <a:gd name="connsiteX5" fmla="*/ 1578657 w 6153935"/>
              <a:gd name="connsiteY5" fmla="*/ 440991 h 702935"/>
              <a:gd name="connsiteX6" fmla="*/ 1754548 w 6153935"/>
              <a:gd name="connsiteY6" fmla="*/ 491186 h 702935"/>
              <a:gd name="connsiteX7" fmla="*/ 1765437 w 6153935"/>
              <a:gd name="connsiteY7" fmla="*/ 404992 h 702935"/>
              <a:gd name="connsiteX8" fmla="*/ 1847467 w 6153935"/>
              <a:gd name="connsiteY8" fmla="*/ 456729 h 702935"/>
              <a:gd name="connsiteX9" fmla="*/ 2113260 w 6153935"/>
              <a:gd name="connsiteY9" fmla="*/ 474633 h 702935"/>
              <a:gd name="connsiteX10" fmla="*/ 2119335 w 6153935"/>
              <a:gd name="connsiteY10" fmla="*/ 350993 h 702935"/>
              <a:gd name="connsiteX11" fmla="*/ 2305165 w 6153935"/>
              <a:gd name="connsiteY11" fmla="*/ 432656 h 702935"/>
              <a:gd name="connsiteX12" fmla="*/ 2481802 w 6153935"/>
              <a:gd name="connsiteY12" fmla="*/ 384572 h 702935"/>
              <a:gd name="connsiteX13" fmla="*/ 2581368 w 6153935"/>
              <a:gd name="connsiteY13" fmla="*/ 359992 h 702935"/>
              <a:gd name="connsiteX14" fmla="*/ 2917430 w 6153935"/>
              <a:gd name="connsiteY14" fmla="*/ 330605 h 702935"/>
              <a:gd name="connsiteX15" fmla="*/ 2947969 w 6153935"/>
              <a:gd name="connsiteY15" fmla="*/ 232959 h 702935"/>
              <a:gd name="connsiteX16" fmla="*/ 3038170 w 6153935"/>
              <a:gd name="connsiteY16" fmla="*/ 233023 h 702935"/>
              <a:gd name="connsiteX17" fmla="*/ 3269503 w 6153935"/>
              <a:gd name="connsiteY17" fmla="*/ 292494 h 702935"/>
              <a:gd name="connsiteX18" fmla="*/ 3296848 w 6153935"/>
              <a:gd name="connsiteY18" fmla="*/ 225471 h 702935"/>
              <a:gd name="connsiteX19" fmla="*/ 3390083 w 6153935"/>
              <a:gd name="connsiteY19" fmla="*/ 188023 h 702935"/>
              <a:gd name="connsiteX20" fmla="*/ 3525097 w 6153935"/>
              <a:gd name="connsiteY20" fmla="*/ 247494 h 702935"/>
              <a:gd name="connsiteX21" fmla="*/ 3685051 w 6153935"/>
              <a:gd name="connsiteY21" fmla="*/ 196896 h 702935"/>
              <a:gd name="connsiteX22" fmla="*/ 3788483 w 6153935"/>
              <a:gd name="connsiteY22" fmla="*/ 206024 h 702935"/>
              <a:gd name="connsiteX23" fmla="*/ 3941746 w 6153935"/>
              <a:gd name="connsiteY23" fmla="*/ 205895 h 702935"/>
              <a:gd name="connsiteX24" fmla="*/ 3987553 w 6153935"/>
              <a:gd name="connsiteY24" fmla="*/ 129524 h 702935"/>
              <a:gd name="connsiteX25" fmla="*/ 4167532 w 6153935"/>
              <a:gd name="connsiteY25" fmla="*/ 161123 h 702935"/>
              <a:gd name="connsiteX26" fmla="*/ 4254705 w 6153935"/>
              <a:gd name="connsiteY26" fmla="*/ 75335 h 702935"/>
              <a:gd name="connsiteX27" fmla="*/ 4212908 w 6153935"/>
              <a:gd name="connsiteY27" fmla="*/ 11050 h 702935"/>
              <a:gd name="connsiteX28" fmla="*/ 4803228 w 6153935"/>
              <a:gd name="connsiteY28" fmla="*/ 19763 h 702935"/>
              <a:gd name="connsiteX29" fmla="*/ 6153935 w 6153935"/>
              <a:gd name="connsiteY29" fmla="*/ 0 h 702935"/>
              <a:gd name="connsiteX0" fmla="*/ 0 w 6085121"/>
              <a:gd name="connsiteY0" fmla="*/ 774933 h 774933"/>
              <a:gd name="connsiteX1" fmla="*/ 1030014 w 6085121"/>
              <a:gd name="connsiteY1" fmla="*/ 638299 h 774933"/>
              <a:gd name="connsiteX2" fmla="*/ 1384279 w 6085121"/>
              <a:gd name="connsiteY2" fmla="*/ 641353 h 774933"/>
              <a:gd name="connsiteX3" fmla="*/ 1433800 w 6085121"/>
              <a:gd name="connsiteY3" fmla="*/ 597767 h 774933"/>
              <a:gd name="connsiteX4" fmla="*/ 1553492 w 6085121"/>
              <a:gd name="connsiteY4" fmla="*/ 624831 h 774933"/>
              <a:gd name="connsiteX5" fmla="*/ 1578657 w 6085121"/>
              <a:gd name="connsiteY5" fmla="*/ 512989 h 774933"/>
              <a:gd name="connsiteX6" fmla="*/ 1754548 w 6085121"/>
              <a:gd name="connsiteY6" fmla="*/ 563184 h 774933"/>
              <a:gd name="connsiteX7" fmla="*/ 1765437 w 6085121"/>
              <a:gd name="connsiteY7" fmla="*/ 476990 h 774933"/>
              <a:gd name="connsiteX8" fmla="*/ 1847467 w 6085121"/>
              <a:gd name="connsiteY8" fmla="*/ 528727 h 774933"/>
              <a:gd name="connsiteX9" fmla="*/ 2113260 w 6085121"/>
              <a:gd name="connsiteY9" fmla="*/ 546631 h 774933"/>
              <a:gd name="connsiteX10" fmla="*/ 2119335 w 6085121"/>
              <a:gd name="connsiteY10" fmla="*/ 422991 h 774933"/>
              <a:gd name="connsiteX11" fmla="*/ 2305165 w 6085121"/>
              <a:gd name="connsiteY11" fmla="*/ 504654 h 774933"/>
              <a:gd name="connsiteX12" fmla="*/ 2481802 w 6085121"/>
              <a:gd name="connsiteY12" fmla="*/ 456570 h 774933"/>
              <a:gd name="connsiteX13" fmla="*/ 2581368 w 6085121"/>
              <a:gd name="connsiteY13" fmla="*/ 431990 h 774933"/>
              <a:gd name="connsiteX14" fmla="*/ 2917430 w 6085121"/>
              <a:gd name="connsiteY14" fmla="*/ 402603 h 774933"/>
              <a:gd name="connsiteX15" fmla="*/ 2947969 w 6085121"/>
              <a:gd name="connsiteY15" fmla="*/ 304957 h 774933"/>
              <a:gd name="connsiteX16" fmla="*/ 3038170 w 6085121"/>
              <a:gd name="connsiteY16" fmla="*/ 305021 h 774933"/>
              <a:gd name="connsiteX17" fmla="*/ 3269503 w 6085121"/>
              <a:gd name="connsiteY17" fmla="*/ 364492 h 774933"/>
              <a:gd name="connsiteX18" fmla="*/ 3296848 w 6085121"/>
              <a:gd name="connsiteY18" fmla="*/ 297469 h 774933"/>
              <a:gd name="connsiteX19" fmla="*/ 3390083 w 6085121"/>
              <a:gd name="connsiteY19" fmla="*/ 260021 h 774933"/>
              <a:gd name="connsiteX20" fmla="*/ 3525097 w 6085121"/>
              <a:gd name="connsiteY20" fmla="*/ 319492 h 774933"/>
              <a:gd name="connsiteX21" fmla="*/ 3685051 w 6085121"/>
              <a:gd name="connsiteY21" fmla="*/ 268894 h 774933"/>
              <a:gd name="connsiteX22" fmla="*/ 3788483 w 6085121"/>
              <a:gd name="connsiteY22" fmla="*/ 278022 h 774933"/>
              <a:gd name="connsiteX23" fmla="*/ 3941746 w 6085121"/>
              <a:gd name="connsiteY23" fmla="*/ 277893 h 774933"/>
              <a:gd name="connsiteX24" fmla="*/ 3987553 w 6085121"/>
              <a:gd name="connsiteY24" fmla="*/ 201522 h 774933"/>
              <a:gd name="connsiteX25" fmla="*/ 4167532 w 6085121"/>
              <a:gd name="connsiteY25" fmla="*/ 233121 h 774933"/>
              <a:gd name="connsiteX26" fmla="*/ 4254705 w 6085121"/>
              <a:gd name="connsiteY26" fmla="*/ 147333 h 774933"/>
              <a:gd name="connsiteX27" fmla="*/ 4212908 w 6085121"/>
              <a:gd name="connsiteY27" fmla="*/ 83048 h 774933"/>
              <a:gd name="connsiteX28" fmla="*/ 4803228 w 6085121"/>
              <a:gd name="connsiteY28" fmla="*/ 91761 h 774933"/>
              <a:gd name="connsiteX29" fmla="*/ 6085121 w 6085121"/>
              <a:gd name="connsiteY29" fmla="*/ 0 h 774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12908 w 6134273"/>
              <a:gd name="connsiteY27" fmla="*/ 110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291552 w 6134273"/>
              <a:gd name="connsiteY27" fmla="*/ 146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30873 w 6134273"/>
              <a:gd name="connsiteY27" fmla="*/ 164048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54705 w 6134273"/>
              <a:gd name="connsiteY26" fmla="*/ 174333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167532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98755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941746 w 6134273"/>
              <a:gd name="connsiteY23" fmla="*/ 3048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685051 w 6134273"/>
              <a:gd name="connsiteY21" fmla="*/ 295894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0083 w 6134273"/>
              <a:gd name="connsiteY19" fmla="*/ 287021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3038170 w 6134273"/>
              <a:gd name="connsiteY16" fmla="*/ 332021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58990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19335 w 6134273"/>
              <a:gd name="connsiteY10" fmla="*/ 449991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305165 w 6134273"/>
              <a:gd name="connsiteY11" fmla="*/ 531654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847467 w 6134273"/>
              <a:gd name="connsiteY8" fmla="*/ 555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54548 w 6134273"/>
              <a:gd name="connsiteY6" fmla="*/ 590184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134273"/>
              <a:gd name="connsiteY0" fmla="*/ 801933 h 801933"/>
              <a:gd name="connsiteX1" fmla="*/ 1030014 w 6134273"/>
              <a:gd name="connsiteY1" fmla="*/ 665299 h 801933"/>
              <a:gd name="connsiteX2" fmla="*/ 1384279 w 6134273"/>
              <a:gd name="connsiteY2" fmla="*/ 668353 h 801933"/>
              <a:gd name="connsiteX3" fmla="*/ 1433800 w 6134273"/>
              <a:gd name="connsiteY3" fmla="*/ 624767 h 801933"/>
              <a:gd name="connsiteX4" fmla="*/ 1553492 w 6134273"/>
              <a:gd name="connsiteY4" fmla="*/ 651831 h 801933"/>
              <a:gd name="connsiteX5" fmla="*/ 1578657 w 6134273"/>
              <a:gd name="connsiteY5" fmla="*/ 539989 h 801933"/>
              <a:gd name="connsiteX6" fmla="*/ 1715227 w 6134273"/>
              <a:gd name="connsiteY6" fmla="*/ 549685 h 801933"/>
              <a:gd name="connsiteX7" fmla="*/ 1765437 w 6134273"/>
              <a:gd name="connsiteY7" fmla="*/ 503990 h 801933"/>
              <a:gd name="connsiteX8" fmla="*/ 1985093 w 6134273"/>
              <a:gd name="connsiteY8" fmla="*/ 528727 h 801933"/>
              <a:gd name="connsiteX9" fmla="*/ 2113260 w 6134273"/>
              <a:gd name="connsiteY9" fmla="*/ 573631 h 801933"/>
              <a:gd name="connsiteX10" fmla="*/ 2178319 w 6134273"/>
              <a:gd name="connsiteY10" fmla="*/ 472490 h 801933"/>
              <a:gd name="connsiteX11" fmla="*/ 2295335 w 6134273"/>
              <a:gd name="connsiteY11" fmla="*/ 468655 h 801933"/>
              <a:gd name="connsiteX12" fmla="*/ 2481802 w 6134273"/>
              <a:gd name="connsiteY12" fmla="*/ 483570 h 801933"/>
              <a:gd name="connsiteX13" fmla="*/ 2581368 w 6134273"/>
              <a:gd name="connsiteY13" fmla="*/ 427491 h 801933"/>
              <a:gd name="connsiteX14" fmla="*/ 2917430 w 6134273"/>
              <a:gd name="connsiteY14" fmla="*/ 429603 h 801933"/>
              <a:gd name="connsiteX15" fmla="*/ 2947969 w 6134273"/>
              <a:gd name="connsiteY15" fmla="*/ 331957 h 801933"/>
              <a:gd name="connsiteX16" fmla="*/ 2998849 w 6134273"/>
              <a:gd name="connsiteY16" fmla="*/ 381520 h 801933"/>
              <a:gd name="connsiteX17" fmla="*/ 3269503 w 6134273"/>
              <a:gd name="connsiteY17" fmla="*/ 391492 h 801933"/>
              <a:gd name="connsiteX18" fmla="*/ 3296848 w 6134273"/>
              <a:gd name="connsiteY18" fmla="*/ 324469 h 801933"/>
              <a:gd name="connsiteX19" fmla="*/ 3399914 w 6134273"/>
              <a:gd name="connsiteY19" fmla="*/ 372519 h 801933"/>
              <a:gd name="connsiteX20" fmla="*/ 3525097 w 6134273"/>
              <a:gd name="connsiteY20" fmla="*/ 346492 h 801933"/>
              <a:gd name="connsiteX21" fmla="*/ 3596576 w 6134273"/>
              <a:gd name="connsiteY21" fmla="*/ 277895 h 801933"/>
              <a:gd name="connsiteX22" fmla="*/ 3788483 w 6134273"/>
              <a:gd name="connsiteY22" fmla="*/ 305022 h 801933"/>
              <a:gd name="connsiteX23" fmla="*/ 3853271 w 6134273"/>
              <a:gd name="connsiteY23" fmla="*/ 300393 h 801933"/>
              <a:gd name="connsiteX24" fmla="*/ 3800773 w 6134273"/>
              <a:gd name="connsiteY24" fmla="*/ 228522 h 801933"/>
              <a:gd name="connsiteX25" fmla="*/ 4088889 w 6134273"/>
              <a:gd name="connsiteY25" fmla="*/ 260121 h 801933"/>
              <a:gd name="connsiteX26" fmla="*/ 4235044 w 6134273"/>
              <a:gd name="connsiteY26" fmla="*/ 219332 h 801933"/>
              <a:gd name="connsiteX27" fmla="*/ 4301382 w 6134273"/>
              <a:gd name="connsiteY27" fmla="*/ 150549 h 801933"/>
              <a:gd name="connsiteX28" fmla="*/ 4803228 w 6134273"/>
              <a:gd name="connsiteY28" fmla="*/ 118761 h 801933"/>
              <a:gd name="connsiteX29" fmla="*/ 6134273 w 6134273"/>
              <a:gd name="connsiteY29" fmla="*/ 0 h 801933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84279 w 6400839"/>
              <a:gd name="connsiteY2" fmla="*/ 673899 h 807479"/>
              <a:gd name="connsiteX3" fmla="*/ 1433800 w 6400839"/>
              <a:gd name="connsiteY3" fmla="*/ 630313 h 807479"/>
              <a:gd name="connsiteX4" fmla="*/ 1553492 w 6400839"/>
              <a:gd name="connsiteY4" fmla="*/ 657377 h 807479"/>
              <a:gd name="connsiteX5" fmla="*/ 1578657 w 6400839"/>
              <a:gd name="connsiteY5" fmla="*/ 545535 h 807479"/>
              <a:gd name="connsiteX6" fmla="*/ 1715227 w 6400839"/>
              <a:gd name="connsiteY6" fmla="*/ 555231 h 807479"/>
              <a:gd name="connsiteX7" fmla="*/ 1765437 w 6400839"/>
              <a:gd name="connsiteY7" fmla="*/ 509536 h 807479"/>
              <a:gd name="connsiteX8" fmla="*/ 1985093 w 6400839"/>
              <a:gd name="connsiteY8" fmla="*/ 534273 h 807479"/>
              <a:gd name="connsiteX9" fmla="*/ 2113260 w 6400839"/>
              <a:gd name="connsiteY9" fmla="*/ 57917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917430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53492 w 6400839"/>
              <a:gd name="connsiteY4" fmla="*/ 657377 h 807479"/>
              <a:gd name="connsiteX5" fmla="*/ 1578657 w 6400839"/>
              <a:gd name="connsiteY5" fmla="*/ 545535 h 807479"/>
              <a:gd name="connsiteX6" fmla="*/ 1715227 w 6400839"/>
              <a:gd name="connsiteY6" fmla="*/ 555231 h 807479"/>
              <a:gd name="connsiteX7" fmla="*/ 1765437 w 6400839"/>
              <a:gd name="connsiteY7" fmla="*/ 509536 h 807479"/>
              <a:gd name="connsiteX8" fmla="*/ 1985093 w 6400839"/>
              <a:gd name="connsiteY8" fmla="*/ 534273 h 807479"/>
              <a:gd name="connsiteX9" fmla="*/ 2113260 w 6400839"/>
              <a:gd name="connsiteY9" fmla="*/ 57917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917430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45535 h 807479"/>
              <a:gd name="connsiteX6" fmla="*/ 1715227 w 6400839"/>
              <a:gd name="connsiteY6" fmla="*/ 555231 h 807479"/>
              <a:gd name="connsiteX7" fmla="*/ 1765437 w 6400839"/>
              <a:gd name="connsiteY7" fmla="*/ 509536 h 807479"/>
              <a:gd name="connsiteX8" fmla="*/ 1985093 w 6400839"/>
              <a:gd name="connsiteY8" fmla="*/ 534273 h 807479"/>
              <a:gd name="connsiteX9" fmla="*/ 2113260 w 6400839"/>
              <a:gd name="connsiteY9" fmla="*/ 57917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917430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765437 w 6400839"/>
              <a:gd name="connsiteY7" fmla="*/ 509536 h 807479"/>
              <a:gd name="connsiteX8" fmla="*/ 1985093 w 6400839"/>
              <a:gd name="connsiteY8" fmla="*/ 534273 h 807479"/>
              <a:gd name="connsiteX9" fmla="*/ 2113260 w 6400839"/>
              <a:gd name="connsiteY9" fmla="*/ 57917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917430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113260 w 6400839"/>
              <a:gd name="connsiteY9" fmla="*/ 57917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917430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917430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47969 w 6400839"/>
              <a:gd name="connsiteY15" fmla="*/ 337503 h 807479"/>
              <a:gd name="connsiteX16" fmla="*/ 2998849 w 6400839"/>
              <a:gd name="connsiteY16" fmla="*/ 387066 h 807479"/>
              <a:gd name="connsiteX17" fmla="*/ 3269503 w 6400839"/>
              <a:gd name="connsiteY17" fmla="*/ 397038 h 807479"/>
              <a:gd name="connsiteX18" fmla="*/ 3296848 w 6400839"/>
              <a:gd name="connsiteY18" fmla="*/ 330015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00773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56095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69503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00773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56095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15371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00773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56095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15371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56095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433800 w 6400839"/>
              <a:gd name="connsiteY3" fmla="*/ 630313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15371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30148 w 6400839"/>
              <a:gd name="connsiteY2" fmla="*/ 686289 h 807479"/>
              <a:gd name="connsiteX3" fmla="*/ 1526426 w 6400839"/>
              <a:gd name="connsiteY3" fmla="*/ 638793 h 807479"/>
              <a:gd name="connsiteX4" fmla="*/ 1578657 w 6400839"/>
              <a:gd name="connsiteY4" fmla="*/ 570314 h 807479"/>
              <a:gd name="connsiteX5" fmla="*/ 1715227 w 6400839"/>
              <a:gd name="connsiteY5" fmla="*/ 555231 h 807479"/>
              <a:gd name="connsiteX6" fmla="*/ 1819568 w 6400839"/>
              <a:gd name="connsiteY6" fmla="*/ 540510 h 807479"/>
              <a:gd name="connsiteX7" fmla="*/ 1985093 w 6400839"/>
              <a:gd name="connsiteY7" fmla="*/ 534273 h 807479"/>
              <a:gd name="connsiteX8" fmla="*/ 2086193 w 6400839"/>
              <a:gd name="connsiteY8" fmla="*/ 560593 h 807479"/>
              <a:gd name="connsiteX9" fmla="*/ 2178319 w 6400839"/>
              <a:gd name="connsiteY9" fmla="*/ 478036 h 807479"/>
              <a:gd name="connsiteX10" fmla="*/ 2295335 w 6400839"/>
              <a:gd name="connsiteY10" fmla="*/ 474201 h 807479"/>
              <a:gd name="connsiteX11" fmla="*/ 2481802 w 6400839"/>
              <a:gd name="connsiteY11" fmla="*/ 489116 h 807479"/>
              <a:gd name="connsiteX12" fmla="*/ 2581368 w 6400839"/>
              <a:gd name="connsiteY12" fmla="*/ 433037 h 807479"/>
              <a:gd name="connsiteX13" fmla="*/ 2836233 w 6400839"/>
              <a:gd name="connsiteY13" fmla="*/ 435149 h 807479"/>
              <a:gd name="connsiteX14" fmla="*/ 2998849 w 6400839"/>
              <a:gd name="connsiteY14" fmla="*/ 387066 h 807479"/>
              <a:gd name="connsiteX15" fmla="*/ 3215371 w 6400839"/>
              <a:gd name="connsiteY15" fmla="*/ 397038 h 807479"/>
              <a:gd name="connsiteX16" fmla="*/ 3296848 w 6400839"/>
              <a:gd name="connsiteY16" fmla="*/ 330015 h 807479"/>
              <a:gd name="connsiteX17" fmla="*/ 3399914 w 6400839"/>
              <a:gd name="connsiteY17" fmla="*/ 378065 h 807479"/>
              <a:gd name="connsiteX18" fmla="*/ 3525097 w 6400839"/>
              <a:gd name="connsiteY18" fmla="*/ 352038 h 807479"/>
              <a:gd name="connsiteX19" fmla="*/ 3596576 w 6400839"/>
              <a:gd name="connsiteY19" fmla="*/ 283441 h 807479"/>
              <a:gd name="connsiteX20" fmla="*/ 3788483 w 6400839"/>
              <a:gd name="connsiteY20" fmla="*/ 310568 h 807479"/>
              <a:gd name="connsiteX21" fmla="*/ 3853271 w 6400839"/>
              <a:gd name="connsiteY21" fmla="*/ 305939 h 807479"/>
              <a:gd name="connsiteX22" fmla="*/ 3881970 w 6400839"/>
              <a:gd name="connsiteY22" fmla="*/ 234068 h 807479"/>
              <a:gd name="connsiteX23" fmla="*/ 4088889 w 6400839"/>
              <a:gd name="connsiteY23" fmla="*/ 265667 h 807479"/>
              <a:gd name="connsiteX24" fmla="*/ 4235044 w 6400839"/>
              <a:gd name="connsiteY24" fmla="*/ 224878 h 807479"/>
              <a:gd name="connsiteX25" fmla="*/ 4301382 w 6400839"/>
              <a:gd name="connsiteY25" fmla="*/ 180874 h 807479"/>
              <a:gd name="connsiteX26" fmla="*/ 4803228 w 6400839"/>
              <a:gd name="connsiteY26" fmla="*/ 124307 h 807479"/>
              <a:gd name="connsiteX27" fmla="*/ 6400839 w 6400839"/>
              <a:gd name="connsiteY27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526426 w 6400839"/>
              <a:gd name="connsiteY3" fmla="*/ 638793 h 807479"/>
              <a:gd name="connsiteX4" fmla="*/ 1578657 w 6400839"/>
              <a:gd name="connsiteY4" fmla="*/ 570314 h 807479"/>
              <a:gd name="connsiteX5" fmla="*/ 1715227 w 6400839"/>
              <a:gd name="connsiteY5" fmla="*/ 555231 h 807479"/>
              <a:gd name="connsiteX6" fmla="*/ 1819568 w 6400839"/>
              <a:gd name="connsiteY6" fmla="*/ 540510 h 807479"/>
              <a:gd name="connsiteX7" fmla="*/ 1985093 w 6400839"/>
              <a:gd name="connsiteY7" fmla="*/ 534273 h 807479"/>
              <a:gd name="connsiteX8" fmla="*/ 2086193 w 6400839"/>
              <a:gd name="connsiteY8" fmla="*/ 560593 h 807479"/>
              <a:gd name="connsiteX9" fmla="*/ 2178319 w 6400839"/>
              <a:gd name="connsiteY9" fmla="*/ 478036 h 807479"/>
              <a:gd name="connsiteX10" fmla="*/ 2295335 w 6400839"/>
              <a:gd name="connsiteY10" fmla="*/ 474201 h 807479"/>
              <a:gd name="connsiteX11" fmla="*/ 2481802 w 6400839"/>
              <a:gd name="connsiteY11" fmla="*/ 489116 h 807479"/>
              <a:gd name="connsiteX12" fmla="*/ 2581368 w 6400839"/>
              <a:gd name="connsiteY12" fmla="*/ 433037 h 807479"/>
              <a:gd name="connsiteX13" fmla="*/ 2836233 w 6400839"/>
              <a:gd name="connsiteY13" fmla="*/ 435149 h 807479"/>
              <a:gd name="connsiteX14" fmla="*/ 2998849 w 6400839"/>
              <a:gd name="connsiteY14" fmla="*/ 387066 h 807479"/>
              <a:gd name="connsiteX15" fmla="*/ 3215371 w 6400839"/>
              <a:gd name="connsiteY15" fmla="*/ 397038 h 807479"/>
              <a:gd name="connsiteX16" fmla="*/ 3296848 w 6400839"/>
              <a:gd name="connsiteY16" fmla="*/ 330015 h 807479"/>
              <a:gd name="connsiteX17" fmla="*/ 3399914 w 6400839"/>
              <a:gd name="connsiteY17" fmla="*/ 378065 h 807479"/>
              <a:gd name="connsiteX18" fmla="*/ 3525097 w 6400839"/>
              <a:gd name="connsiteY18" fmla="*/ 352038 h 807479"/>
              <a:gd name="connsiteX19" fmla="*/ 3596576 w 6400839"/>
              <a:gd name="connsiteY19" fmla="*/ 283441 h 807479"/>
              <a:gd name="connsiteX20" fmla="*/ 3788483 w 6400839"/>
              <a:gd name="connsiteY20" fmla="*/ 310568 h 807479"/>
              <a:gd name="connsiteX21" fmla="*/ 3853271 w 6400839"/>
              <a:gd name="connsiteY21" fmla="*/ 305939 h 807479"/>
              <a:gd name="connsiteX22" fmla="*/ 3881970 w 6400839"/>
              <a:gd name="connsiteY22" fmla="*/ 234068 h 807479"/>
              <a:gd name="connsiteX23" fmla="*/ 4088889 w 6400839"/>
              <a:gd name="connsiteY23" fmla="*/ 265667 h 807479"/>
              <a:gd name="connsiteX24" fmla="*/ 4235044 w 6400839"/>
              <a:gd name="connsiteY24" fmla="*/ 224878 h 807479"/>
              <a:gd name="connsiteX25" fmla="*/ 4301382 w 6400839"/>
              <a:gd name="connsiteY25" fmla="*/ 180874 h 807479"/>
              <a:gd name="connsiteX26" fmla="*/ 4803228 w 6400839"/>
              <a:gd name="connsiteY26" fmla="*/ 124307 h 807479"/>
              <a:gd name="connsiteX27" fmla="*/ 6400839 w 6400839"/>
              <a:gd name="connsiteY27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60593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15371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33037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15371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215371 w 6400839"/>
              <a:gd name="connsiteY16" fmla="*/ 397038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399914 w 6400839"/>
              <a:gd name="connsiteY18" fmla="*/ 378065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399914 w 6400839"/>
              <a:gd name="connsiteY19" fmla="*/ 378065 h 807479"/>
              <a:gd name="connsiteX20" fmla="*/ 3525097 w 6400839"/>
              <a:gd name="connsiteY20" fmla="*/ 352038 h 807479"/>
              <a:gd name="connsiteX21" fmla="*/ 3596576 w 6400839"/>
              <a:gd name="connsiteY21" fmla="*/ 283441 h 807479"/>
              <a:gd name="connsiteX22" fmla="*/ 3788483 w 6400839"/>
              <a:gd name="connsiteY22" fmla="*/ 310568 h 807479"/>
              <a:gd name="connsiteX23" fmla="*/ 3853271 w 6400839"/>
              <a:gd name="connsiteY23" fmla="*/ 305939 h 807479"/>
              <a:gd name="connsiteX24" fmla="*/ 3881970 w 6400839"/>
              <a:gd name="connsiteY24" fmla="*/ 234068 h 807479"/>
              <a:gd name="connsiteX25" fmla="*/ 4088889 w 6400839"/>
              <a:gd name="connsiteY25" fmla="*/ 265667 h 807479"/>
              <a:gd name="connsiteX26" fmla="*/ 4235044 w 6400839"/>
              <a:gd name="connsiteY26" fmla="*/ 224878 h 807479"/>
              <a:gd name="connsiteX27" fmla="*/ 4301382 w 6400839"/>
              <a:gd name="connsiteY27" fmla="*/ 180874 h 807479"/>
              <a:gd name="connsiteX28" fmla="*/ 4803228 w 6400839"/>
              <a:gd name="connsiteY28" fmla="*/ 124307 h 807479"/>
              <a:gd name="connsiteX29" fmla="*/ 6400839 w 6400839"/>
              <a:gd name="connsiteY29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525097 w 6400839"/>
              <a:gd name="connsiteY19" fmla="*/ 352038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525097 w 6400839"/>
              <a:gd name="connsiteY19" fmla="*/ 337132 h 807479"/>
              <a:gd name="connsiteX20" fmla="*/ 3596576 w 6400839"/>
              <a:gd name="connsiteY20" fmla="*/ 283441 h 807479"/>
              <a:gd name="connsiteX21" fmla="*/ 3788483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525097 w 6400839"/>
              <a:gd name="connsiteY19" fmla="*/ 337132 h 807479"/>
              <a:gd name="connsiteX20" fmla="*/ 3596576 w 6400839"/>
              <a:gd name="connsiteY20" fmla="*/ 283441 h 807479"/>
              <a:gd name="connsiteX21" fmla="*/ 3707074 w 6400839"/>
              <a:gd name="connsiteY21" fmla="*/ 310568 h 807479"/>
              <a:gd name="connsiteX22" fmla="*/ 3853271 w 6400839"/>
              <a:gd name="connsiteY22" fmla="*/ 305939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525097 w 6400839"/>
              <a:gd name="connsiteY19" fmla="*/ 337132 h 807479"/>
              <a:gd name="connsiteX20" fmla="*/ 3596576 w 6400839"/>
              <a:gd name="connsiteY20" fmla="*/ 283441 h 807479"/>
              <a:gd name="connsiteX21" fmla="*/ 3707074 w 6400839"/>
              <a:gd name="connsiteY21" fmla="*/ 310568 h 807479"/>
              <a:gd name="connsiteX22" fmla="*/ 3869553 w 6400839"/>
              <a:gd name="connsiteY22" fmla="*/ 278612 h 807479"/>
              <a:gd name="connsiteX23" fmla="*/ 3881970 w 6400839"/>
              <a:gd name="connsiteY23" fmla="*/ 234068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525097 w 6400839"/>
              <a:gd name="connsiteY19" fmla="*/ 337132 h 807479"/>
              <a:gd name="connsiteX20" fmla="*/ 3596576 w 6400839"/>
              <a:gd name="connsiteY20" fmla="*/ 283441 h 807479"/>
              <a:gd name="connsiteX21" fmla="*/ 3707074 w 6400839"/>
              <a:gd name="connsiteY21" fmla="*/ 310568 h 807479"/>
              <a:gd name="connsiteX22" fmla="*/ 3869553 w 6400839"/>
              <a:gd name="connsiteY22" fmla="*/ 278612 h 807479"/>
              <a:gd name="connsiteX23" fmla="*/ 3963379 w 6400839"/>
              <a:gd name="connsiteY23" fmla="*/ 241521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  <a:gd name="connsiteX0" fmla="*/ 0 w 6400839"/>
              <a:gd name="connsiteY0" fmla="*/ 807479 h 807479"/>
              <a:gd name="connsiteX1" fmla="*/ 1030014 w 6400839"/>
              <a:gd name="connsiteY1" fmla="*/ 670845 h 807479"/>
              <a:gd name="connsiteX2" fmla="*/ 1313866 w 6400839"/>
              <a:gd name="connsiteY2" fmla="*/ 658961 h 807479"/>
              <a:gd name="connsiteX3" fmla="*/ 1458643 w 6400839"/>
              <a:gd name="connsiteY3" fmla="*/ 638018 h 807479"/>
              <a:gd name="connsiteX4" fmla="*/ 1526426 w 6400839"/>
              <a:gd name="connsiteY4" fmla="*/ 638793 h 807479"/>
              <a:gd name="connsiteX5" fmla="*/ 1578657 w 6400839"/>
              <a:gd name="connsiteY5" fmla="*/ 570314 h 807479"/>
              <a:gd name="connsiteX6" fmla="*/ 1715227 w 6400839"/>
              <a:gd name="connsiteY6" fmla="*/ 555231 h 807479"/>
              <a:gd name="connsiteX7" fmla="*/ 1819568 w 6400839"/>
              <a:gd name="connsiteY7" fmla="*/ 540510 h 807479"/>
              <a:gd name="connsiteX8" fmla="*/ 1985093 w 6400839"/>
              <a:gd name="connsiteY8" fmla="*/ 534273 h 807479"/>
              <a:gd name="connsiteX9" fmla="*/ 2086193 w 6400839"/>
              <a:gd name="connsiteY9" fmla="*/ 545687 h 807479"/>
              <a:gd name="connsiteX10" fmla="*/ 2178319 w 6400839"/>
              <a:gd name="connsiteY10" fmla="*/ 478036 h 807479"/>
              <a:gd name="connsiteX11" fmla="*/ 2295335 w 6400839"/>
              <a:gd name="connsiteY11" fmla="*/ 474201 h 807479"/>
              <a:gd name="connsiteX12" fmla="*/ 2481802 w 6400839"/>
              <a:gd name="connsiteY12" fmla="*/ 489116 h 807479"/>
              <a:gd name="connsiteX13" fmla="*/ 2581368 w 6400839"/>
              <a:gd name="connsiteY13" fmla="*/ 442974 h 807479"/>
              <a:gd name="connsiteX14" fmla="*/ 2836233 w 6400839"/>
              <a:gd name="connsiteY14" fmla="*/ 435149 h 807479"/>
              <a:gd name="connsiteX15" fmla="*/ 2998849 w 6400839"/>
              <a:gd name="connsiteY15" fmla="*/ 387066 h 807479"/>
              <a:gd name="connsiteX16" fmla="*/ 3182807 w 6400839"/>
              <a:gd name="connsiteY16" fmla="*/ 372195 h 807479"/>
              <a:gd name="connsiteX17" fmla="*/ 3296848 w 6400839"/>
              <a:gd name="connsiteY17" fmla="*/ 330015 h 807479"/>
              <a:gd name="connsiteX18" fmla="*/ 3417884 w 6400839"/>
              <a:gd name="connsiteY18" fmla="*/ 339899 h 807479"/>
              <a:gd name="connsiteX19" fmla="*/ 3525097 w 6400839"/>
              <a:gd name="connsiteY19" fmla="*/ 337132 h 807479"/>
              <a:gd name="connsiteX20" fmla="*/ 3618285 w 6400839"/>
              <a:gd name="connsiteY20" fmla="*/ 300831 h 807479"/>
              <a:gd name="connsiteX21" fmla="*/ 3707074 w 6400839"/>
              <a:gd name="connsiteY21" fmla="*/ 310568 h 807479"/>
              <a:gd name="connsiteX22" fmla="*/ 3869553 w 6400839"/>
              <a:gd name="connsiteY22" fmla="*/ 278612 h 807479"/>
              <a:gd name="connsiteX23" fmla="*/ 3963379 w 6400839"/>
              <a:gd name="connsiteY23" fmla="*/ 241521 h 807479"/>
              <a:gd name="connsiteX24" fmla="*/ 4088889 w 6400839"/>
              <a:gd name="connsiteY24" fmla="*/ 265667 h 807479"/>
              <a:gd name="connsiteX25" fmla="*/ 4235044 w 6400839"/>
              <a:gd name="connsiteY25" fmla="*/ 224878 h 807479"/>
              <a:gd name="connsiteX26" fmla="*/ 4301382 w 6400839"/>
              <a:gd name="connsiteY26" fmla="*/ 180874 h 807479"/>
              <a:gd name="connsiteX27" fmla="*/ 4803228 w 6400839"/>
              <a:gd name="connsiteY27" fmla="*/ 124307 h 807479"/>
              <a:gd name="connsiteX28" fmla="*/ 6400839 w 6400839"/>
              <a:gd name="connsiteY28" fmla="*/ 0 h 807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6400839" h="807479">
                <a:moveTo>
                  <a:pt x="0" y="807479"/>
                </a:moveTo>
                <a:lnTo>
                  <a:pt x="1030014" y="670845"/>
                </a:lnTo>
                <a:cubicBezTo>
                  <a:pt x="1148102" y="671863"/>
                  <a:pt x="1195778" y="657943"/>
                  <a:pt x="1313866" y="658961"/>
                </a:cubicBezTo>
                <a:cubicBezTo>
                  <a:pt x="1392540" y="653490"/>
                  <a:pt x="1423217" y="641379"/>
                  <a:pt x="1458643" y="638018"/>
                </a:cubicBezTo>
                <a:cubicBezTo>
                  <a:pt x="1494069" y="634657"/>
                  <a:pt x="1513660" y="650077"/>
                  <a:pt x="1526426" y="638793"/>
                </a:cubicBezTo>
                <a:cubicBezTo>
                  <a:pt x="1534814" y="631512"/>
                  <a:pt x="1570269" y="577595"/>
                  <a:pt x="1578657" y="570314"/>
                </a:cubicBezTo>
                <a:lnTo>
                  <a:pt x="1715227" y="555231"/>
                </a:lnTo>
                <a:cubicBezTo>
                  <a:pt x="1745071" y="526500"/>
                  <a:pt x="1789724" y="569241"/>
                  <a:pt x="1819568" y="540510"/>
                </a:cubicBezTo>
                <a:lnTo>
                  <a:pt x="1985093" y="534273"/>
                </a:lnTo>
                <a:lnTo>
                  <a:pt x="2086193" y="545687"/>
                </a:lnTo>
                <a:cubicBezTo>
                  <a:pt x="2098049" y="543473"/>
                  <a:pt x="2166463" y="480250"/>
                  <a:pt x="2178319" y="478036"/>
                </a:cubicBezTo>
                <a:lnTo>
                  <a:pt x="2295335" y="474201"/>
                </a:lnTo>
                <a:lnTo>
                  <a:pt x="2481802" y="489116"/>
                </a:lnTo>
                <a:cubicBezTo>
                  <a:pt x="2541206" y="492922"/>
                  <a:pt x="2521964" y="439168"/>
                  <a:pt x="2581368" y="442974"/>
                </a:cubicBezTo>
                <a:cubicBezTo>
                  <a:pt x="2713051" y="374679"/>
                  <a:pt x="2724212" y="444945"/>
                  <a:pt x="2836233" y="435149"/>
                </a:cubicBezTo>
                <a:lnTo>
                  <a:pt x="2998849" y="387066"/>
                </a:lnTo>
                <a:cubicBezTo>
                  <a:pt x="3049746" y="372390"/>
                  <a:pt x="3131910" y="386871"/>
                  <a:pt x="3182807" y="372195"/>
                </a:cubicBezTo>
                <a:lnTo>
                  <a:pt x="3296848" y="330015"/>
                </a:lnTo>
                <a:cubicBezTo>
                  <a:pt x="3319102" y="343247"/>
                  <a:pt x="3395630" y="326667"/>
                  <a:pt x="3417884" y="339899"/>
                </a:cubicBezTo>
                <a:lnTo>
                  <a:pt x="3525097" y="337132"/>
                </a:lnTo>
                <a:lnTo>
                  <a:pt x="3618285" y="300831"/>
                </a:lnTo>
                <a:lnTo>
                  <a:pt x="3707074" y="310568"/>
                </a:lnTo>
                <a:lnTo>
                  <a:pt x="3869553" y="278612"/>
                </a:lnTo>
                <a:lnTo>
                  <a:pt x="3963379" y="241521"/>
                </a:lnTo>
                <a:lnTo>
                  <a:pt x="4088889" y="265667"/>
                </a:lnTo>
                <a:lnTo>
                  <a:pt x="4235044" y="224878"/>
                </a:lnTo>
                <a:lnTo>
                  <a:pt x="4301382" y="180874"/>
                </a:lnTo>
                <a:lnTo>
                  <a:pt x="4803228" y="124307"/>
                </a:lnTo>
                <a:cubicBezTo>
                  <a:pt x="5246910" y="84720"/>
                  <a:pt x="5957157" y="39587"/>
                  <a:pt x="6400839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6256" y="305839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  <a:cs typeface="+mn-cs"/>
              </a:rPr>
              <a:t>Spatio</a:t>
            </a:r>
            <a:r>
              <a:rPr lang="en-US" dirty="0" smtClean="0">
                <a:solidFill>
                  <a:prstClr val="black"/>
                </a:solidFill>
                <a:latin typeface="Calibri"/>
                <a:cs typeface="+mn-cs"/>
              </a:rPr>
              <a:t>-temporal random distortion</a:t>
            </a:r>
            <a:endParaRPr 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23728" y="1915886"/>
            <a:ext cx="5779301" cy="1784001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" descr="C:\Users\amarina\AppData\Local\Microsoft\Windows\Temporary Internet Files\Content.IE5\W8DJ2IB3\MP900437294[1]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0" y="2189279"/>
            <a:ext cx="2819400" cy="3221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414864" y="5344180"/>
            <a:ext cx="8627193" cy="1028061"/>
            <a:chOff x="414864" y="5725180"/>
            <a:chExt cx="8627193" cy="1028061"/>
          </a:xfrm>
        </p:grpSpPr>
        <p:sp>
          <p:nvSpPr>
            <p:cNvPr id="26" name="Down Arrow 25"/>
            <p:cNvSpPr/>
            <p:nvPr/>
          </p:nvSpPr>
          <p:spPr>
            <a:xfrm>
              <a:off x="2867738" y="5947183"/>
              <a:ext cx="648072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4864" y="6230021"/>
              <a:ext cx="862719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Random </a:t>
              </a:r>
              <a:r>
                <a:rPr lang="en-US" sz="2800" dirty="0">
                  <a:solidFill>
                    <a:prstClr val="black"/>
                  </a:solidFill>
                  <a:latin typeface="Calibri"/>
                  <a:cs typeface="+mn-cs"/>
                </a:rPr>
                <a:t>distortions when imaging background </a:t>
              </a:r>
              <a:r>
                <a:rPr lang="en-US" sz="2800" dirty="0" smtClean="0">
                  <a:solidFill>
                    <a:prstClr val="black"/>
                  </a:solidFill>
                  <a:latin typeface="Calibri"/>
                  <a:cs typeface="+mn-cs"/>
                </a:rPr>
                <a:t>objects</a:t>
              </a:r>
              <a:endParaRPr lang="he-IL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550293" y="5725180"/>
              <a:ext cx="48317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Calibri"/>
                </a:rPr>
                <a:t>Refractive perturbations to light</a:t>
              </a:r>
              <a:endParaRPr lang="he-IL" sz="28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10581" y="4191000"/>
            <a:ext cx="2408072" cy="1205007"/>
            <a:chOff x="3810581" y="4191000"/>
            <a:chExt cx="2408072" cy="1205007"/>
          </a:xfrm>
        </p:grpSpPr>
        <p:grpSp>
          <p:nvGrpSpPr>
            <p:cNvPr id="18" name="Group 17"/>
            <p:cNvGrpSpPr/>
            <p:nvPr/>
          </p:nvGrpSpPr>
          <p:grpSpPr>
            <a:xfrm>
              <a:off x="3810581" y="4191000"/>
              <a:ext cx="2408072" cy="1205007"/>
              <a:chOff x="6473181" y="4746785"/>
              <a:chExt cx="2408072" cy="1205007"/>
            </a:xfrm>
          </p:grpSpPr>
          <p:grpSp>
            <p:nvGrpSpPr>
              <p:cNvPr id="22" name="Group 21"/>
              <p:cNvGrpSpPr/>
              <p:nvPr/>
            </p:nvGrpSpPr>
            <p:grpSpPr>
              <a:xfrm rot="21194204">
                <a:off x="6473181" y="4746785"/>
                <a:ext cx="2408072" cy="1205007"/>
                <a:chOff x="6308721" y="4741242"/>
                <a:chExt cx="2408072" cy="1205007"/>
              </a:xfrm>
            </p:grpSpPr>
            <p:sp>
              <p:nvSpPr>
                <p:cNvPr id="32" name="Cube 31"/>
                <p:cNvSpPr/>
                <p:nvPr/>
              </p:nvSpPr>
              <p:spPr>
                <a:xfrm rot="716258">
                  <a:off x="6308721" y="4808751"/>
                  <a:ext cx="2408072" cy="1137498"/>
                </a:xfrm>
                <a:prstGeom prst="cube">
                  <a:avLst>
                    <a:gd name="adj" fmla="val 71639"/>
                  </a:avLst>
                </a:prstGeom>
                <a:solidFill>
                  <a:schemeClr val="bg1"/>
                </a:solidFill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3" name="Picture 3" descr="C:\Users\amarina\AppData\Local\Microsoft\Windows\Temporary Internet Files\Content.IE5\ZIF8S2ZE\MC900320194[1].wmf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grayscl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897"/>
                <a:stretch/>
              </p:blipFill>
              <p:spPr bwMode="auto">
                <a:xfrm rot="1672285">
                  <a:off x="6752550" y="4741242"/>
                  <a:ext cx="1743633" cy="1006540"/>
                </a:xfrm>
                <a:prstGeom prst="rect">
                  <a:avLst/>
                </a:prstGeom>
                <a:noFill/>
                <a:scene3d>
                  <a:camera prst="isometricTopUp"/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4" name="Oval 33"/>
                <p:cNvSpPr/>
                <p:nvPr/>
              </p:nvSpPr>
              <p:spPr>
                <a:xfrm>
                  <a:off x="7357992" y="5693300"/>
                  <a:ext cx="209156" cy="214780"/>
                </a:xfrm>
                <a:prstGeom prst="ellipse">
                  <a:avLst/>
                </a:prstGeo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 w="114300" prst="hardEdge"/>
                </a:sp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9" name="Oval 28"/>
              <p:cNvSpPr/>
              <p:nvPr/>
            </p:nvSpPr>
            <p:spPr>
              <a:xfrm>
                <a:off x="6809681" y="5690005"/>
                <a:ext cx="124519" cy="1189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Freeform 20"/>
            <p:cNvSpPr/>
            <p:nvPr/>
          </p:nvSpPr>
          <p:spPr>
            <a:xfrm>
              <a:off x="4384681" y="4368640"/>
              <a:ext cx="1262893" cy="610274"/>
            </a:xfrm>
            <a:custGeom>
              <a:avLst/>
              <a:gdLst>
                <a:gd name="connsiteX0" fmla="*/ 834657 w 1262893"/>
                <a:gd name="connsiteY0" fmla="*/ 0 h 610274"/>
                <a:gd name="connsiteX1" fmla="*/ 1006107 w 1262893"/>
                <a:gd name="connsiteY1" fmla="*/ 57150 h 610274"/>
                <a:gd name="connsiteX2" fmla="*/ 1172794 w 1262893"/>
                <a:gd name="connsiteY2" fmla="*/ 133350 h 610274"/>
                <a:gd name="connsiteX3" fmla="*/ 1258519 w 1262893"/>
                <a:gd name="connsiteY3" fmla="*/ 261938 h 610274"/>
                <a:gd name="connsiteX4" fmla="*/ 1234707 w 1262893"/>
                <a:gd name="connsiteY4" fmla="*/ 390525 h 610274"/>
                <a:gd name="connsiteX5" fmla="*/ 1101357 w 1262893"/>
                <a:gd name="connsiteY5" fmla="*/ 509588 h 610274"/>
                <a:gd name="connsiteX6" fmla="*/ 891807 w 1262893"/>
                <a:gd name="connsiteY6" fmla="*/ 576263 h 610274"/>
                <a:gd name="connsiteX7" fmla="*/ 587007 w 1262893"/>
                <a:gd name="connsiteY7" fmla="*/ 609600 h 610274"/>
                <a:gd name="connsiteX8" fmla="*/ 258394 w 1262893"/>
                <a:gd name="connsiteY8" fmla="*/ 547688 h 610274"/>
                <a:gd name="connsiteX9" fmla="*/ 72657 w 1262893"/>
                <a:gd name="connsiteY9" fmla="*/ 452438 h 610274"/>
                <a:gd name="connsiteX10" fmla="*/ 10744 w 1262893"/>
                <a:gd name="connsiteY10" fmla="*/ 347663 h 610274"/>
                <a:gd name="connsiteX11" fmla="*/ 5982 w 1262893"/>
                <a:gd name="connsiteY11" fmla="*/ 214313 h 610274"/>
                <a:gd name="connsiteX12" fmla="*/ 72657 w 1262893"/>
                <a:gd name="connsiteY12" fmla="*/ 152400 h 610274"/>
                <a:gd name="connsiteX13" fmla="*/ 310782 w 1262893"/>
                <a:gd name="connsiteY13" fmla="*/ 66675 h 610274"/>
                <a:gd name="connsiteX14" fmla="*/ 572719 w 1262893"/>
                <a:gd name="connsiteY14" fmla="*/ 28575 h 610274"/>
                <a:gd name="connsiteX15" fmla="*/ 796557 w 1262893"/>
                <a:gd name="connsiteY15" fmla="*/ 52388 h 610274"/>
                <a:gd name="connsiteX16" fmla="*/ 1087069 w 1262893"/>
                <a:gd name="connsiteY16" fmla="*/ 176213 h 610274"/>
                <a:gd name="connsiteX17" fmla="*/ 1177557 w 1262893"/>
                <a:gd name="connsiteY17" fmla="*/ 309563 h 610274"/>
                <a:gd name="connsiteX18" fmla="*/ 1125169 w 1262893"/>
                <a:gd name="connsiteY18" fmla="*/ 414338 h 610274"/>
                <a:gd name="connsiteX19" fmla="*/ 1001344 w 1262893"/>
                <a:gd name="connsiteY19" fmla="*/ 481013 h 610274"/>
                <a:gd name="connsiteX20" fmla="*/ 810844 w 1262893"/>
                <a:gd name="connsiteY20" fmla="*/ 533400 h 610274"/>
                <a:gd name="connsiteX21" fmla="*/ 587007 w 1262893"/>
                <a:gd name="connsiteY21" fmla="*/ 547688 h 610274"/>
                <a:gd name="connsiteX22" fmla="*/ 396507 w 1262893"/>
                <a:gd name="connsiteY22" fmla="*/ 528638 h 610274"/>
                <a:gd name="connsiteX23" fmla="*/ 220294 w 1262893"/>
                <a:gd name="connsiteY23" fmla="*/ 452438 h 610274"/>
                <a:gd name="connsiteX24" fmla="*/ 134569 w 1262893"/>
                <a:gd name="connsiteY24" fmla="*/ 338138 h 610274"/>
                <a:gd name="connsiteX25" fmla="*/ 158382 w 1262893"/>
                <a:gd name="connsiteY25" fmla="*/ 233363 h 610274"/>
                <a:gd name="connsiteX26" fmla="*/ 267919 w 1262893"/>
                <a:gd name="connsiteY26" fmla="*/ 152400 h 610274"/>
                <a:gd name="connsiteX27" fmla="*/ 444132 w 1262893"/>
                <a:gd name="connsiteY27" fmla="*/ 100013 h 610274"/>
                <a:gd name="connsiteX28" fmla="*/ 672732 w 1262893"/>
                <a:gd name="connsiteY28" fmla="*/ 85725 h 610274"/>
                <a:gd name="connsiteX29" fmla="*/ 977532 w 1262893"/>
                <a:gd name="connsiteY29" fmla="*/ 161925 h 610274"/>
                <a:gd name="connsiteX30" fmla="*/ 1077544 w 1262893"/>
                <a:gd name="connsiteY30" fmla="*/ 314325 h 610274"/>
                <a:gd name="connsiteX31" fmla="*/ 1015632 w 1262893"/>
                <a:gd name="connsiteY31" fmla="*/ 414338 h 610274"/>
                <a:gd name="connsiteX32" fmla="*/ 867994 w 1262893"/>
                <a:gd name="connsiteY32" fmla="*/ 476250 h 610274"/>
                <a:gd name="connsiteX33" fmla="*/ 653682 w 1262893"/>
                <a:gd name="connsiteY33" fmla="*/ 509588 h 610274"/>
                <a:gd name="connsiteX34" fmla="*/ 429844 w 1262893"/>
                <a:gd name="connsiteY34" fmla="*/ 481013 h 610274"/>
                <a:gd name="connsiteX35" fmla="*/ 306019 w 1262893"/>
                <a:gd name="connsiteY35" fmla="*/ 419100 h 610274"/>
                <a:gd name="connsiteX36" fmla="*/ 248869 w 1262893"/>
                <a:gd name="connsiteY36" fmla="*/ 328613 h 610274"/>
                <a:gd name="connsiteX37" fmla="*/ 282207 w 1262893"/>
                <a:gd name="connsiteY37" fmla="*/ 238125 h 610274"/>
                <a:gd name="connsiteX38" fmla="*/ 425082 w 1262893"/>
                <a:gd name="connsiteY38" fmla="*/ 166688 h 610274"/>
                <a:gd name="connsiteX39" fmla="*/ 606057 w 1262893"/>
                <a:gd name="connsiteY39" fmla="*/ 142875 h 610274"/>
                <a:gd name="connsiteX40" fmla="*/ 839419 w 1262893"/>
                <a:gd name="connsiteY40" fmla="*/ 166688 h 610274"/>
                <a:gd name="connsiteX41" fmla="*/ 987057 w 1262893"/>
                <a:gd name="connsiteY41" fmla="*/ 276225 h 610274"/>
                <a:gd name="connsiteX42" fmla="*/ 948957 w 1262893"/>
                <a:gd name="connsiteY42" fmla="*/ 376238 h 610274"/>
                <a:gd name="connsiteX43" fmla="*/ 834657 w 1262893"/>
                <a:gd name="connsiteY43" fmla="*/ 433388 h 610274"/>
                <a:gd name="connsiteX44" fmla="*/ 601294 w 1262893"/>
                <a:gd name="connsiteY44" fmla="*/ 457200 h 610274"/>
                <a:gd name="connsiteX45" fmla="*/ 410794 w 1262893"/>
                <a:gd name="connsiteY45" fmla="*/ 409575 h 610274"/>
                <a:gd name="connsiteX46" fmla="*/ 344119 w 1262893"/>
                <a:gd name="connsiteY46" fmla="*/ 328613 h 610274"/>
                <a:gd name="connsiteX47" fmla="*/ 372694 w 1262893"/>
                <a:gd name="connsiteY47" fmla="*/ 247650 h 610274"/>
                <a:gd name="connsiteX48" fmla="*/ 515569 w 1262893"/>
                <a:gd name="connsiteY48" fmla="*/ 204788 h 610274"/>
                <a:gd name="connsiteX49" fmla="*/ 644157 w 1262893"/>
                <a:gd name="connsiteY49" fmla="*/ 190500 h 610274"/>
                <a:gd name="connsiteX50" fmla="*/ 839419 w 1262893"/>
                <a:gd name="connsiteY50" fmla="*/ 247650 h 610274"/>
                <a:gd name="connsiteX51" fmla="*/ 896569 w 1262893"/>
                <a:gd name="connsiteY51" fmla="*/ 338138 h 610274"/>
                <a:gd name="connsiteX52" fmla="*/ 710832 w 1262893"/>
                <a:gd name="connsiteY52" fmla="*/ 404813 h 610274"/>
                <a:gd name="connsiteX53" fmla="*/ 525094 w 1262893"/>
                <a:gd name="connsiteY53" fmla="*/ 371475 h 610274"/>
                <a:gd name="connsiteX54" fmla="*/ 477469 w 1262893"/>
                <a:gd name="connsiteY54" fmla="*/ 300038 h 610274"/>
                <a:gd name="connsiteX55" fmla="*/ 634632 w 1262893"/>
                <a:gd name="connsiteY55" fmla="*/ 233363 h 6102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262893" h="610274">
                  <a:moveTo>
                    <a:pt x="834657" y="0"/>
                  </a:moveTo>
                  <a:cubicBezTo>
                    <a:pt x="892204" y="17462"/>
                    <a:pt x="949751" y="34925"/>
                    <a:pt x="1006107" y="57150"/>
                  </a:cubicBezTo>
                  <a:cubicBezTo>
                    <a:pt x="1062463" y="79375"/>
                    <a:pt x="1130725" y="99219"/>
                    <a:pt x="1172794" y="133350"/>
                  </a:cubicBezTo>
                  <a:cubicBezTo>
                    <a:pt x="1214863" y="167481"/>
                    <a:pt x="1248200" y="219076"/>
                    <a:pt x="1258519" y="261938"/>
                  </a:cubicBezTo>
                  <a:cubicBezTo>
                    <a:pt x="1268838" y="304801"/>
                    <a:pt x="1260901" y="349250"/>
                    <a:pt x="1234707" y="390525"/>
                  </a:cubicBezTo>
                  <a:cubicBezTo>
                    <a:pt x="1208513" y="431800"/>
                    <a:pt x="1158507" y="478632"/>
                    <a:pt x="1101357" y="509588"/>
                  </a:cubicBezTo>
                  <a:cubicBezTo>
                    <a:pt x="1044207" y="540544"/>
                    <a:pt x="977532" y="559594"/>
                    <a:pt x="891807" y="576263"/>
                  </a:cubicBezTo>
                  <a:cubicBezTo>
                    <a:pt x="806082" y="592932"/>
                    <a:pt x="692576" y="614363"/>
                    <a:pt x="587007" y="609600"/>
                  </a:cubicBezTo>
                  <a:cubicBezTo>
                    <a:pt x="481438" y="604838"/>
                    <a:pt x="344119" y="573882"/>
                    <a:pt x="258394" y="547688"/>
                  </a:cubicBezTo>
                  <a:cubicBezTo>
                    <a:pt x="172669" y="521494"/>
                    <a:pt x="113932" y="485775"/>
                    <a:pt x="72657" y="452438"/>
                  </a:cubicBezTo>
                  <a:cubicBezTo>
                    <a:pt x="31382" y="419101"/>
                    <a:pt x="21856" y="387351"/>
                    <a:pt x="10744" y="347663"/>
                  </a:cubicBezTo>
                  <a:cubicBezTo>
                    <a:pt x="-369" y="307976"/>
                    <a:pt x="-4337" y="246857"/>
                    <a:pt x="5982" y="214313"/>
                  </a:cubicBezTo>
                  <a:cubicBezTo>
                    <a:pt x="16301" y="181769"/>
                    <a:pt x="21857" y="177006"/>
                    <a:pt x="72657" y="152400"/>
                  </a:cubicBezTo>
                  <a:cubicBezTo>
                    <a:pt x="123457" y="127794"/>
                    <a:pt x="227438" y="87313"/>
                    <a:pt x="310782" y="66675"/>
                  </a:cubicBezTo>
                  <a:cubicBezTo>
                    <a:pt x="394126" y="46038"/>
                    <a:pt x="491757" y="30956"/>
                    <a:pt x="572719" y="28575"/>
                  </a:cubicBezTo>
                  <a:cubicBezTo>
                    <a:pt x="653681" y="26194"/>
                    <a:pt x="710832" y="27782"/>
                    <a:pt x="796557" y="52388"/>
                  </a:cubicBezTo>
                  <a:cubicBezTo>
                    <a:pt x="882282" y="76994"/>
                    <a:pt x="1023569" y="133351"/>
                    <a:pt x="1087069" y="176213"/>
                  </a:cubicBezTo>
                  <a:cubicBezTo>
                    <a:pt x="1150569" y="219076"/>
                    <a:pt x="1171207" y="269876"/>
                    <a:pt x="1177557" y="309563"/>
                  </a:cubicBezTo>
                  <a:cubicBezTo>
                    <a:pt x="1183907" y="349250"/>
                    <a:pt x="1154538" y="385763"/>
                    <a:pt x="1125169" y="414338"/>
                  </a:cubicBezTo>
                  <a:cubicBezTo>
                    <a:pt x="1095800" y="442913"/>
                    <a:pt x="1053731" y="461169"/>
                    <a:pt x="1001344" y="481013"/>
                  </a:cubicBezTo>
                  <a:cubicBezTo>
                    <a:pt x="948957" y="500857"/>
                    <a:pt x="879900" y="522288"/>
                    <a:pt x="810844" y="533400"/>
                  </a:cubicBezTo>
                  <a:cubicBezTo>
                    <a:pt x="741788" y="544513"/>
                    <a:pt x="656063" y="548482"/>
                    <a:pt x="587007" y="547688"/>
                  </a:cubicBezTo>
                  <a:cubicBezTo>
                    <a:pt x="517951" y="546894"/>
                    <a:pt x="457626" y="544513"/>
                    <a:pt x="396507" y="528638"/>
                  </a:cubicBezTo>
                  <a:cubicBezTo>
                    <a:pt x="335388" y="512763"/>
                    <a:pt x="263950" y="484188"/>
                    <a:pt x="220294" y="452438"/>
                  </a:cubicBezTo>
                  <a:cubicBezTo>
                    <a:pt x="176638" y="420688"/>
                    <a:pt x="144888" y="374650"/>
                    <a:pt x="134569" y="338138"/>
                  </a:cubicBezTo>
                  <a:cubicBezTo>
                    <a:pt x="124250" y="301626"/>
                    <a:pt x="136157" y="264319"/>
                    <a:pt x="158382" y="233363"/>
                  </a:cubicBezTo>
                  <a:cubicBezTo>
                    <a:pt x="180607" y="202407"/>
                    <a:pt x="220294" y="174625"/>
                    <a:pt x="267919" y="152400"/>
                  </a:cubicBezTo>
                  <a:cubicBezTo>
                    <a:pt x="315544" y="130175"/>
                    <a:pt x="376663" y="111125"/>
                    <a:pt x="444132" y="100013"/>
                  </a:cubicBezTo>
                  <a:cubicBezTo>
                    <a:pt x="511601" y="88901"/>
                    <a:pt x="583832" y="75406"/>
                    <a:pt x="672732" y="85725"/>
                  </a:cubicBezTo>
                  <a:cubicBezTo>
                    <a:pt x="761632" y="96044"/>
                    <a:pt x="910063" y="123825"/>
                    <a:pt x="977532" y="161925"/>
                  </a:cubicBezTo>
                  <a:cubicBezTo>
                    <a:pt x="1045001" y="200025"/>
                    <a:pt x="1071194" y="272256"/>
                    <a:pt x="1077544" y="314325"/>
                  </a:cubicBezTo>
                  <a:cubicBezTo>
                    <a:pt x="1083894" y="356394"/>
                    <a:pt x="1050557" y="387351"/>
                    <a:pt x="1015632" y="414338"/>
                  </a:cubicBezTo>
                  <a:cubicBezTo>
                    <a:pt x="980707" y="441326"/>
                    <a:pt x="928319" y="460375"/>
                    <a:pt x="867994" y="476250"/>
                  </a:cubicBezTo>
                  <a:cubicBezTo>
                    <a:pt x="807669" y="492125"/>
                    <a:pt x="726707" y="508794"/>
                    <a:pt x="653682" y="509588"/>
                  </a:cubicBezTo>
                  <a:cubicBezTo>
                    <a:pt x="580657" y="510382"/>
                    <a:pt x="487788" y="496094"/>
                    <a:pt x="429844" y="481013"/>
                  </a:cubicBezTo>
                  <a:cubicBezTo>
                    <a:pt x="371900" y="465932"/>
                    <a:pt x="336182" y="444500"/>
                    <a:pt x="306019" y="419100"/>
                  </a:cubicBezTo>
                  <a:cubicBezTo>
                    <a:pt x="275856" y="393700"/>
                    <a:pt x="252838" y="358775"/>
                    <a:pt x="248869" y="328613"/>
                  </a:cubicBezTo>
                  <a:cubicBezTo>
                    <a:pt x="244900" y="298451"/>
                    <a:pt x="252838" y="265113"/>
                    <a:pt x="282207" y="238125"/>
                  </a:cubicBezTo>
                  <a:cubicBezTo>
                    <a:pt x="311576" y="211137"/>
                    <a:pt x="371107" y="182563"/>
                    <a:pt x="425082" y="166688"/>
                  </a:cubicBezTo>
                  <a:cubicBezTo>
                    <a:pt x="479057" y="150813"/>
                    <a:pt x="537001" y="142875"/>
                    <a:pt x="606057" y="142875"/>
                  </a:cubicBezTo>
                  <a:cubicBezTo>
                    <a:pt x="675113" y="142875"/>
                    <a:pt x="775919" y="144463"/>
                    <a:pt x="839419" y="166688"/>
                  </a:cubicBezTo>
                  <a:cubicBezTo>
                    <a:pt x="902919" y="188913"/>
                    <a:pt x="968801" y="241300"/>
                    <a:pt x="987057" y="276225"/>
                  </a:cubicBezTo>
                  <a:cubicBezTo>
                    <a:pt x="1005313" y="311150"/>
                    <a:pt x="974357" y="350044"/>
                    <a:pt x="948957" y="376238"/>
                  </a:cubicBezTo>
                  <a:cubicBezTo>
                    <a:pt x="923557" y="402432"/>
                    <a:pt x="892601" y="419894"/>
                    <a:pt x="834657" y="433388"/>
                  </a:cubicBezTo>
                  <a:cubicBezTo>
                    <a:pt x="776713" y="446882"/>
                    <a:pt x="671938" y="461169"/>
                    <a:pt x="601294" y="457200"/>
                  </a:cubicBezTo>
                  <a:cubicBezTo>
                    <a:pt x="530650" y="453231"/>
                    <a:pt x="453656" y="431006"/>
                    <a:pt x="410794" y="409575"/>
                  </a:cubicBezTo>
                  <a:cubicBezTo>
                    <a:pt x="367931" y="388144"/>
                    <a:pt x="350469" y="355600"/>
                    <a:pt x="344119" y="328613"/>
                  </a:cubicBezTo>
                  <a:cubicBezTo>
                    <a:pt x="337769" y="301626"/>
                    <a:pt x="344119" y="268287"/>
                    <a:pt x="372694" y="247650"/>
                  </a:cubicBezTo>
                  <a:cubicBezTo>
                    <a:pt x="401269" y="227013"/>
                    <a:pt x="470325" y="214313"/>
                    <a:pt x="515569" y="204788"/>
                  </a:cubicBezTo>
                  <a:cubicBezTo>
                    <a:pt x="560813" y="195263"/>
                    <a:pt x="590182" y="183356"/>
                    <a:pt x="644157" y="190500"/>
                  </a:cubicBezTo>
                  <a:cubicBezTo>
                    <a:pt x="698132" y="197644"/>
                    <a:pt x="797350" y="223044"/>
                    <a:pt x="839419" y="247650"/>
                  </a:cubicBezTo>
                  <a:cubicBezTo>
                    <a:pt x="881488" y="272256"/>
                    <a:pt x="918000" y="311944"/>
                    <a:pt x="896569" y="338138"/>
                  </a:cubicBezTo>
                  <a:cubicBezTo>
                    <a:pt x="875138" y="364332"/>
                    <a:pt x="772745" y="399257"/>
                    <a:pt x="710832" y="404813"/>
                  </a:cubicBezTo>
                  <a:cubicBezTo>
                    <a:pt x="648919" y="410369"/>
                    <a:pt x="563988" y="388937"/>
                    <a:pt x="525094" y="371475"/>
                  </a:cubicBezTo>
                  <a:cubicBezTo>
                    <a:pt x="486200" y="354013"/>
                    <a:pt x="459213" y="323057"/>
                    <a:pt x="477469" y="300038"/>
                  </a:cubicBezTo>
                  <a:cubicBezTo>
                    <a:pt x="495725" y="277019"/>
                    <a:pt x="565178" y="255191"/>
                    <a:pt x="634632" y="23336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0" y="6525344"/>
            <a:ext cx="48670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lterm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chechner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Vo, </a:t>
            </a:r>
            <a:r>
              <a:rPr lang="en-US" sz="16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Narasimhan</a:t>
            </a:r>
            <a:r>
              <a:rPr lang="en-US" sz="16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ECCV 2014</a:t>
            </a:r>
            <a:endParaRPr lang="en-US" sz="16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612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00"/>
    </mc:Choice>
    <mc:Fallback xmlns="">
      <p:transition advTm="30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|2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9|0.3|0.3|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4.4|2.2|4.3|1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3.7|21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1.7|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11.3|6.1|29.2|4.6|5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3.9|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6.6|1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9.9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6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9|0.8|15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2.5|1.2|3.1|11.5"/>
</p:tagLst>
</file>

<file path=ppt/theme/theme1.xml><?xml version="1.0" encoding="utf-8"?>
<a:theme xmlns:a="http://schemas.openxmlformats.org/drawingml/2006/main" name="1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4_עיצוב מותאם אישית">
  <a:themeElements>
    <a:clrScheme name="24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4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4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עיצוב מותאם אישית">
  <a:themeElements>
    <a:clrScheme name="4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0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0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1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12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1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13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684</TotalTime>
  <Words>1690</Words>
  <Application>Microsoft Office PowerPoint</Application>
  <PresentationFormat>On-screen Show (4:3)</PresentationFormat>
  <Paragraphs>478</Paragraphs>
  <Slides>49</Slides>
  <Notes>49</Notes>
  <HiddenSlides>0</HiddenSlides>
  <MMClips>8</MMClips>
  <ScaleCrop>false</ScaleCrop>
  <HeadingPairs>
    <vt:vector size="6" baseType="variant">
      <vt:variant>
        <vt:lpstr>Theme</vt:lpstr>
      </vt:variant>
      <vt:variant>
        <vt:i4>2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77" baseType="lpstr">
      <vt:lpstr>1_עיצוב מותאם אישית</vt:lpstr>
      <vt:lpstr>Office Theme</vt:lpstr>
      <vt:lpstr>2_עיצוב מותאם אישית</vt:lpstr>
      <vt:lpstr>3_עיצוב מותאם אישית</vt:lpstr>
      <vt:lpstr>4_עיצוב מותאם אישית</vt:lpstr>
      <vt:lpstr>5_עיצוב מותאם אישית</vt:lpstr>
      <vt:lpstr>6_עיצוב מותאם אישית</vt:lpstr>
      <vt:lpstr>7_עיצוב מותאם אישית</vt:lpstr>
      <vt:lpstr>8_עיצוב מותאם אישית</vt:lpstr>
      <vt:lpstr>24_עיצוב מותאם אישית</vt:lpstr>
      <vt:lpstr>9_עיצוב מותאם אישית</vt:lpstr>
      <vt:lpstr>20_עיצוב מותאם אישית</vt:lpstr>
      <vt:lpstr>8_Office Theme</vt:lpstr>
      <vt:lpstr>10_עיצוב מותאם אישית</vt:lpstr>
      <vt:lpstr>3_Office Theme</vt:lpstr>
      <vt:lpstr>6_Office Theme</vt:lpstr>
      <vt:lpstr>2_Office Theme</vt:lpstr>
      <vt:lpstr>11_עיצוב מותאם אישית</vt:lpstr>
      <vt:lpstr>11_Office Theme</vt:lpstr>
      <vt:lpstr>17_Office Theme</vt:lpstr>
      <vt:lpstr>18_Office Theme</vt:lpstr>
      <vt:lpstr>12_עיצוב מותאם אישית</vt:lpstr>
      <vt:lpstr>9_Office Theme</vt:lpstr>
      <vt:lpstr>14_Office Theme</vt:lpstr>
      <vt:lpstr>1_Office Theme</vt:lpstr>
      <vt:lpstr>4_Office Theme</vt:lpstr>
      <vt:lpstr>13_עיצוב מותאם אישית</vt:lpstr>
      <vt:lpstr>Equation</vt:lpstr>
      <vt:lpstr>Passive Tomography  of Turbulence Strength</vt:lpstr>
      <vt:lpstr>Imaging Through Turbulence</vt:lpstr>
      <vt:lpstr>Air Turbulence</vt:lpstr>
      <vt:lpstr>Air Turbulence</vt:lpstr>
      <vt:lpstr>Air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Imaging Through Turbulence</vt:lpstr>
      <vt:lpstr>PowerPoint Presentation</vt:lpstr>
      <vt:lpstr>Outdoor Experiment – Result</vt:lpstr>
      <vt:lpstr> Turbulence Strength: Many Implications</vt:lpstr>
      <vt:lpstr>Strength of Turbulence</vt:lpstr>
      <vt:lpstr>Imaging Though Turbulence</vt:lpstr>
      <vt:lpstr>Imaging Though Turbulence</vt:lpstr>
      <vt:lpstr>Distortion Statistics</vt:lpstr>
      <vt:lpstr>What caused high variance?</vt:lpstr>
      <vt:lpstr>Estimating Turbulence Strength</vt:lpstr>
      <vt:lpstr>Computed Tomography (CT)</vt:lpstr>
      <vt:lpstr>Reconstruction</vt:lpstr>
      <vt:lpstr>Reconstruction</vt:lpstr>
      <vt:lpstr>Reconstruction</vt:lpstr>
      <vt:lpstr>Measuring Displacement Variance</vt:lpstr>
      <vt:lpstr>Turbulence Statistics</vt:lpstr>
      <vt:lpstr>Estimating Turbulence Strength</vt:lpstr>
      <vt:lpstr>Estimating Turbulence Strength</vt:lpstr>
      <vt:lpstr>PowerPoint Presentation</vt:lpstr>
      <vt:lpstr>Indoor Lab Experiment</vt:lpstr>
      <vt:lpstr>Indoor Lab Experiment</vt:lpstr>
      <vt:lpstr>Indoor Lab Experiment</vt:lpstr>
      <vt:lpstr>Outdoor Experiment</vt:lpstr>
      <vt:lpstr>Outdoor Experiment</vt:lpstr>
      <vt:lpstr>Imaging Though Turbulence</vt:lpstr>
      <vt:lpstr>Outdoor Experiment</vt:lpstr>
      <vt:lpstr>Outdoor Experiment</vt:lpstr>
      <vt:lpstr>Outdoor Experiment</vt:lpstr>
      <vt:lpstr>Outdoor Experiment</vt:lpstr>
      <vt:lpstr>Outdoor Experiment – Result</vt:lpstr>
      <vt:lpstr>Outdoor Experiment – Result</vt:lpstr>
      <vt:lpstr>Related Work</vt:lpstr>
      <vt:lpstr>Passive Tomography  of Turbulence Strength</vt:lpstr>
      <vt:lpstr>Acknowledgements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eld Deflaring</dc:title>
  <dc:creator>Fima</dc:creator>
  <cp:lastModifiedBy>Marina Alterman</cp:lastModifiedBy>
  <cp:revision>3396</cp:revision>
  <cp:lastPrinted>2014-11-10T14:20:04Z</cp:lastPrinted>
  <dcterms:created xsi:type="dcterms:W3CDTF">2008-12-10T19:09:47Z</dcterms:created>
  <dcterms:modified xsi:type="dcterms:W3CDTF">2014-11-30T09:24:27Z</dcterms:modified>
</cp:coreProperties>
</file>